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1089" w:rsidRDefault="00961089" w:rsidP="00961089">
      <w:pPr>
        <w:spacing w:line="360" w:lineRule="auto"/>
        <w:jc w:val="center"/>
        <w:rPr>
          <w:b/>
        </w:rPr>
      </w:pPr>
    </w:p>
    <w:p w:rsidR="00961089" w:rsidRPr="009B5F3C" w:rsidRDefault="00961089" w:rsidP="00961089">
      <w:pPr>
        <w:spacing w:line="360" w:lineRule="auto"/>
        <w:jc w:val="center"/>
        <w:rPr>
          <w:b/>
        </w:rPr>
      </w:pPr>
      <w:r w:rsidRPr="009B5F3C">
        <w:rPr>
          <w:b/>
        </w:rPr>
        <w:t>Ôn tập về phép cộng và phép trừ</w:t>
      </w:r>
    </w:p>
    <w:p w:rsidR="00961089" w:rsidRPr="009B5F3C" w:rsidRDefault="00961089" w:rsidP="00961089">
      <w:pPr>
        <w:tabs>
          <w:tab w:val="left" w:pos="1575"/>
        </w:tabs>
        <w:spacing w:line="360" w:lineRule="auto"/>
        <w:jc w:val="center"/>
      </w:pPr>
      <w:r>
        <w:rPr>
          <w:b/>
        </w:rPr>
        <w:t>(Phiếu 1 buổi  5)</w:t>
      </w:r>
    </w:p>
    <w:p w:rsidR="00961089" w:rsidRPr="009B5F3C" w:rsidRDefault="00961089" w:rsidP="00961089">
      <w:pPr>
        <w:spacing w:line="360" w:lineRule="auto"/>
      </w:pPr>
      <w:r w:rsidRPr="009B5F3C">
        <w:rPr>
          <w:b/>
          <w:u w:val="single"/>
        </w:rPr>
        <w:t>Bài 1</w:t>
      </w:r>
      <w:r w:rsidRPr="009B5F3C">
        <w:t>: Tính nhanh:</w:t>
      </w:r>
    </w:p>
    <w:p w:rsidR="00961089" w:rsidRPr="009B5F3C" w:rsidRDefault="00961089" w:rsidP="00961089">
      <w:pPr>
        <w:spacing w:line="360" w:lineRule="auto"/>
      </w:pPr>
      <w:r w:rsidRPr="009B5F3C">
        <w:t>a</w:t>
      </w:r>
      <w:r>
        <w:t xml:space="preserve">) 26+ 17 + 23 + 14       </w:t>
      </w:r>
      <w:r>
        <w:tab/>
      </w:r>
      <w:r>
        <w:tab/>
        <w:t>b)</w:t>
      </w:r>
      <w:r w:rsidRPr="009B5F3C">
        <w:t xml:space="preserve"> 46</w:t>
      </w:r>
      <w:r>
        <w:t xml:space="preserve"> + </w:t>
      </w:r>
      <w:r w:rsidRPr="009B5F3C">
        <w:t xml:space="preserve">2 + 18 + 54              </w:t>
      </w:r>
      <w:r>
        <w:tab/>
      </w:r>
      <w:r>
        <w:tab/>
      </w:r>
      <w:r w:rsidRPr="009B5F3C">
        <w:t>c</w:t>
      </w:r>
      <w:r>
        <w:t>)</w:t>
      </w:r>
      <w:r w:rsidRPr="009B5F3C">
        <w:t xml:space="preserve"> 37 -  5 + 37 – 7</w:t>
      </w:r>
    </w:p>
    <w:p w:rsidR="00961089" w:rsidRPr="009B5F3C" w:rsidRDefault="00961089" w:rsidP="00961089">
      <w:pPr>
        <w:spacing w:line="360" w:lineRule="auto"/>
      </w:pPr>
      <w:r w:rsidRPr="009B5F3C">
        <w:t>....................................................................................................................................................................................................................................................................................................................................................................................................................................................................................................................................................................................................................</w:t>
      </w:r>
      <w:r w:rsidRPr="00737511">
        <w:t xml:space="preserve"> </w:t>
      </w:r>
      <w:r w:rsidRPr="009B5F3C">
        <w:t>.....................................................................................................................................................</w:t>
      </w:r>
    </w:p>
    <w:p w:rsidR="00961089" w:rsidRPr="009B5F3C" w:rsidRDefault="00961089" w:rsidP="00961089">
      <w:pPr>
        <w:spacing w:line="360" w:lineRule="auto"/>
      </w:pPr>
      <w:r w:rsidRPr="009B5F3C">
        <w:rPr>
          <w:b/>
          <w:u w:val="single"/>
        </w:rPr>
        <w:t>Bài 2</w:t>
      </w:r>
      <w:r w:rsidRPr="009B5F3C">
        <w:t>: Tìm x</w:t>
      </w:r>
      <w:r>
        <w:t>, biết:</w:t>
      </w:r>
    </w:p>
    <w:p w:rsidR="00961089" w:rsidRPr="009B5F3C" w:rsidRDefault="00961089" w:rsidP="00961089">
      <w:pPr>
        <w:spacing w:line="360" w:lineRule="auto"/>
      </w:pPr>
      <w:r>
        <w:t xml:space="preserve">a) x + 63 = </w:t>
      </w:r>
      <w:r w:rsidRPr="009B5F3C">
        <w:t xml:space="preserve">91            </w:t>
      </w:r>
      <w:r>
        <w:t xml:space="preserve">                              b) x - 45 = 45 + 3</w:t>
      </w:r>
      <w:r w:rsidRPr="009B5F3C">
        <w:t>7</w:t>
      </w:r>
    </w:p>
    <w:p w:rsidR="00961089" w:rsidRPr="009B5F3C" w:rsidRDefault="00961089" w:rsidP="00961089">
      <w:pPr>
        <w:spacing w:line="360" w:lineRule="auto"/>
      </w:pPr>
      <w:r w:rsidRPr="009B5F3C">
        <w:t>………………….</w:t>
      </w:r>
      <w:r w:rsidRPr="009B5F3C">
        <w:tab/>
      </w:r>
      <w:r w:rsidRPr="009B5F3C">
        <w:tab/>
      </w:r>
      <w:r w:rsidRPr="009B5F3C">
        <w:tab/>
      </w:r>
      <w:r w:rsidRPr="009B5F3C">
        <w:tab/>
        <w:t>…………………….</w:t>
      </w:r>
      <w:r w:rsidRPr="009B5F3C">
        <w:tab/>
      </w:r>
    </w:p>
    <w:p w:rsidR="00961089" w:rsidRPr="009B5F3C" w:rsidRDefault="00961089" w:rsidP="00961089">
      <w:pPr>
        <w:spacing w:line="360" w:lineRule="auto"/>
      </w:pPr>
      <w:r w:rsidRPr="009B5F3C">
        <w:t>………………….</w:t>
      </w:r>
      <w:r w:rsidRPr="009B5F3C">
        <w:tab/>
      </w:r>
      <w:r w:rsidRPr="009B5F3C">
        <w:tab/>
      </w:r>
      <w:r w:rsidRPr="009B5F3C">
        <w:tab/>
      </w:r>
      <w:r w:rsidRPr="009B5F3C">
        <w:tab/>
        <w:t>…………………….</w:t>
      </w:r>
      <w:r w:rsidRPr="009B5F3C">
        <w:tab/>
      </w:r>
    </w:p>
    <w:p w:rsidR="00961089" w:rsidRPr="009B5F3C" w:rsidRDefault="00961089" w:rsidP="00961089">
      <w:pPr>
        <w:spacing w:line="360" w:lineRule="auto"/>
      </w:pPr>
      <w:r w:rsidRPr="009B5F3C">
        <w:t>…………………..</w:t>
      </w:r>
      <w:r w:rsidRPr="009B5F3C">
        <w:tab/>
      </w:r>
      <w:r w:rsidRPr="009B5F3C">
        <w:tab/>
      </w:r>
      <w:r w:rsidRPr="009B5F3C">
        <w:tab/>
      </w:r>
      <w:r w:rsidRPr="009B5F3C">
        <w:tab/>
        <w:t>…………………….</w:t>
      </w:r>
    </w:p>
    <w:p w:rsidR="00961089" w:rsidRPr="009B5F3C" w:rsidRDefault="00961089" w:rsidP="00961089">
      <w:pPr>
        <w:spacing w:line="360" w:lineRule="auto"/>
      </w:pPr>
      <w:r w:rsidRPr="009B5F3C">
        <w:t>………………….</w:t>
      </w:r>
      <w:r w:rsidRPr="009B5F3C">
        <w:tab/>
      </w:r>
      <w:r w:rsidRPr="009B5F3C">
        <w:tab/>
      </w:r>
      <w:r w:rsidRPr="009B5F3C">
        <w:tab/>
      </w:r>
      <w:r w:rsidRPr="009B5F3C">
        <w:tab/>
        <w:t>……………………..</w:t>
      </w:r>
    </w:p>
    <w:p w:rsidR="00961089" w:rsidRPr="009B5F3C" w:rsidRDefault="00961089" w:rsidP="00961089">
      <w:pPr>
        <w:spacing w:line="360" w:lineRule="auto"/>
      </w:pPr>
      <w:r w:rsidRPr="009B5F3C">
        <w:t>c</w:t>
      </w:r>
      <w:r>
        <w:t xml:space="preserve">) x + 24 = 49 + </w:t>
      </w:r>
      <w:r w:rsidRPr="009B5F3C">
        <w:t xml:space="preserve">5                              </w:t>
      </w:r>
      <w:r>
        <w:t xml:space="preserve">    </w:t>
      </w:r>
      <w:r w:rsidRPr="009B5F3C">
        <w:t>d</w:t>
      </w:r>
      <w:r>
        <w:t>) 76 - x = 2</w:t>
      </w:r>
      <w:r w:rsidRPr="009B5F3C">
        <w:t>9</w:t>
      </w:r>
    </w:p>
    <w:p w:rsidR="00961089" w:rsidRPr="009B5F3C" w:rsidRDefault="00961089" w:rsidP="00961089">
      <w:pPr>
        <w:spacing w:line="360" w:lineRule="auto"/>
      </w:pPr>
      <w:r w:rsidRPr="009B5F3C">
        <w:t>……………………</w:t>
      </w:r>
      <w:r w:rsidRPr="009B5F3C">
        <w:tab/>
      </w:r>
      <w:r w:rsidRPr="009B5F3C">
        <w:tab/>
      </w:r>
      <w:r w:rsidRPr="009B5F3C">
        <w:tab/>
        <w:t>…………………….</w:t>
      </w:r>
      <w:r w:rsidRPr="009B5F3C">
        <w:tab/>
      </w:r>
    </w:p>
    <w:p w:rsidR="00961089" w:rsidRPr="009B5F3C" w:rsidRDefault="00961089" w:rsidP="00961089">
      <w:pPr>
        <w:spacing w:line="360" w:lineRule="auto"/>
      </w:pPr>
      <w:r w:rsidRPr="009B5F3C">
        <w:t>…………………….</w:t>
      </w:r>
      <w:r w:rsidRPr="009B5F3C">
        <w:tab/>
      </w:r>
      <w:r w:rsidRPr="009B5F3C">
        <w:tab/>
      </w:r>
      <w:r w:rsidRPr="009B5F3C">
        <w:tab/>
        <w:t>…………………….</w:t>
      </w:r>
    </w:p>
    <w:p w:rsidR="00961089" w:rsidRPr="009B5F3C" w:rsidRDefault="00961089" w:rsidP="00961089">
      <w:pPr>
        <w:spacing w:line="360" w:lineRule="auto"/>
      </w:pPr>
      <w:r w:rsidRPr="009B5F3C">
        <w:t>…………………….</w:t>
      </w:r>
      <w:r w:rsidRPr="009B5F3C">
        <w:tab/>
      </w:r>
      <w:r w:rsidRPr="009B5F3C">
        <w:tab/>
      </w:r>
      <w:r w:rsidRPr="009B5F3C">
        <w:tab/>
        <w:t>…………………….</w:t>
      </w:r>
    </w:p>
    <w:p w:rsidR="00961089" w:rsidRPr="009B5F3C" w:rsidRDefault="00961089" w:rsidP="00961089">
      <w:pPr>
        <w:spacing w:line="360" w:lineRule="auto"/>
      </w:pPr>
      <w:r w:rsidRPr="009B5F3C">
        <w:t>…………………….</w:t>
      </w:r>
      <w:r w:rsidRPr="009B5F3C">
        <w:tab/>
      </w:r>
      <w:r w:rsidRPr="009B5F3C">
        <w:tab/>
      </w:r>
      <w:r w:rsidRPr="009B5F3C">
        <w:tab/>
        <w:t>…………………….</w:t>
      </w:r>
    </w:p>
    <w:p w:rsidR="00961089" w:rsidRPr="009B5F3C" w:rsidRDefault="00961089" w:rsidP="00961089">
      <w:pPr>
        <w:spacing w:line="360" w:lineRule="auto"/>
      </w:pPr>
      <w:r w:rsidRPr="009B5F3C">
        <w:rPr>
          <w:b/>
        </w:rPr>
        <w:t>Bài 3</w:t>
      </w:r>
      <w:r w:rsidRPr="009B5F3C">
        <w:t>: Điền dấu &gt; &lt; = thích hợp vào chỗ chấm</w:t>
      </w:r>
    </w:p>
    <w:p w:rsidR="00961089" w:rsidRPr="009B5F3C" w:rsidRDefault="00961089" w:rsidP="00961089">
      <w:pPr>
        <w:spacing w:line="360" w:lineRule="auto"/>
      </w:pPr>
      <w:r>
        <w:t>a)</w:t>
      </w:r>
      <w:r w:rsidRPr="009B5F3C">
        <w:t xml:space="preserve"> x + 32 …. 41 + x</w:t>
      </w:r>
    </w:p>
    <w:p w:rsidR="00961089" w:rsidRPr="009B5F3C" w:rsidRDefault="00961089" w:rsidP="00961089">
      <w:pPr>
        <w:spacing w:line="360" w:lineRule="auto"/>
      </w:pPr>
      <w:r>
        <w:t xml:space="preserve">b) </w:t>
      </w:r>
      <w:r w:rsidRPr="009B5F3C">
        <w:t>56 - y …. 45 - y</w:t>
      </w:r>
    </w:p>
    <w:p w:rsidR="00961089" w:rsidRPr="009B5F3C" w:rsidRDefault="00961089" w:rsidP="00961089">
      <w:pPr>
        <w:spacing w:line="360" w:lineRule="auto"/>
      </w:pPr>
      <w:r>
        <w:t xml:space="preserve">c) </w:t>
      </w:r>
      <w:r w:rsidRPr="009B5F3C">
        <w:t>x - 26 …. x - 21</w:t>
      </w:r>
    </w:p>
    <w:p w:rsidR="00961089" w:rsidRPr="009B5F3C" w:rsidRDefault="00961089" w:rsidP="00961089">
      <w:pPr>
        <w:spacing w:line="360" w:lineRule="auto"/>
      </w:pPr>
      <w:r w:rsidRPr="009B5F3C">
        <w:rPr>
          <w:b/>
        </w:rPr>
        <w:t>Bài 4</w:t>
      </w:r>
      <w:r w:rsidRPr="009B5F3C">
        <w:t>: Tìm một số biết số đó cộng với 45 thì bằng 62</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rPr>
          <w:b/>
        </w:rPr>
        <w:lastRenderedPageBreak/>
        <w:t>Bài 5</w:t>
      </w:r>
      <w:r w:rsidRPr="009B5F3C">
        <w:t>: Tìm một số biết số đó trừ đi 26 thì bằng 38</w:t>
      </w:r>
    </w:p>
    <w:p w:rsidR="00961089" w:rsidRPr="009B5F3C" w:rsidRDefault="00961089" w:rsidP="00961089">
      <w:pPr>
        <w:spacing w:line="360" w:lineRule="auto"/>
      </w:pPr>
      <w:r w:rsidRPr="009B5F3C">
        <w:t>………………………………………………………………………………</w:t>
      </w:r>
    </w:p>
    <w:p w:rsidR="00961089" w:rsidRPr="009B5F3C" w:rsidRDefault="00961089" w:rsidP="00961089">
      <w:pPr>
        <w:spacing w:line="360" w:lineRule="auto"/>
      </w:pPr>
      <w:r>
        <w:rPr>
          <w:noProof/>
        </w:rPr>
        <w:pict>
          <v:rect id="_x0000_s32791" style="position:absolute;left:0;text-align:left;margin-left:219pt;margin-top:19.4pt;width:18pt;height:18pt;z-index:251832320"/>
        </w:pict>
      </w:r>
      <w:r w:rsidRPr="009B5F3C">
        <w:rPr>
          <w:noProof/>
        </w:rPr>
        <w:pict>
          <v:rect id="_x0000_s32790" style="position:absolute;left:0;text-align:left;margin-left:78pt;margin-top:19.55pt;width:18pt;height:18pt;z-index:251831296"/>
        </w:pict>
      </w:r>
      <w:r w:rsidRPr="009B5F3C">
        <w:rPr>
          <w:noProof/>
        </w:rPr>
        <w:pict>
          <v:rect id="_x0000_s32769" style="position:absolute;left:0;text-align:left;margin-left:365.25pt;margin-top:19.4pt;width:18pt;height:18pt;z-index:251816960"/>
        </w:pict>
      </w:r>
      <w:r w:rsidRPr="009B5F3C">
        <w:rPr>
          <w:b/>
        </w:rPr>
        <w:t>Bài 6</w:t>
      </w:r>
      <w:r w:rsidRPr="009B5F3C">
        <w:t>: Đúng ghi Đ sai ghi S</w:t>
      </w:r>
      <w:r>
        <w:t xml:space="preserve"> vào ô trống:</w:t>
      </w:r>
    </w:p>
    <w:p w:rsidR="00961089" w:rsidRPr="009B5F3C" w:rsidRDefault="00961089" w:rsidP="00961089">
      <w:pPr>
        <w:spacing w:line="360" w:lineRule="auto"/>
      </w:pPr>
      <w:r w:rsidRPr="009B5F3C">
        <w:t xml:space="preserve">25 + 48 = 73  </w:t>
      </w:r>
      <w:r>
        <w:tab/>
      </w:r>
      <w:r>
        <w:tab/>
      </w:r>
      <w:r w:rsidRPr="009B5F3C">
        <w:t xml:space="preserve">76 - 29 = 57 </w:t>
      </w:r>
      <w:r>
        <w:tab/>
      </w:r>
      <w:r>
        <w:tab/>
      </w:r>
      <w:r w:rsidRPr="009B5F3C">
        <w:t>57 – 28 = 29</w:t>
      </w:r>
    </w:p>
    <w:p w:rsidR="00961089" w:rsidRDefault="00961089" w:rsidP="00961089">
      <w:pPr>
        <w:spacing w:line="360" w:lineRule="auto"/>
        <w:rPr>
          <w:b/>
          <w:u w:val="single"/>
        </w:rPr>
      </w:pPr>
    </w:p>
    <w:p w:rsidR="00961089" w:rsidRPr="009B5F3C" w:rsidRDefault="00961089" w:rsidP="00961089">
      <w:pPr>
        <w:spacing w:line="360" w:lineRule="auto"/>
        <w:jc w:val="center"/>
        <w:rPr>
          <w:b/>
        </w:rPr>
      </w:pPr>
      <w:r w:rsidRPr="009B5F3C">
        <w:rPr>
          <w:b/>
        </w:rPr>
        <w:t>Ôn tập về phép cộng và phép trừ</w:t>
      </w:r>
    </w:p>
    <w:p w:rsidR="00961089" w:rsidRPr="00F371D7" w:rsidRDefault="00961089" w:rsidP="00961089">
      <w:pPr>
        <w:spacing w:line="360" w:lineRule="auto"/>
        <w:jc w:val="center"/>
        <w:rPr>
          <w:b/>
        </w:rPr>
      </w:pPr>
      <w:r>
        <w:rPr>
          <w:b/>
        </w:rPr>
        <w:t>(</w:t>
      </w:r>
      <w:r w:rsidRPr="00F371D7">
        <w:rPr>
          <w:b/>
        </w:rPr>
        <w:t>Phiếu 2 buổi 5</w:t>
      </w:r>
      <w:r>
        <w:rPr>
          <w:b/>
        </w:rPr>
        <w:t>)</w:t>
      </w:r>
    </w:p>
    <w:p w:rsidR="00961089" w:rsidRPr="009B5F3C" w:rsidRDefault="00961089" w:rsidP="00961089">
      <w:pPr>
        <w:spacing w:line="360" w:lineRule="auto"/>
      </w:pPr>
      <w:r>
        <w:rPr>
          <w:b/>
        </w:rPr>
        <w:t>Bài 1.</w:t>
      </w:r>
      <w:r w:rsidRPr="009B5F3C">
        <w:rPr>
          <w:b/>
        </w:rPr>
        <w:t xml:space="preserve"> </w:t>
      </w:r>
      <w:r>
        <w:t>Tính</w:t>
      </w:r>
      <w:r w:rsidRPr="009B5F3C">
        <w:t>:</w:t>
      </w:r>
    </w:p>
    <w:tbl>
      <w:tblPr>
        <w:tblW w:w="9308" w:type="dxa"/>
        <w:tblLook w:val="01E0"/>
      </w:tblPr>
      <w:tblGrid>
        <w:gridCol w:w="2327"/>
        <w:gridCol w:w="2327"/>
        <w:gridCol w:w="2327"/>
        <w:gridCol w:w="2327"/>
      </w:tblGrid>
      <w:tr w:rsidR="00961089" w:rsidRPr="000879EA" w:rsidTr="00363028">
        <w:trPr>
          <w:trHeight w:val="405"/>
        </w:trPr>
        <w:tc>
          <w:tcPr>
            <w:tcW w:w="2327" w:type="dxa"/>
            <w:shd w:val="clear" w:color="auto" w:fill="auto"/>
          </w:tcPr>
          <w:p w:rsidR="00961089" w:rsidRPr="009B5F3C" w:rsidRDefault="00961089" w:rsidP="00363028">
            <w:pPr>
              <w:spacing w:line="360" w:lineRule="auto"/>
            </w:pPr>
            <w:r>
              <w:t xml:space="preserve">83 – </w:t>
            </w:r>
            <w:r w:rsidRPr="009B5F3C">
              <w:t>35</w:t>
            </w:r>
          </w:p>
        </w:tc>
        <w:tc>
          <w:tcPr>
            <w:tcW w:w="2327" w:type="dxa"/>
            <w:shd w:val="clear" w:color="auto" w:fill="auto"/>
          </w:tcPr>
          <w:p w:rsidR="00961089" w:rsidRPr="009B5F3C" w:rsidRDefault="00961089" w:rsidP="00363028">
            <w:pPr>
              <w:spacing w:line="360" w:lineRule="auto"/>
            </w:pPr>
            <w:r>
              <w:t xml:space="preserve">69 + </w:t>
            </w:r>
            <w:r w:rsidRPr="009B5F3C">
              <w:t>25</w:t>
            </w:r>
          </w:p>
        </w:tc>
        <w:tc>
          <w:tcPr>
            <w:tcW w:w="2327" w:type="dxa"/>
            <w:shd w:val="clear" w:color="auto" w:fill="auto"/>
          </w:tcPr>
          <w:p w:rsidR="00961089" w:rsidRPr="009B5F3C" w:rsidRDefault="00961089" w:rsidP="00363028">
            <w:pPr>
              <w:spacing w:line="360" w:lineRule="auto"/>
            </w:pPr>
            <w:r>
              <w:t xml:space="preserve">61 – </w:t>
            </w:r>
            <w:r w:rsidRPr="009B5F3C">
              <w:t>39</w:t>
            </w:r>
          </w:p>
        </w:tc>
        <w:tc>
          <w:tcPr>
            <w:tcW w:w="2327" w:type="dxa"/>
            <w:shd w:val="clear" w:color="auto" w:fill="auto"/>
          </w:tcPr>
          <w:p w:rsidR="00961089" w:rsidRPr="009B5F3C" w:rsidRDefault="00961089" w:rsidP="00363028">
            <w:pPr>
              <w:spacing w:line="360" w:lineRule="auto"/>
            </w:pPr>
            <w:r>
              <w:t xml:space="preserve">52 – </w:t>
            </w:r>
            <w:r w:rsidRPr="009B5F3C">
              <w:t>18</w:t>
            </w:r>
          </w:p>
        </w:tc>
      </w:tr>
    </w:tbl>
    <w:p w:rsidR="00961089" w:rsidRPr="009B5F3C" w:rsidRDefault="00961089" w:rsidP="00961089">
      <w:pPr>
        <w:spacing w:line="360" w:lineRule="auto"/>
      </w:pPr>
      <w:r w:rsidRPr="009B5F3C">
        <w:t>…………….</w:t>
      </w:r>
      <w:r w:rsidRPr="009B5F3C">
        <w:tab/>
        <w:t xml:space="preserve">  ………………</w:t>
      </w:r>
      <w:r w:rsidRPr="009B5F3C">
        <w:tab/>
        <w:t xml:space="preserve">   ………………….      ……………...</w:t>
      </w:r>
    </w:p>
    <w:p w:rsidR="00961089" w:rsidRPr="009B5F3C" w:rsidRDefault="00961089" w:rsidP="00961089">
      <w:pPr>
        <w:spacing w:line="360" w:lineRule="auto"/>
      </w:pPr>
      <w:r w:rsidRPr="009B5F3C">
        <w:t>……………</w:t>
      </w:r>
      <w:r w:rsidRPr="009B5F3C">
        <w:tab/>
      </w:r>
      <w:r w:rsidRPr="009B5F3C">
        <w:tab/>
        <w:t xml:space="preserve">  ……………...</w:t>
      </w:r>
      <w:r w:rsidRPr="009B5F3C">
        <w:tab/>
        <w:t xml:space="preserve">   ………………….      ……………...</w:t>
      </w:r>
      <w:r w:rsidRPr="009B5F3C">
        <w:br/>
        <w:t>……………</w:t>
      </w:r>
      <w:r w:rsidRPr="009B5F3C">
        <w:tab/>
      </w:r>
      <w:r w:rsidRPr="009B5F3C">
        <w:tab/>
        <w:t xml:space="preserve">  ………………</w:t>
      </w:r>
      <w:r w:rsidRPr="009B5F3C">
        <w:tab/>
        <w:t xml:space="preserve">    …………………      ……………..</w:t>
      </w:r>
    </w:p>
    <w:p w:rsidR="00961089" w:rsidRPr="009B5F3C" w:rsidRDefault="00961089" w:rsidP="00961089">
      <w:pPr>
        <w:spacing w:line="360" w:lineRule="auto"/>
      </w:pPr>
      <w:r>
        <w:t xml:space="preserve">54 + 36                    </w:t>
      </w:r>
      <w:r w:rsidRPr="009B5F3C">
        <w:t>5</w:t>
      </w:r>
      <w:r>
        <w:t>8 + 4</w:t>
      </w:r>
      <w:r w:rsidRPr="009B5F3C">
        <w:t xml:space="preserve">5           </w:t>
      </w:r>
      <w:r>
        <w:t xml:space="preserve">           78 – 62                    </w:t>
      </w:r>
      <w:r w:rsidRPr="009B5F3C">
        <w:t>97 – 34</w:t>
      </w:r>
    </w:p>
    <w:p w:rsidR="00961089" w:rsidRPr="009B5F3C" w:rsidRDefault="00961089" w:rsidP="00961089">
      <w:pPr>
        <w:spacing w:line="360" w:lineRule="auto"/>
      </w:pPr>
      <w:r w:rsidRPr="009B5F3C">
        <w:t>……………</w:t>
      </w:r>
      <w:r w:rsidRPr="009B5F3C">
        <w:tab/>
      </w:r>
      <w:r w:rsidRPr="009B5F3C">
        <w:tab/>
        <w:t xml:space="preserve">  ………………</w:t>
      </w:r>
      <w:r w:rsidRPr="009B5F3C">
        <w:tab/>
        <w:t xml:space="preserve">      ………………</w:t>
      </w:r>
      <w:r w:rsidRPr="009B5F3C">
        <w:tab/>
        <w:t xml:space="preserve">       ……………..</w:t>
      </w:r>
    </w:p>
    <w:p w:rsidR="00961089" w:rsidRPr="009B5F3C" w:rsidRDefault="00961089" w:rsidP="00961089">
      <w:pPr>
        <w:spacing w:line="360" w:lineRule="auto"/>
      </w:pPr>
      <w:r w:rsidRPr="009B5F3C">
        <w:t>……………</w:t>
      </w:r>
      <w:r w:rsidRPr="009B5F3C">
        <w:tab/>
      </w:r>
      <w:r w:rsidRPr="009B5F3C">
        <w:tab/>
        <w:t xml:space="preserve">  ………………</w:t>
      </w:r>
      <w:r w:rsidRPr="009B5F3C">
        <w:tab/>
        <w:t xml:space="preserve">      ………………</w:t>
      </w:r>
      <w:r w:rsidRPr="009B5F3C">
        <w:tab/>
        <w:t xml:space="preserve">       ……………..</w:t>
      </w:r>
    </w:p>
    <w:p w:rsidR="00961089" w:rsidRPr="009B5F3C" w:rsidRDefault="00961089" w:rsidP="00961089">
      <w:pPr>
        <w:spacing w:line="360" w:lineRule="auto"/>
      </w:pPr>
      <w:r w:rsidRPr="009B5F3C">
        <w:t>……………</w:t>
      </w:r>
      <w:r w:rsidRPr="009B5F3C">
        <w:tab/>
      </w:r>
      <w:r w:rsidRPr="009B5F3C">
        <w:tab/>
        <w:t xml:space="preserve">  ………………</w:t>
      </w:r>
      <w:r w:rsidRPr="009B5F3C">
        <w:tab/>
        <w:t xml:space="preserve">      ………………</w:t>
      </w:r>
      <w:r w:rsidRPr="009B5F3C">
        <w:tab/>
        <w:t xml:space="preserve">        …………….</w:t>
      </w: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r>
        <w:rPr>
          <w:b/>
        </w:rPr>
        <w:t>Bài 2.</w:t>
      </w:r>
      <w:r>
        <w:t xml:space="preserve"> </w:t>
      </w:r>
      <w:r w:rsidRPr="009B5F3C">
        <w:t>Điền số thích hợp vào ô trống:</w:t>
      </w: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r w:rsidRPr="009B5F3C">
        <w:rPr>
          <w:noProof/>
        </w:rPr>
        <w:pict>
          <v:rect id="_x0000_s32770" style="position:absolute;left:0;text-align:left;margin-left:21pt;margin-top:-.45pt;width:18pt;height:18pt;z-index:251817984"/>
        </w:pict>
      </w:r>
      <w:r w:rsidRPr="009B5F3C">
        <w:t>a/           +  15 &lt; 15 + 1</w:t>
      </w: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r w:rsidRPr="009B5F3C">
        <w:rPr>
          <w:noProof/>
        </w:rPr>
        <w:pict>
          <v:rect id="_x0000_s32771" style="position:absolute;left:0;text-align:left;margin-left:45pt;margin-top:11.8pt;width:18pt;height:18pt;z-index:251819008"/>
        </w:pict>
      </w: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r w:rsidRPr="009B5F3C">
        <w:t>b/ 18</w:t>
      </w:r>
      <w:r>
        <w:t xml:space="preserve"> </w:t>
      </w:r>
      <w:r w:rsidRPr="009B5F3C">
        <w:t>&lt;          + 16 &lt; 20</w:t>
      </w: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p>
    <w:p w:rsidR="00961089" w:rsidRPr="009B5F3C" w:rsidRDefault="00961089" w:rsidP="00961089">
      <w:pPr>
        <w:tabs>
          <w:tab w:val="left" w:pos="915"/>
          <w:tab w:val="left" w:pos="1695"/>
          <w:tab w:val="left" w:pos="2160"/>
          <w:tab w:val="left" w:pos="2880"/>
          <w:tab w:val="left" w:pos="3600"/>
          <w:tab w:val="left" w:pos="5040"/>
          <w:tab w:val="left" w:pos="5760"/>
          <w:tab w:val="left" w:pos="6525"/>
        </w:tabs>
        <w:spacing w:line="360" w:lineRule="auto"/>
      </w:pPr>
      <w:r w:rsidRPr="009B5F3C">
        <w:rPr>
          <w:noProof/>
        </w:rPr>
        <w:pict>
          <v:rect id="_x0000_s32773" style="position:absolute;left:0;text-align:left;margin-left:90pt;margin-top:1.35pt;width:18pt;height:18pt;z-index:251821056"/>
        </w:pict>
      </w:r>
      <w:r w:rsidRPr="009B5F3C">
        <w:rPr>
          <w:noProof/>
        </w:rPr>
        <w:pict>
          <v:rect id="_x0000_s32772" style="position:absolute;left:0;text-align:left;margin-left:45pt;margin-top:1.35pt;width:18pt;height:18pt;z-index:251820032"/>
        </w:pict>
      </w:r>
      <w:r w:rsidRPr="009B5F3C">
        <w:t>c/ 10 &lt;         &lt;           &lt; 13</w:t>
      </w:r>
    </w:p>
    <w:p w:rsidR="00961089" w:rsidRPr="009B5F3C" w:rsidRDefault="00961089" w:rsidP="00961089">
      <w:pPr>
        <w:spacing w:line="360" w:lineRule="auto"/>
      </w:pPr>
    </w:p>
    <w:p w:rsidR="00961089" w:rsidRPr="009B5F3C" w:rsidRDefault="00961089" w:rsidP="00961089">
      <w:pPr>
        <w:spacing w:line="360" w:lineRule="auto"/>
      </w:pPr>
      <w:r w:rsidRPr="009B5F3C">
        <w:rPr>
          <w:noProof/>
        </w:rPr>
        <w:pict>
          <v:line id="_x0000_s32774" style="position:absolute;left:0;text-align:left;z-index:251822080" from="2in,31.1pt" to="2in,95.55pt"/>
        </w:pict>
      </w:r>
      <w:r w:rsidRPr="009B5F3C">
        <w:rPr>
          <w:b/>
        </w:rPr>
        <w:t xml:space="preserve">Bài </w:t>
      </w:r>
      <w:r>
        <w:rPr>
          <w:b/>
        </w:rPr>
        <w:t>3.</w:t>
      </w:r>
      <w:r>
        <w:t xml:space="preserve"> Cứ 4 cái bánh n</w:t>
      </w:r>
      <w:r>
        <w:softHyphen/>
        <w:t>ó</w:t>
      </w:r>
      <w:r w:rsidRPr="009B5F3C">
        <w:t>ng đóng đ</w:t>
      </w:r>
      <w:r w:rsidRPr="009B5F3C">
        <w:softHyphen/>
      </w:r>
      <w:r>
        <w:t>ượ</w:t>
      </w:r>
      <w:r w:rsidRPr="009B5F3C">
        <w:t xml:space="preserve">c một hộp bánh. Hỏi cần có bao nhiêu cái bánh </w:t>
      </w:r>
      <w:r>
        <w:t>nóng</w:t>
      </w:r>
      <w:r w:rsidRPr="009B5F3C">
        <w:t xml:space="preserve"> để đóng đ</w:t>
      </w:r>
      <w:r w:rsidRPr="009B5F3C">
        <w:softHyphen/>
        <w:t xml:space="preserve">ợc 8 hộp bánh </w:t>
      </w:r>
    </w:p>
    <w:p w:rsidR="00961089" w:rsidRPr="009B5F3C" w:rsidRDefault="00961089" w:rsidP="00961089">
      <w:pPr>
        <w:spacing w:line="360" w:lineRule="auto"/>
      </w:pPr>
      <w:r w:rsidRPr="009B5F3C">
        <w:t>………………………………………………………………………………………………………………………………………………………………………………………………………………………………………………………………………………………………………</w:t>
      </w:r>
      <w:r>
        <w:t xml:space="preserve"> </w:t>
      </w: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w:t>
      </w:r>
      <w:r>
        <w:rPr>
          <w:b/>
        </w:rPr>
        <w:t>4.</w:t>
      </w:r>
      <w:r w:rsidRPr="009B5F3C">
        <w:t xml:space="preserve"> Mai cao hơn Hoa 2cm. </w:t>
      </w:r>
      <w:r w:rsidRPr="00737511">
        <w:t>Bình</w:t>
      </w:r>
      <w:r w:rsidRPr="009B5F3C">
        <w:t xml:space="preserve"> thấp hơn Mai 3 cm. Hỏi ai cao nhất; ai thấp nhất? Hoa cao hơn </w:t>
      </w:r>
      <w:r w:rsidRPr="00737511">
        <w:t>Bình</w:t>
      </w:r>
      <w:r w:rsidRPr="009B5F3C">
        <w:t xml:space="preserve"> mấy xă</w:t>
      </w:r>
      <w:r>
        <w:t>ng ti mét</w:t>
      </w:r>
      <w:r w:rsidRPr="009B5F3C">
        <w:t>?</w:t>
      </w:r>
    </w:p>
    <w:p w:rsidR="00961089" w:rsidRPr="009B5F3C" w:rsidRDefault="00961089" w:rsidP="00961089">
      <w:pPr>
        <w:spacing w:line="360" w:lineRule="auto"/>
      </w:pPr>
      <w:r w:rsidRPr="009B5F3C">
        <w:t>………………………………………………………………………………………………………………………………………………………………………………………………………………………………………………………………………………………………………………………………</w:t>
      </w:r>
    </w:p>
    <w:p w:rsidR="00961089" w:rsidRPr="009B5F3C" w:rsidRDefault="00961089" w:rsidP="00961089">
      <w:pPr>
        <w:spacing w:line="360" w:lineRule="auto"/>
      </w:pPr>
    </w:p>
    <w:p w:rsidR="00961089" w:rsidRPr="009B5F3C" w:rsidRDefault="00961089" w:rsidP="00961089">
      <w:pPr>
        <w:spacing w:line="360" w:lineRule="auto"/>
        <w:rPr>
          <w:b/>
          <w:u w:val="single"/>
        </w:rPr>
      </w:pPr>
    </w:p>
    <w:p w:rsidR="00961089" w:rsidRPr="009B5F3C" w:rsidRDefault="00961089" w:rsidP="00961089">
      <w:pPr>
        <w:spacing w:line="360" w:lineRule="auto"/>
        <w:rPr>
          <w:b/>
          <w:u w:val="single"/>
        </w:rPr>
      </w:pPr>
    </w:p>
    <w:p w:rsidR="00961089" w:rsidRPr="009B5F3C" w:rsidRDefault="00961089" w:rsidP="00961089">
      <w:pPr>
        <w:spacing w:line="360" w:lineRule="auto"/>
        <w:rPr>
          <w:sz w:val="32"/>
          <w:szCs w:val="32"/>
        </w:rPr>
      </w:pPr>
      <w:r w:rsidRPr="009B5F3C">
        <w:rPr>
          <w:b/>
          <w:u w:val="single"/>
        </w:rPr>
        <w:t>Bài 1</w:t>
      </w:r>
      <w:r w:rsidRPr="009B5F3C">
        <w:rPr>
          <w:b/>
        </w:rPr>
        <w:t xml:space="preserve"> :</w:t>
      </w:r>
      <w:r w:rsidRPr="009B5F3C">
        <w:rPr>
          <w:i/>
        </w:rPr>
        <w:t>(2điểm):</w:t>
      </w:r>
      <w:r w:rsidRPr="009B5F3C">
        <w:rPr>
          <w:b/>
          <w:i/>
        </w:rPr>
        <w:t xml:space="preserve"> </w:t>
      </w:r>
      <w:r w:rsidRPr="009B5F3C">
        <w:t xml:space="preserve"> Tính nhanh</w:t>
      </w:r>
      <w:r w:rsidRPr="009B5F3C">
        <w:rPr>
          <w:b/>
        </w:rPr>
        <w:t xml:space="preserve"> </w:t>
      </w:r>
      <w:r w:rsidRPr="009B5F3C">
        <w:tab/>
      </w:r>
    </w:p>
    <w:tbl>
      <w:tblPr>
        <w:tblW w:w="0" w:type="auto"/>
        <w:tblBorders>
          <w:top w:val="dotted" w:sz="4" w:space="0" w:color="auto"/>
          <w:bottom w:val="dotted" w:sz="4" w:space="0" w:color="auto"/>
          <w:insideH w:val="dotted" w:sz="4" w:space="0" w:color="auto"/>
          <w:insideV w:val="single" w:sz="4" w:space="0" w:color="auto"/>
        </w:tblBorders>
        <w:tblLook w:val="01E0"/>
      </w:tblPr>
      <w:tblGrid>
        <w:gridCol w:w="5001"/>
        <w:gridCol w:w="5011"/>
      </w:tblGrid>
      <w:tr w:rsidR="00961089" w:rsidRPr="000879EA" w:rsidTr="00363028">
        <w:tc>
          <w:tcPr>
            <w:tcW w:w="5001" w:type="dxa"/>
            <w:tcBorders>
              <w:left w:val="nil"/>
            </w:tcBorders>
            <w:shd w:val="clear" w:color="auto" w:fill="auto"/>
          </w:tcPr>
          <w:p w:rsidR="00961089" w:rsidRPr="009B5F3C" w:rsidRDefault="00961089" w:rsidP="00363028">
            <w:pPr>
              <w:spacing w:line="360" w:lineRule="auto"/>
            </w:pPr>
            <w:r w:rsidRPr="009B5F3C">
              <w:t xml:space="preserve">a)      24 + 35 + 46 - 4 - 5 - 6  =                        </w:t>
            </w:r>
          </w:p>
        </w:tc>
        <w:tc>
          <w:tcPr>
            <w:tcW w:w="5011" w:type="dxa"/>
            <w:tcBorders>
              <w:right w:val="nil"/>
            </w:tcBorders>
            <w:shd w:val="clear" w:color="auto" w:fill="auto"/>
          </w:tcPr>
          <w:p w:rsidR="00961089" w:rsidRPr="009B5F3C" w:rsidRDefault="00961089" w:rsidP="00363028">
            <w:pPr>
              <w:spacing w:line="360" w:lineRule="auto"/>
            </w:pPr>
            <w:r w:rsidRPr="009B5F3C">
              <w:t xml:space="preserve">b)   13 - 9 +18 - 6  + 7  +  4 + 11 - 8  = </w:t>
            </w:r>
          </w:p>
        </w:tc>
      </w:tr>
    </w:tbl>
    <w:p w:rsidR="00961089" w:rsidRPr="009B5F3C" w:rsidRDefault="00961089" w:rsidP="00961089">
      <w:pPr>
        <w:spacing w:line="360" w:lineRule="auto"/>
        <w:rPr>
          <w:sz w:val="32"/>
          <w:szCs w:val="32"/>
        </w:rPr>
      </w:pPr>
    </w:p>
    <w:p w:rsidR="00961089" w:rsidRPr="009B5F3C" w:rsidRDefault="00961089" w:rsidP="00961089">
      <w:pPr>
        <w:spacing w:line="360" w:lineRule="auto"/>
        <w:jc w:val="both"/>
        <w:rPr>
          <w:sz w:val="30"/>
        </w:rPr>
      </w:pPr>
      <w:r w:rsidRPr="009B5F3C">
        <w:t xml:space="preserve"> </w:t>
      </w:r>
      <w:r w:rsidRPr="009B5F3C">
        <w:rPr>
          <w:b/>
          <w:u w:val="single"/>
        </w:rPr>
        <w:t>Bài 2</w:t>
      </w:r>
      <w:r w:rsidRPr="009B5F3C">
        <w:rPr>
          <w:b/>
        </w:rPr>
        <w:t xml:space="preserve"> </w:t>
      </w:r>
      <w:r w:rsidRPr="009B5F3C">
        <w:rPr>
          <w:i/>
        </w:rPr>
        <w:t>(1.5điểm):</w:t>
      </w:r>
      <w:r w:rsidRPr="009B5F3C">
        <w:rPr>
          <w:b/>
          <w:i/>
        </w:rPr>
        <w:t xml:space="preserve"> </w:t>
      </w:r>
      <w:r w:rsidRPr="009B5F3C">
        <w:t xml:space="preserve"> </w:t>
      </w:r>
      <w:r w:rsidRPr="009B5F3C">
        <w:rPr>
          <w:sz w:val="30"/>
        </w:rPr>
        <w:t xml:space="preserve">Nam, An, Hựng, Dũng mỗi bạn đều cú 8 que </w:t>
      </w:r>
      <w:r>
        <w:rPr>
          <w:sz w:val="30"/>
        </w:rPr>
        <w:t>Tính</w:t>
      </w:r>
      <w:r w:rsidRPr="009B5F3C">
        <w:rPr>
          <w:sz w:val="30"/>
        </w:rPr>
        <w:t xml:space="preserve">, cỏc bạn đều muốn chia số que </w:t>
      </w:r>
      <w:r>
        <w:rPr>
          <w:sz w:val="30"/>
        </w:rPr>
        <w:t>Tính</w:t>
      </w:r>
      <w:r w:rsidRPr="009B5F3C">
        <w:rPr>
          <w:sz w:val="30"/>
        </w:rPr>
        <w:t xml:space="preserve"> của mỡnh thành hai phần khụng ai giống ai. An chọn cỏch chia làm 2 phần bằng nhau. Em giỳp cỏc bạn cũn lại chia số que </w:t>
      </w:r>
      <w:r>
        <w:rPr>
          <w:sz w:val="30"/>
        </w:rPr>
        <w:t>Tính</w:t>
      </w:r>
      <w:r w:rsidRPr="009B5F3C">
        <w:rPr>
          <w:sz w:val="30"/>
        </w:rPr>
        <w:t xml:space="preserve"> của mỡnh sao cho khụng giống nhau. </w:t>
      </w:r>
    </w:p>
    <w:p w:rsidR="00961089" w:rsidRPr="009B5F3C" w:rsidRDefault="00961089" w:rsidP="00961089">
      <w:pPr>
        <w:spacing w:line="360" w:lineRule="auto"/>
        <w:rPr>
          <w:b/>
          <w:u w:val="single"/>
        </w:rPr>
      </w:pPr>
    </w:p>
    <w:tbl>
      <w:tblPr>
        <w:tblW w:w="10713" w:type="dxa"/>
        <w:tblBorders>
          <w:top w:val="dotted" w:sz="4" w:space="0" w:color="auto"/>
          <w:bottom w:val="dotted" w:sz="4" w:space="0" w:color="auto"/>
          <w:insideH w:val="dotted" w:sz="4" w:space="0" w:color="auto"/>
          <w:insideV w:val="single" w:sz="4" w:space="0" w:color="auto"/>
        </w:tblBorders>
        <w:tblLook w:val="01E0"/>
      </w:tblPr>
      <w:tblGrid>
        <w:gridCol w:w="5535"/>
        <w:gridCol w:w="5178"/>
      </w:tblGrid>
      <w:tr w:rsidR="00961089" w:rsidRPr="000879EA" w:rsidTr="00363028">
        <w:trPr>
          <w:trHeight w:val="315"/>
        </w:trPr>
        <w:tc>
          <w:tcPr>
            <w:tcW w:w="5535" w:type="dxa"/>
            <w:tcBorders>
              <w:left w:val="nil"/>
            </w:tcBorders>
            <w:shd w:val="clear" w:color="auto" w:fill="auto"/>
          </w:tcPr>
          <w:p w:rsidR="00961089" w:rsidRPr="000879EA" w:rsidRDefault="00961089" w:rsidP="00363028">
            <w:pPr>
              <w:spacing w:line="360" w:lineRule="auto"/>
              <w:rPr>
                <w:szCs w:val="32"/>
              </w:rPr>
            </w:pPr>
            <w:r w:rsidRPr="000879EA">
              <w:rPr>
                <w:b/>
                <w:u w:val="single"/>
              </w:rPr>
              <w:t>Bài 3</w:t>
            </w:r>
            <w:r w:rsidRPr="000879EA">
              <w:rPr>
                <w:b/>
              </w:rPr>
              <w:t>.</w:t>
            </w:r>
            <w:r w:rsidRPr="000879EA">
              <w:rPr>
                <w:i/>
              </w:rPr>
              <w:t>(2điểm):</w:t>
            </w:r>
            <w:r w:rsidRPr="000879EA">
              <w:rPr>
                <w:b/>
                <w:i/>
              </w:rPr>
              <w:t xml:space="preserve"> </w:t>
            </w:r>
            <w:r w:rsidRPr="009B5F3C">
              <w:t xml:space="preserve"> </w:t>
            </w:r>
            <w:r w:rsidRPr="000879EA">
              <w:rPr>
                <w:b/>
              </w:rPr>
              <w:t xml:space="preserve"> </w:t>
            </w:r>
            <w:r w:rsidRPr="000879EA">
              <w:rPr>
                <w:szCs w:val="32"/>
              </w:rPr>
              <w:t xml:space="preserve">Năm nay Hựng 8 tuổi, bố Hựng 32 tuổi. Hỏi ba năm sau tổng số tuổi của Bố và Hựng là bao nhiờu ?  </w:t>
            </w:r>
          </w:p>
          <w:p w:rsidR="00961089" w:rsidRPr="000879EA" w:rsidRDefault="00961089" w:rsidP="00363028">
            <w:pPr>
              <w:spacing w:line="360" w:lineRule="auto"/>
              <w:jc w:val="center"/>
              <w:rPr>
                <w:szCs w:val="32"/>
              </w:rPr>
            </w:pPr>
            <w:r w:rsidRPr="000879EA">
              <w:rPr>
                <w:u w:val="single"/>
              </w:rPr>
              <w:t>Bài giải</w:t>
            </w:r>
          </w:p>
          <w:p w:rsidR="00961089" w:rsidRPr="009B5F3C" w:rsidRDefault="00961089" w:rsidP="00363028">
            <w:pPr>
              <w:spacing w:line="360" w:lineRule="auto"/>
            </w:pPr>
          </w:p>
        </w:tc>
        <w:tc>
          <w:tcPr>
            <w:tcW w:w="5178" w:type="dxa"/>
            <w:tcBorders>
              <w:right w:val="nil"/>
            </w:tcBorders>
            <w:shd w:val="clear" w:color="auto" w:fill="auto"/>
          </w:tcPr>
          <w:p w:rsidR="00961089" w:rsidRPr="009B5F3C" w:rsidRDefault="00961089" w:rsidP="00363028">
            <w:pPr>
              <w:spacing w:line="360" w:lineRule="auto"/>
            </w:pPr>
            <w:r w:rsidRPr="000879EA">
              <w:rPr>
                <w:b/>
                <w:u w:val="single"/>
              </w:rPr>
              <w:t>Bài 4</w:t>
            </w:r>
            <w:r w:rsidRPr="000879EA">
              <w:rPr>
                <w:b/>
              </w:rPr>
              <w:t>.</w:t>
            </w:r>
            <w:r w:rsidRPr="009B5F3C">
              <w:t xml:space="preserve"> </w:t>
            </w:r>
            <w:r w:rsidRPr="000879EA">
              <w:rPr>
                <w:i/>
              </w:rPr>
              <w:t>(1.5điểm):</w:t>
            </w:r>
            <w:r w:rsidRPr="000879EA">
              <w:rPr>
                <w:b/>
                <w:i/>
              </w:rPr>
              <w:t xml:space="preserve"> </w:t>
            </w:r>
            <w:r w:rsidRPr="009B5F3C">
              <w:t xml:space="preserve"> Một hỡnh tứ giỏc cú 4 cạnh bằng nhau và cú chu vi là 24 cm. </w:t>
            </w:r>
            <w:r>
              <w:t>Tính</w:t>
            </w:r>
            <w:r w:rsidRPr="009B5F3C">
              <w:t xml:space="preserve"> cạnh của tứ giỏc ấy?</w:t>
            </w:r>
          </w:p>
          <w:p w:rsidR="00961089" w:rsidRPr="009B5F3C" w:rsidRDefault="00961089" w:rsidP="00363028">
            <w:pPr>
              <w:spacing w:line="360" w:lineRule="auto"/>
              <w:jc w:val="center"/>
            </w:pPr>
            <w:r w:rsidRPr="000879EA">
              <w:rPr>
                <w:u w:val="single"/>
              </w:rPr>
              <w:t>Bài giải:</w:t>
            </w:r>
          </w:p>
          <w:p w:rsidR="00961089" w:rsidRPr="009B5F3C" w:rsidRDefault="00961089" w:rsidP="00363028">
            <w:pPr>
              <w:spacing w:line="360" w:lineRule="auto"/>
            </w:pPr>
          </w:p>
        </w:tc>
      </w:tr>
    </w:tbl>
    <w:p w:rsidR="00961089" w:rsidRPr="009B5F3C" w:rsidRDefault="00961089" w:rsidP="00961089">
      <w:pPr>
        <w:spacing w:line="360" w:lineRule="auto"/>
      </w:pPr>
    </w:p>
    <w:p w:rsidR="00961089" w:rsidRPr="009B5F3C" w:rsidRDefault="00961089" w:rsidP="00961089">
      <w:pPr>
        <w:spacing w:line="360" w:lineRule="auto"/>
        <w:jc w:val="both"/>
      </w:pPr>
      <w:r w:rsidRPr="009B5F3C">
        <w:rPr>
          <w:b/>
          <w:u w:val="single"/>
        </w:rPr>
        <w:t>Bài 5</w:t>
      </w:r>
      <w:r w:rsidRPr="009B5F3C">
        <w:rPr>
          <w:b/>
        </w:rPr>
        <w:t xml:space="preserve"> </w:t>
      </w:r>
      <w:r w:rsidRPr="009B5F3C">
        <w:rPr>
          <w:i/>
        </w:rPr>
        <w:t>(3điểm):</w:t>
      </w:r>
      <w:r w:rsidRPr="009B5F3C">
        <w:rPr>
          <w:b/>
          <w:i/>
        </w:rPr>
        <w:t xml:space="preserve"> </w:t>
      </w:r>
      <w:r w:rsidRPr="009B5F3C">
        <w:t xml:space="preserve"> </w:t>
      </w:r>
    </w:p>
    <w:tbl>
      <w:tblPr>
        <w:tblW w:w="10713" w:type="dxa"/>
        <w:tblBorders>
          <w:top w:val="dotted" w:sz="4" w:space="0" w:color="auto"/>
          <w:bottom w:val="dotted" w:sz="4" w:space="0" w:color="auto"/>
          <w:insideH w:val="dotted" w:sz="4" w:space="0" w:color="auto"/>
          <w:insideV w:val="single" w:sz="4" w:space="0" w:color="auto"/>
        </w:tblBorders>
        <w:tblLook w:val="01E0"/>
      </w:tblPr>
      <w:tblGrid>
        <w:gridCol w:w="5535"/>
        <w:gridCol w:w="5178"/>
      </w:tblGrid>
      <w:tr w:rsidR="00961089" w:rsidRPr="000879EA" w:rsidTr="00363028">
        <w:trPr>
          <w:trHeight w:val="315"/>
        </w:trPr>
        <w:tc>
          <w:tcPr>
            <w:tcW w:w="5535" w:type="dxa"/>
            <w:tcBorders>
              <w:left w:val="nil"/>
            </w:tcBorders>
            <w:shd w:val="clear" w:color="auto" w:fill="auto"/>
          </w:tcPr>
          <w:p w:rsidR="00961089" w:rsidRPr="009B5F3C" w:rsidRDefault="00961089" w:rsidP="00363028">
            <w:pPr>
              <w:spacing w:line="360" w:lineRule="auto"/>
              <w:jc w:val="both"/>
            </w:pPr>
            <w:r w:rsidRPr="009B5F3C">
              <w:t>a) Cú một số lượng gạo, nếu thờm 3kg nửa thỡ sẽ vừa đủ chia vào 10 tỳi, mỗi tỳi 4kg. Hỏi số lượng gạo đú là bao nhiờu ki-lụ-gam ?</w:t>
            </w:r>
          </w:p>
          <w:p w:rsidR="00961089" w:rsidRPr="009B5F3C" w:rsidRDefault="00961089" w:rsidP="00363028">
            <w:pPr>
              <w:spacing w:line="360" w:lineRule="auto"/>
              <w:jc w:val="center"/>
            </w:pPr>
            <w:r w:rsidRPr="000879EA">
              <w:rPr>
                <w:u w:val="single"/>
              </w:rPr>
              <w:lastRenderedPageBreak/>
              <w:t>Bài giải:</w:t>
            </w:r>
          </w:p>
        </w:tc>
        <w:tc>
          <w:tcPr>
            <w:tcW w:w="5178" w:type="dxa"/>
            <w:tcBorders>
              <w:right w:val="nil"/>
            </w:tcBorders>
            <w:shd w:val="clear" w:color="auto" w:fill="auto"/>
          </w:tcPr>
          <w:p w:rsidR="00961089" w:rsidRPr="009B5F3C" w:rsidRDefault="00961089" w:rsidP="00363028">
            <w:pPr>
              <w:spacing w:line="360" w:lineRule="auto"/>
              <w:ind w:firstLine="201"/>
            </w:pPr>
            <w:r w:rsidRPr="009B5F3C">
              <w:lastRenderedPageBreak/>
              <w:t xml:space="preserve">b) Người ta đem chia số kẹo vào cỏc hộp. Nếu đựng vào mỗi hộp 10 viờn thỡ được tất cả 5 hộp và cũn thừa 5 viờn. Hỏi số kẹo đem chia vào là bao nhiờu </w:t>
            </w:r>
            <w:r w:rsidRPr="009B5F3C">
              <w:lastRenderedPageBreak/>
              <w:t>viờn ?</w:t>
            </w:r>
          </w:p>
          <w:p w:rsidR="00961089" w:rsidRPr="000879EA" w:rsidRDefault="00961089" w:rsidP="00363028">
            <w:pPr>
              <w:spacing w:line="360" w:lineRule="auto"/>
              <w:jc w:val="center"/>
              <w:rPr>
                <w:u w:val="single"/>
              </w:rPr>
            </w:pPr>
            <w:r w:rsidRPr="000879EA">
              <w:rPr>
                <w:u w:val="single"/>
              </w:rPr>
              <w:t>Bài giải:</w:t>
            </w:r>
          </w:p>
        </w:tc>
      </w:tr>
    </w:tbl>
    <w:p w:rsidR="00961089" w:rsidRPr="009B5F3C" w:rsidRDefault="00961089" w:rsidP="00961089">
      <w:pPr>
        <w:spacing w:line="360" w:lineRule="auto"/>
        <w:rPr>
          <w:b/>
        </w:rPr>
      </w:pPr>
      <w:r w:rsidRPr="009B5F3C">
        <w:rPr>
          <w:b/>
        </w:rPr>
        <w:lastRenderedPageBreak/>
        <w:t>\</w:t>
      </w:r>
    </w:p>
    <w:p w:rsidR="00961089" w:rsidRPr="009B5F3C" w:rsidRDefault="00961089" w:rsidP="00961089">
      <w:pPr>
        <w:spacing w:line="360" w:lineRule="auto"/>
        <w:rPr>
          <w:b/>
        </w:rPr>
      </w:pPr>
      <w:r w:rsidRPr="009B5F3C">
        <w:rPr>
          <w:noProof/>
        </w:rPr>
        <w:pict>
          <v:line id="_x0000_s32768" style="position:absolute;left:0;text-align:left;z-index:251815936" from="-63pt,14.8pt" to="525pt,14.8pt"/>
        </w:pic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1 : </w:t>
      </w:r>
      <w:r w:rsidRPr="009B5F3C">
        <w:t>Từ 3 chữ số 3, 5 , 6 . Em hãy viết tất cả các số có hai chữ số có thể đư</w:t>
      </w:r>
      <w:r w:rsidRPr="009B5F3C">
        <w:softHyphen/>
        <w:t>ợc</w:t>
      </w:r>
    </w:p>
    <w:p w:rsidR="00961089" w:rsidRPr="009B5F3C" w:rsidRDefault="00961089" w:rsidP="00961089">
      <w:pPr>
        <w:spacing w:line="360" w:lineRule="auto"/>
        <w:jc w:val="center"/>
      </w:pP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2 : </w:t>
      </w:r>
      <w:r w:rsidRPr="009B5F3C">
        <w:t xml:space="preserve">Hãy viết các số có hai chữ số sao cho mỗi số chỉ có 1 chữ số 5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3 : </w:t>
      </w:r>
      <w:r w:rsidRPr="009B5F3C">
        <w:t xml:space="preserve">Từ 3 số 4 , 7 , 9 em hãy viết tất cả các số có hai chữ số khác nhau ( ở mỗi số không có hai chữ số giống nhau )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lang w:val="pt-BR"/>
        </w:rPr>
        <w:t xml:space="preserve">Bài 4 : </w:t>
      </w:r>
      <w:r w:rsidRPr="009B5F3C">
        <w:rPr>
          <w:lang w:val="pt-BR"/>
        </w:rPr>
        <w:t xml:space="preserve">Số x có bao nhiêu chữ số biết </w:t>
      </w:r>
      <w:r w:rsidRPr="009B5F3C">
        <w:rPr>
          <w:lang w:val="pt-BR"/>
        </w:rPr>
        <w:br/>
        <w:t xml:space="preserve">a) x bé hơn 100 </w:t>
      </w:r>
    </w:p>
    <w:p w:rsidR="00961089" w:rsidRPr="009B5F3C" w:rsidRDefault="00961089" w:rsidP="00961089">
      <w:pPr>
        <w:spacing w:line="360" w:lineRule="auto"/>
        <w:rPr>
          <w:lang w:val="pt-BR"/>
        </w:rPr>
      </w:pPr>
      <w:r w:rsidRPr="009B5F3C">
        <w:rPr>
          <w:lang w:val="pt-BR"/>
        </w:rPr>
        <w:t xml:space="preserve">b) x đứng liền sau một số có hai chữ số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tabs>
          <w:tab w:val="left" w:pos="8130"/>
        </w:tabs>
        <w:spacing w:line="360" w:lineRule="auto"/>
        <w:rPr>
          <w:lang w:val="pt-BR"/>
        </w:rPr>
      </w:pPr>
      <w:r w:rsidRPr="009B5F3C">
        <w:rPr>
          <w:noProof/>
        </w:rPr>
        <w:pict>
          <v:group id="_x0000_s30596" style="position:absolute;left:0;text-align:left;margin-left:153.9pt;margin-top:18.6pt;width:286.65pt;height:261.7pt;z-index:251748352" coordorigin="3759,9233" coordsize="5733,5234">
            <v:group id="_x0000_s30597" style="position:absolute;left:4101;top:9233;width:4845;height:4953" coordorigin="4101,9233" coordsize="4845,4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0598" type="#_x0000_t75" style="position:absolute;left:5787;top:10184;width:435;height:570">
                <v:imagedata r:id="rId8" o:title=""/>
              </v:shape>
              <v:line id="_x0000_s30599" style="position:absolute;flip:y" from="4102,10376" to="5869,11519">
                <v:stroke endarrow="block"/>
              </v:line>
              <v:line id="_x0000_s30600" style="position:absolute;flip:y" from="6153,9233" to="8718,10376">
                <v:stroke endarrow="block"/>
              </v:line>
              <v:line id="_x0000_s30601" style="position:absolute" from="4101,11518" to="5754,11899">
                <v:stroke endarrow="block"/>
              </v:line>
              <v:line id="_x0000_s30602" style="position:absolute" from="6096,11889" to="8775,13032">
                <v:stroke dashstyle="1 1" endarrow="block" endcap="round"/>
              </v:line>
              <v:line id="_x0000_s30603" style="position:absolute;flip:y" from="4158,12273" to="5754,13797">
                <v:stroke dashstyle="1 1" endarrow="block" endcap="round"/>
              </v:line>
              <v:line id="_x0000_s30604" style="position:absolute;flip:y" from="6040,9995" to="8776,11900">
                <v:stroke endarrow="block"/>
              </v:line>
              <v:line id="_x0000_s30605" style="position:absolute" from="4158,13864" to="5925,13864">
                <v:stroke dashstyle="1 1" endarrow="block" endcap="round"/>
              </v:line>
              <v:line id="_x0000_s30606" style="position:absolute" from="6267,13805" to="8946,14186">
                <v:stroke dashstyle="1 1" endarrow="block" endcap="round"/>
              </v:line>
              <v:line id="_x0000_s30607" style="position:absolute;flip:y" from="6154,11138" to="8776,13805">
                <v:stroke endarrow="block"/>
              </v:line>
              <v:line id="_x0000_s30608" style="position:absolute;flip:y" from="4159,10757" to="5926,13805">
                <v:stroke dashstyle="1 1" endarrow="block" endcap="round"/>
              </v:line>
              <v:line id="_x0000_s30609" style="position:absolute" from="6154,10757" to="8719,11900">
                <v:stroke dashstyle="1 1" endarrow="block" endcap="round"/>
              </v:line>
              <v:line id="_x0000_s30610" style="position:absolute" from="4101,11519" to="5811,13805">
                <v:stroke endarrow="block"/>
              </v:line>
              <v:shape id="_x0000_s30611" type="#_x0000_t75" style="position:absolute;left:5811;top:13424;width:405;height:525" wrapcoords="1600 2469 1600 18514 19200 18514 19200 2469 1600 2469">
                <v:imagedata r:id="rId9" o:title=""/>
              </v:shape>
            </v:group>
            <v:shape id="_x0000_s30612" type="#_x0000_t75" style="position:absolute;left:8832;top:13927;width:660;height:540" wrapcoords="2455 2400 2455 18600 18655 18600 18655 2400 2455 2400">
              <v:imagedata r:id="rId10" o:title=""/>
            </v:shape>
            <v:shape id="_x0000_s30613" type="#_x0000_t75" style="position:absolute;left:8685;top:11619;width:660;height:540" wrapcoords="2455 2400 2455 18600 18655 18600 18655 2400 2455 2400">
              <v:imagedata r:id="rId10" o:title=""/>
            </v:shape>
            <v:shape id="_x0000_s30614" type="#_x0000_t75" style="position:absolute;left:8760;top:12917;width:660;height:540" wrapcoords="2455 2400 2455 18600 18655 18600 18655 2400 2455 2400">
              <v:imagedata r:id="rId10" o:title=""/>
            </v:shape>
            <v:shape id="_x0000_s30615" type="#_x0000_t75" style="position:absolute;left:8700;top:10598;width:660;height:540" wrapcoords="2455 2400 2455 18600 18655 18600 18655 2400 2455 2400">
              <v:imagedata r:id="rId10" o:title=""/>
            </v:shape>
            <v:shape id="_x0000_s30616" type="#_x0000_t75" style="position:absolute;left:8700;top:9645;width:660;height:540" wrapcoords="2455 2400 2455 18600 18655 18600 18655 2400 2455 2400">
              <v:imagedata r:id="rId10" o:title=""/>
            </v:shape>
            <v:shape id="_x0000_s30617" type="#_x0000_t75" style="position:absolute;left:3873;top:13456;width:420;height:525" wrapcoords="1543 2469 1543 18514 18514 18514 18514 2469 1543 2469">
              <v:imagedata r:id="rId11" o:title=""/>
            </v:shape>
            <v:shape id="_x0000_s30618" type="#_x0000_t75" style="position:absolute;left:3759;top:11138;width:375;height:465" wrapcoords="864 2787 864 18813 19008 18813 19008 2787 864 2787">
              <v:imagedata r:id="rId12" o:title=""/>
            </v:shape>
            <v:shape id="_x0000_s30619" type="#_x0000_t75" style="position:absolute;left:5697;top:11756;width:390;height:525" wrapcoords="1662 2469 1662 18514 19938 18514 19938 2469 1662 2469">
              <v:imagedata r:id="rId13" o:title=""/>
            </v:shape>
          </v:group>
          <o:OLEObject Type="Embed" ProgID="Equation.DSMT4" ShapeID="_x0000_s30598" DrawAspect="Content" ObjectID="_1627539660" r:id="rId14"/>
          <o:OLEObject Type="Embed" ProgID="Equation.DSMT4" ShapeID="_x0000_s30611" DrawAspect="Content" ObjectID="_1627539659" r:id="rId15"/>
          <o:OLEObject Type="Embed" ProgID="Equation.DSMT4" ShapeID="_x0000_s30612" DrawAspect="Content" ObjectID="_1627539658" r:id="rId16"/>
          <o:OLEObject Type="Embed" ProgID="Equation.DSMT4" ShapeID="_x0000_s30613" DrawAspect="Content" ObjectID="_1627539657" r:id="rId17"/>
          <o:OLEObject Type="Embed" ProgID="Equation.DSMT4" ShapeID="_x0000_s30614" DrawAspect="Content" ObjectID="_1627539656" r:id="rId18"/>
          <o:OLEObject Type="Embed" ProgID="Equation.DSMT4" ShapeID="_x0000_s30615" DrawAspect="Content" ObjectID="_1627539655" r:id="rId19"/>
          <o:OLEObject Type="Embed" ProgID="Equation.DSMT4" ShapeID="_x0000_s30616" DrawAspect="Content" ObjectID="_1627539654" r:id="rId20"/>
          <o:OLEObject Type="Embed" ProgID="Equation.DSMT4" ShapeID="_x0000_s30617" DrawAspect="Content" ObjectID="_1627539653" r:id="rId21"/>
          <o:OLEObject Type="Embed" ProgID="Equation.DSMT4" ShapeID="_x0000_s30618" DrawAspect="Content" ObjectID="_1627539652" r:id="rId22"/>
          <o:OLEObject Type="Embed" ProgID="Equation.DSMT4" ShapeID="_x0000_s30619" DrawAspect="Content" ObjectID="_1627539651" r:id="rId23"/>
        </w:pict>
      </w:r>
      <w:r w:rsidRPr="009B5F3C">
        <w:rPr>
          <w:b/>
          <w:lang w:val="pt-BR"/>
        </w:rPr>
        <w:t xml:space="preserve">Bài 5 : </w:t>
      </w:r>
      <w:r w:rsidRPr="009B5F3C">
        <w:rPr>
          <w:lang w:val="pt-BR"/>
        </w:rPr>
        <w:t>Viết số thích hợp vào ô trống ( Theo mẫu )</w:t>
      </w:r>
      <w:r w:rsidRPr="009B5F3C">
        <w:rPr>
          <w:lang w:val="pt-BR"/>
        </w:rPr>
        <w:tab/>
      </w:r>
      <w:r w:rsidRPr="009B5F3C">
        <w:rPr>
          <w:position w:val="-10"/>
          <w:lang w:val="pt-BR"/>
        </w:rPr>
        <w:object w:dxaOrig="420" w:dyaOrig="380">
          <v:shape id="_x0000_i1025" type="#_x0000_t75" style="width:32.25pt;height:24pt">
            <v:imagedata r:id="rId24" o:title=""/>
          </v:shape>
        </w:object>
      </w:r>
    </w:p>
    <w:p w:rsidR="00961089" w:rsidRPr="009B5F3C" w:rsidRDefault="00961089" w:rsidP="00961089">
      <w:pPr>
        <w:tabs>
          <w:tab w:val="left" w:pos="8130"/>
        </w:tabs>
        <w:spacing w:line="360" w:lineRule="auto"/>
        <w:rPr>
          <w:lang w:val="pt-BR"/>
        </w:rPr>
      </w:pPr>
      <w:r w:rsidRPr="009B5F3C">
        <w:rPr>
          <w:lang w:val="pt-BR"/>
        </w:rPr>
        <w:tab/>
      </w:r>
    </w:p>
    <w:p w:rsidR="00961089" w:rsidRPr="009B5F3C" w:rsidRDefault="00961089" w:rsidP="00961089">
      <w:pPr>
        <w:spacing w:line="360" w:lineRule="auto"/>
        <w:rPr>
          <w:lang w:val="pt-BR"/>
        </w:rPr>
      </w:pPr>
      <w:r w:rsidRPr="009B5F3C">
        <w:rPr>
          <w:lang w:val="pt-BR"/>
        </w:rPr>
        <w:t xml:space="preserve">                                                                                                                    </w:t>
      </w:r>
    </w:p>
    <w:p w:rsidR="00961089" w:rsidRPr="009B5F3C" w:rsidRDefault="00961089" w:rsidP="00961089">
      <w:pPr>
        <w:spacing w:line="360" w:lineRule="auto"/>
        <w:rPr>
          <w:lang w:val="pt-BR"/>
        </w:rPr>
      </w:pPr>
      <w:r w:rsidRPr="009B5F3C">
        <w:rPr>
          <w:lang w:val="pt-BR"/>
        </w:rPr>
        <w:t xml:space="preserve">                                </w:t>
      </w:r>
      <w:r w:rsidRPr="009B5F3C">
        <w:rPr>
          <w:lang w:val="pt-BR"/>
        </w:rPr>
        <w:br w:type="textWrapping" w:clear="all"/>
        <w:t xml:space="preserve">                                                                                                                    </w:t>
      </w:r>
    </w:p>
    <w:p w:rsidR="00961089" w:rsidRPr="009B5F3C" w:rsidRDefault="00961089" w:rsidP="00961089">
      <w:pPr>
        <w:tabs>
          <w:tab w:val="left" w:pos="3255"/>
          <w:tab w:val="left" w:pos="8340"/>
        </w:tabs>
        <w:spacing w:line="360" w:lineRule="auto"/>
        <w:rPr>
          <w:lang w:val="pt-BR"/>
        </w:rPr>
      </w:pPr>
      <w:r w:rsidRPr="009B5F3C">
        <w:rPr>
          <w:lang w:val="pt-BR"/>
        </w:rPr>
        <w:tab/>
      </w:r>
      <w:r w:rsidRPr="009B5F3C">
        <w:rPr>
          <w:lang w:val="pt-BR"/>
        </w:rPr>
        <w:tab/>
      </w:r>
    </w:p>
    <w:p w:rsidR="00961089" w:rsidRPr="009B5F3C" w:rsidRDefault="00961089" w:rsidP="00961089">
      <w:pPr>
        <w:tabs>
          <w:tab w:val="left" w:pos="3255"/>
        </w:tabs>
        <w:spacing w:line="360" w:lineRule="auto"/>
        <w:rPr>
          <w:lang w:val="pt-BR"/>
        </w:rPr>
      </w:pPr>
      <w:r w:rsidRPr="009B5F3C">
        <w:rPr>
          <w:lang w:val="pt-BR"/>
        </w:rPr>
        <w:t xml:space="preserve">                                                                                                                                                                                                </w:t>
      </w:r>
    </w:p>
    <w:p w:rsidR="00961089" w:rsidRPr="009B5F3C" w:rsidRDefault="00961089" w:rsidP="00961089">
      <w:pPr>
        <w:tabs>
          <w:tab w:val="left" w:pos="3255"/>
        </w:tabs>
        <w:spacing w:line="360" w:lineRule="auto"/>
        <w:rPr>
          <w:lang w:val="pt-BR"/>
        </w:rPr>
      </w:pPr>
    </w:p>
    <w:p w:rsidR="00961089" w:rsidRPr="009B5F3C" w:rsidRDefault="00961089" w:rsidP="00961089">
      <w:pPr>
        <w:tabs>
          <w:tab w:val="left" w:pos="3255"/>
        </w:tabs>
        <w:spacing w:line="360" w:lineRule="auto"/>
        <w:rPr>
          <w:lang w:val="pt-BR"/>
        </w:rPr>
      </w:pPr>
    </w:p>
    <w:p w:rsidR="00961089" w:rsidRPr="009B5F3C" w:rsidRDefault="00961089" w:rsidP="00961089">
      <w:pPr>
        <w:tabs>
          <w:tab w:val="left" w:pos="8895"/>
        </w:tabs>
        <w:spacing w:line="360" w:lineRule="auto"/>
        <w:rPr>
          <w:lang w:val="pt-BR"/>
        </w:rPr>
      </w:pPr>
      <w:r w:rsidRPr="009B5F3C">
        <w:rPr>
          <w:lang w:val="pt-BR"/>
        </w:rPr>
        <w:lastRenderedPageBreak/>
        <w:t xml:space="preserve">                                                                                                                     </w:t>
      </w:r>
    </w:p>
    <w:p w:rsidR="00961089" w:rsidRPr="009B5F3C" w:rsidRDefault="00961089" w:rsidP="00961089">
      <w:pPr>
        <w:tabs>
          <w:tab w:val="left" w:pos="3255"/>
          <w:tab w:val="center" w:pos="5443"/>
        </w:tabs>
        <w:spacing w:line="360" w:lineRule="auto"/>
        <w:rPr>
          <w:lang w:val="pt-BR"/>
        </w:rPr>
      </w:pPr>
      <w:r w:rsidRPr="009B5F3C">
        <w:rPr>
          <w:lang w:val="pt-BR"/>
        </w:rPr>
        <w:tab/>
      </w:r>
      <w:r w:rsidRPr="009B5F3C">
        <w:rPr>
          <w:lang w:val="pt-BR"/>
        </w:rPr>
        <w:tab/>
      </w:r>
    </w:p>
    <w:p w:rsidR="00961089" w:rsidRPr="009B5F3C" w:rsidRDefault="00961089" w:rsidP="00961089">
      <w:pPr>
        <w:tabs>
          <w:tab w:val="left" w:pos="8850"/>
        </w:tabs>
        <w:spacing w:line="360" w:lineRule="auto"/>
        <w:rPr>
          <w:lang w:val="pt-BR"/>
        </w:rPr>
      </w:pPr>
      <w:r w:rsidRPr="009B5F3C">
        <w:rPr>
          <w:lang w:val="pt-BR"/>
        </w:rPr>
        <w:t xml:space="preserve">                                                                                                                      </w:t>
      </w:r>
    </w:p>
    <w:p w:rsidR="00961089" w:rsidRPr="009B5F3C" w:rsidRDefault="00961089" w:rsidP="00961089">
      <w:pPr>
        <w:tabs>
          <w:tab w:val="left" w:pos="3255"/>
        </w:tabs>
        <w:spacing w:line="360" w:lineRule="auto"/>
        <w:rPr>
          <w:b/>
          <w:lang w:val="pt-BR"/>
        </w:rPr>
      </w:pPr>
    </w:p>
    <w:p w:rsidR="00961089" w:rsidRPr="009B5F3C" w:rsidRDefault="00961089" w:rsidP="00961089">
      <w:pPr>
        <w:tabs>
          <w:tab w:val="left" w:pos="3255"/>
        </w:tabs>
        <w:spacing w:line="360" w:lineRule="auto"/>
        <w:ind w:firstLine="720"/>
        <w:rPr>
          <w:b/>
          <w:lang w:val="pt-BR"/>
        </w:rPr>
      </w:pPr>
    </w:p>
    <w:p w:rsidR="00961089" w:rsidRPr="009B5F3C" w:rsidRDefault="00961089" w:rsidP="00961089">
      <w:pPr>
        <w:tabs>
          <w:tab w:val="left" w:pos="3255"/>
        </w:tabs>
        <w:spacing w:line="360" w:lineRule="auto"/>
        <w:ind w:firstLine="720"/>
        <w:rPr>
          <w:b/>
          <w:lang w:val="pt-BR"/>
        </w:rPr>
      </w:pPr>
    </w:p>
    <w:p w:rsidR="00961089" w:rsidRPr="009B5F3C" w:rsidRDefault="00961089" w:rsidP="00961089">
      <w:pPr>
        <w:tabs>
          <w:tab w:val="left" w:pos="3255"/>
        </w:tabs>
        <w:spacing w:line="360" w:lineRule="auto"/>
        <w:ind w:firstLine="720"/>
        <w:rPr>
          <w:b/>
          <w:lang w:val="pt-BR"/>
        </w:rPr>
      </w:pPr>
    </w:p>
    <w:p w:rsidR="00961089" w:rsidRPr="009B5F3C" w:rsidRDefault="00961089" w:rsidP="00961089">
      <w:pPr>
        <w:tabs>
          <w:tab w:val="left" w:pos="3255"/>
        </w:tabs>
        <w:spacing w:line="360" w:lineRule="auto"/>
        <w:ind w:firstLine="720"/>
        <w:rPr>
          <w:b/>
          <w:lang w:val="pt-BR"/>
        </w:rPr>
      </w:pPr>
    </w:p>
    <w:p w:rsidR="00961089" w:rsidRPr="009B5F3C" w:rsidRDefault="00961089" w:rsidP="00961089">
      <w:pPr>
        <w:tabs>
          <w:tab w:val="left" w:pos="3255"/>
        </w:tabs>
        <w:spacing w:line="360" w:lineRule="auto"/>
        <w:rPr>
          <w:b/>
          <w:lang w:val="pt-BR"/>
        </w:rPr>
      </w:pPr>
    </w:p>
    <w:p w:rsidR="00961089" w:rsidRPr="009B5F3C" w:rsidRDefault="00961089" w:rsidP="00961089">
      <w:pPr>
        <w:tabs>
          <w:tab w:val="left" w:pos="3255"/>
        </w:tabs>
        <w:spacing w:line="360" w:lineRule="auto"/>
      </w:pPr>
      <w:r w:rsidRPr="009B5F3C">
        <w:rPr>
          <w:b/>
        </w:rPr>
        <w:t xml:space="preserve">Bài 6 </w:t>
      </w:r>
      <w:r w:rsidRPr="009B5F3C">
        <w:t>:  Tìm</w:t>
      </w:r>
      <w:r w:rsidRPr="009B5F3C">
        <w:rPr>
          <w:b/>
        </w:rPr>
        <w:t xml:space="preserve">  x </w:t>
      </w:r>
      <w:r w:rsidRPr="009B5F3C">
        <w:t xml:space="preserve">biết  </w:t>
      </w:r>
    </w:p>
    <w:p w:rsidR="00961089" w:rsidRPr="009B5F3C" w:rsidRDefault="00961089" w:rsidP="00961089">
      <w:pPr>
        <w:tabs>
          <w:tab w:val="left" w:pos="3255"/>
        </w:tabs>
        <w:spacing w:line="360" w:lineRule="auto"/>
      </w:pPr>
      <w:r w:rsidRPr="009B5F3C">
        <w:t>a) x + 12 = 46                                                                                 b ) 42 + x = 87</w:t>
      </w:r>
    </w:p>
    <w:p w:rsidR="00961089" w:rsidRPr="009B5F3C" w:rsidRDefault="00961089" w:rsidP="00961089">
      <w:pPr>
        <w:tabs>
          <w:tab w:val="left" w:pos="3255"/>
        </w:tabs>
        <w:spacing w:line="360" w:lineRule="auto"/>
      </w:pPr>
    </w:p>
    <w:p w:rsidR="00961089" w:rsidRPr="009B5F3C" w:rsidRDefault="00961089" w:rsidP="00961089">
      <w:pPr>
        <w:tabs>
          <w:tab w:val="left" w:pos="3255"/>
        </w:tabs>
        <w:spacing w:line="360" w:lineRule="auto"/>
      </w:pPr>
      <w:r w:rsidRPr="009B5F3C">
        <w:t>c) x + 26 = 12 + 17                                                                         d ) 34 + x = 86 – 21</w:t>
      </w:r>
    </w:p>
    <w:p w:rsidR="00961089" w:rsidRPr="009B5F3C" w:rsidRDefault="00961089" w:rsidP="00961089">
      <w:pPr>
        <w:tabs>
          <w:tab w:val="left" w:pos="3255"/>
        </w:tabs>
        <w:spacing w:line="360" w:lineRule="auto"/>
      </w:pPr>
      <w:r w:rsidRPr="009B5F3C">
        <w:rPr>
          <w:b/>
        </w:rPr>
        <w:t xml:space="preserve">Bài 7 : </w:t>
      </w:r>
      <w:r w:rsidRPr="009B5F3C">
        <w:t xml:space="preserve">Tìm x biết </w:t>
      </w:r>
    </w:p>
    <w:p w:rsidR="00961089" w:rsidRPr="009B5F3C" w:rsidRDefault="00961089" w:rsidP="00961089">
      <w:pPr>
        <w:tabs>
          <w:tab w:val="left" w:pos="3255"/>
        </w:tabs>
        <w:spacing w:line="360" w:lineRule="auto"/>
      </w:pPr>
      <w:r w:rsidRPr="009B5F3C">
        <w:t>a) x – 17 = 23                            b ) x – 15 = 21 + 49                           c) x – 34 = 67 – 49</w:t>
      </w:r>
    </w:p>
    <w:p w:rsidR="00961089" w:rsidRPr="009B5F3C" w:rsidRDefault="00961089" w:rsidP="00961089">
      <w:pPr>
        <w:tabs>
          <w:tab w:val="left" w:pos="3255"/>
        </w:tabs>
        <w:spacing w:line="360" w:lineRule="auto"/>
        <w:rPr>
          <w:b/>
        </w:rPr>
      </w:pPr>
    </w:p>
    <w:p w:rsidR="00961089" w:rsidRPr="009B5F3C" w:rsidRDefault="00961089" w:rsidP="00961089">
      <w:pPr>
        <w:tabs>
          <w:tab w:val="left" w:pos="3255"/>
        </w:tabs>
        <w:spacing w:line="360" w:lineRule="auto"/>
      </w:pPr>
      <w:r w:rsidRPr="009B5F3C">
        <w:rPr>
          <w:b/>
        </w:rPr>
        <w:t xml:space="preserve">Bài 8 : </w:t>
      </w:r>
      <w:r w:rsidRPr="009B5F3C">
        <w:t xml:space="preserve">Tìm x biết </w:t>
      </w:r>
    </w:p>
    <w:p w:rsidR="00961089" w:rsidRPr="009B5F3C" w:rsidRDefault="00961089" w:rsidP="00961089">
      <w:pPr>
        <w:tabs>
          <w:tab w:val="left" w:pos="3255"/>
        </w:tabs>
        <w:spacing w:line="360" w:lineRule="auto"/>
      </w:pPr>
      <w:r w:rsidRPr="009B5F3C">
        <w:t xml:space="preserve">a) 17 – x = 12                          b) 72 + 12 – x = 48                    c) 28 + 26 – x = 67 – 39 </w:t>
      </w:r>
    </w:p>
    <w:p w:rsidR="00961089" w:rsidRPr="009B5F3C" w:rsidRDefault="00961089" w:rsidP="00961089">
      <w:pPr>
        <w:tabs>
          <w:tab w:val="left" w:pos="3255"/>
        </w:tabs>
        <w:spacing w:line="360" w:lineRule="auto"/>
        <w:rPr>
          <w:b/>
        </w:rPr>
      </w:pPr>
    </w:p>
    <w:p w:rsidR="00961089" w:rsidRPr="009B5F3C" w:rsidRDefault="00961089" w:rsidP="00961089">
      <w:pPr>
        <w:tabs>
          <w:tab w:val="left" w:pos="3255"/>
        </w:tabs>
        <w:spacing w:line="360" w:lineRule="auto"/>
        <w:rPr>
          <w:lang w:val="fr-FR"/>
        </w:rPr>
      </w:pPr>
      <w:r w:rsidRPr="009B5F3C">
        <w:rPr>
          <w:b/>
          <w:lang w:val="fr-FR"/>
        </w:rPr>
        <w:t xml:space="preserve">Bài 9 : </w:t>
      </w:r>
      <w:r w:rsidRPr="009B5F3C">
        <w:rPr>
          <w:lang w:val="fr-FR"/>
        </w:rPr>
        <w:t xml:space="preserve">Tìm y biết </w:t>
      </w:r>
    </w:p>
    <w:p w:rsidR="00961089" w:rsidRPr="009B5F3C" w:rsidRDefault="00961089" w:rsidP="00961089">
      <w:pPr>
        <w:tabs>
          <w:tab w:val="left" w:pos="3255"/>
        </w:tabs>
        <w:spacing w:line="360" w:lineRule="auto"/>
        <w:rPr>
          <w:lang w:val="fr-FR"/>
        </w:rPr>
      </w:pPr>
      <w:r w:rsidRPr="009B5F3C">
        <w:rPr>
          <w:noProof/>
        </w:rPr>
        <w:pict>
          <v:line id="_x0000_s30592" style="position:absolute;left:0;text-align:left;z-index:251744256" from="413.25pt,6.7pt" to="416.1pt,6.7pt"/>
        </w:pict>
      </w:r>
      <w:r w:rsidRPr="009B5F3C">
        <w:rPr>
          <w:lang w:val="fr-FR"/>
        </w:rPr>
        <w:t xml:space="preserve">a) y + 56 = 56 – y                            b)  48 - y  = 48 +  y                      c) 9  </w:t>
      </w:r>
      <w:r w:rsidRPr="009B5F3C">
        <w:rPr>
          <w:sz w:val="20"/>
          <w:szCs w:val="20"/>
          <w:lang w:val="fr-FR"/>
        </w:rPr>
        <w:t>x</w:t>
      </w:r>
      <w:r w:rsidRPr="009B5F3C">
        <w:rPr>
          <w:sz w:val="22"/>
          <w:lang w:val="fr-FR"/>
        </w:rPr>
        <w:t xml:space="preserve">  </w:t>
      </w:r>
      <w:r w:rsidRPr="009B5F3C">
        <w:rPr>
          <w:lang w:val="fr-FR"/>
        </w:rPr>
        <w:t xml:space="preserve">y = 7  </w:t>
      </w:r>
      <w:r w:rsidRPr="009B5F3C">
        <w:rPr>
          <w:sz w:val="20"/>
          <w:szCs w:val="20"/>
          <w:lang w:val="fr-FR"/>
        </w:rPr>
        <w:t xml:space="preserve">x </w:t>
      </w:r>
      <w:r w:rsidRPr="009B5F3C">
        <w:rPr>
          <w:lang w:val="fr-FR"/>
        </w:rPr>
        <w:t>y</w:t>
      </w:r>
    </w:p>
    <w:p w:rsidR="00961089" w:rsidRPr="009B5F3C" w:rsidRDefault="00961089" w:rsidP="00961089">
      <w:pPr>
        <w:tabs>
          <w:tab w:val="left" w:pos="3255"/>
        </w:tabs>
        <w:spacing w:line="360" w:lineRule="auto"/>
        <w:rPr>
          <w:b/>
          <w:lang w:val="fr-FR"/>
        </w:rPr>
      </w:pPr>
    </w:p>
    <w:p w:rsidR="00961089" w:rsidRPr="009B5F3C" w:rsidRDefault="00961089" w:rsidP="00961089">
      <w:pPr>
        <w:tabs>
          <w:tab w:val="left" w:pos="3255"/>
        </w:tabs>
        <w:spacing w:line="360" w:lineRule="auto"/>
        <w:rPr>
          <w:lang w:val="fr-FR"/>
        </w:rPr>
      </w:pPr>
      <w:r w:rsidRPr="009B5F3C">
        <w:rPr>
          <w:b/>
          <w:lang w:val="fr-FR"/>
        </w:rPr>
        <w:t xml:space="preserve">Bài 10 : </w:t>
      </w:r>
      <w:r w:rsidRPr="009B5F3C">
        <w:rPr>
          <w:lang w:val="fr-FR"/>
        </w:rPr>
        <w:t>Điền dấu &lt; , &gt; ,  = thích hợp vào chỗ  trống ( Với x khác 0 )</w:t>
      </w:r>
    </w:p>
    <w:p w:rsidR="00961089" w:rsidRPr="009B5F3C" w:rsidRDefault="00961089" w:rsidP="00961089">
      <w:pPr>
        <w:numPr>
          <w:ilvl w:val="0"/>
          <w:numId w:val="8"/>
        </w:numPr>
        <w:tabs>
          <w:tab w:val="left" w:pos="3255"/>
        </w:tabs>
        <w:spacing w:line="360" w:lineRule="auto"/>
        <w:ind w:left="0"/>
      </w:pPr>
      <w:r w:rsidRPr="009B5F3C">
        <w:t xml:space="preserve">x + 32 ............41 + x                                               d) 42+ 21  + x ........42 + 21                             </w:t>
      </w:r>
    </w:p>
    <w:p w:rsidR="00961089" w:rsidRPr="009B5F3C" w:rsidRDefault="00961089" w:rsidP="00961089">
      <w:pPr>
        <w:numPr>
          <w:ilvl w:val="0"/>
          <w:numId w:val="8"/>
        </w:numPr>
        <w:tabs>
          <w:tab w:val="left" w:pos="3255"/>
        </w:tabs>
        <w:spacing w:line="360" w:lineRule="auto"/>
        <w:ind w:left="0"/>
      </w:pPr>
      <w:r w:rsidRPr="009B5F3C">
        <w:t xml:space="preserve">56 – y ........... 45 – y                                                g) 52 – 47 ..........52 – 47 – x </w:t>
      </w:r>
    </w:p>
    <w:p w:rsidR="00961089" w:rsidRPr="009B5F3C" w:rsidRDefault="00961089" w:rsidP="00961089">
      <w:pPr>
        <w:numPr>
          <w:ilvl w:val="0"/>
          <w:numId w:val="8"/>
        </w:numPr>
        <w:tabs>
          <w:tab w:val="left" w:pos="3255"/>
        </w:tabs>
        <w:spacing w:line="360" w:lineRule="auto"/>
        <w:ind w:left="0"/>
      </w:pPr>
      <w:r w:rsidRPr="009B5F3C">
        <w:t>x – 26 ........... x – 18                                                h) 29 + 42 – x .....42 + 29 + x</w:t>
      </w:r>
    </w:p>
    <w:p w:rsidR="00961089" w:rsidRPr="009B5F3C" w:rsidRDefault="00961089" w:rsidP="00961089">
      <w:pPr>
        <w:tabs>
          <w:tab w:val="left" w:pos="3255"/>
        </w:tabs>
        <w:spacing w:line="360" w:lineRule="auto"/>
        <w:rPr>
          <w:b/>
        </w:rPr>
      </w:pPr>
    </w:p>
    <w:p w:rsidR="00961089" w:rsidRPr="009B5F3C" w:rsidRDefault="00961089" w:rsidP="00961089">
      <w:pPr>
        <w:tabs>
          <w:tab w:val="left" w:pos="3255"/>
        </w:tabs>
        <w:spacing w:line="360" w:lineRule="auto"/>
      </w:pPr>
      <w:r>
        <w:rPr>
          <w:noProof/>
          <w:lang w:val="en-US"/>
        </w:rPr>
        <w:drawing>
          <wp:anchor distT="0" distB="0" distL="114300" distR="114300" simplePos="0" relativeHeight="251745280" behindDoc="1" locked="0" layoutInCell="1" allowOverlap="1">
            <wp:simplePos x="0" y="0"/>
            <wp:positionH relativeFrom="column">
              <wp:posOffset>4451985</wp:posOffset>
            </wp:positionH>
            <wp:positionV relativeFrom="paragraph">
              <wp:posOffset>8255</wp:posOffset>
            </wp:positionV>
            <wp:extent cx="2353310" cy="1629410"/>
            <wp:effectExtent l="0" t="0" r="0" b="0"/>
            <wp:wrapThrough wrapText="bothSides">
              <wp:wrapPolygon edited="0">
                <wp:start x="5246" y="1515"/>
                <wp:lineTo x="4896" y="5303"/>
                <wp:lineTo x="874" y="15910"/>
                <wp:lineTo x="699" y="18182"/>
                <wp:lineTo x="10491" y="18182"/>
                <wp:lineTo x="19933" y="18182"/>
                <wp:lineTo x="20458" y="17677"/>
                <wp:lineTo x="20632" y="15405"/>
                <wp:lineTo x="20108" y="5556"/>
                <wp:lineTo x="20807" y="2273"/>
                <wp:lineTo x="17835" y="1515"/>
                <wp:lineTo x="6120" y="1515"/>
                <wp:lineTo x="5246" y="1515"/>
              </wp:wrapPolygon>
            </wp:wrapThrough>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5" cstate="print"/>
                    <a:srcRect/>
                    <a:stretch>
                      <a:fillRect/>
                    </a:stretch>
                  </pic:blipFill>
                  <pic:spPr bwMode="auto">
                    <a:xfrm>
                      <a:off x="0" y="0"/>
                      <a:ext cx="2353310" cy="1629410"/>
                    </a:xfrm>
                    <a:prstGeom prst="rect">
                      <a:avLst/>
                    </a:prstGeom>
                    <a:noFill/>
                  </pic:spPr>
                </pic:pic>
              </a:graphicData>
            </a:graphic>
          </wp:anchor>
        </w:drawing>
      </w:r>
      <w:r w:rsidRPr="009B5F3C">
        <w:rPr>
          <w:b/>
        </w:rPr>
        <w:t xml:space="preserve">Bài 11 : </w:t>
      </w:r>
      <w:r w:rsidRPr="009B5F3C">
        <w:t xml:space="preserve">Hình vẽ sau đây có bao nhiêu hình tứ giác , viết tên các hình tứ giác đó </w:t>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3255"/>
        </w:tabs>
        <w:spacing w:line="360" w:lineRule="auto"/>
        <w:rPr>
          <w:lang w:val="pt-BR"/>
        </w:rPr>
      </w:pPr>
      <w:r w:rsidRPr="009B5F3C">
        <w:rPr>
          <w:lang w:val="pt-BR"/>
        </w:rPr>
        <w:lastRenderedPageBreak/>
        <w:t>..............................................................................</w:t>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3255"/>
        </w:tabs>
        <w:spacing w:line="360" w:lineRule="auto"/>
        <w:rPr>
          <w:b/>
          <w:lang w:val="pt-BR"/>
        </w:rPr>
      </w:pPr>
    </w:p>
    <w:p w:rsidR="00961089" w:rsidRPr="009B5F3C" w:rsidRDefault="00961089" w:rsidP="00961089">
      <w:pPr>
        <w:tabs>
          <w:tab w:val="left" w:pos="3255"/>
        </w:tabs>
        <w:spacing w:line="360" w:lineRule="auto"/>
        <w:rPr>
          <w:lang w:val="pt-BR"/>
        </w:rPr>
      </w:pPr>
      <w:r>
        <w:rPr>
          <w:noProof/>
          <w:lang w:val="en-US"/>
        </w:rPr>
        <w:drawing>
          <wp:anchor distT="0" distB="0" distL="114300" distR="114300" simplePos="0" relativeHeight="251746304" behindDoc="1" locked="0" layoutInCell="1" allowOverlap="1">
            <wp:simplePos x="0" y="0"/>
            <wp:positionH relativeFrom="column">
              <wp:posOffset>4596765</wp:posOffset>
            </wp:positionH>
            <wp:positionV relativeFrom="paragraph">
              <wp:posOffset>0</wp:posOffset>
            </wp:positionV>
            <wp:extent cx="2040255" cy="1486535"/>
            <wp:effectExtent l="0" t="0" r="0" b="0"/>
            <wp:wrapThrough wrapText="bothSides">
              <wp:wrapPolygon edited="0">
                <wp:start x="605" y="1384"/>
                <wp:lineTo x="1412" y="18269"/>
                <wp:lineTo x="4235" y="18269"/>
                <wp:lineTo x="5849" y="18269"/>
                <wp:lineTo x="18353" y="18269"/>
                <wp:lineTo x="20571" y="17716"/>
                <wp:lineTo x="19160" y="14671"/>
                <wp:lineTo x="20571" y="11626"/>
                <wp:lineTo x="20571" y="10242"/>
                <wp:lineTo x="19160" y="10242"/>
                <wp:lineTo x="19160" y="5813"/>
                <wp:lineTo x="20571" y="1661"/>
                <wp:lineTo x="1613" y="1384"/>
                <wp:lineTo x="605" y="1384"/>
              </wp:wrapPolygon>
            </wp:wrapThrough>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6" cstate="print"/>
                    <a:srcRect/>
                    <a:stretch>
                      <a:fillRect/>
                    </a:stretch>
                  </pic:blipFill>
                  <pic:spPr bwMode="auto">
                    <a:xfrm>
                      <a:off x="0" y="0"/>
                      <a:ext cx="2040255" cy="1486535"/>
                    </a:xfrm>
                    <a:prstGeom prst="rect">
                      <a:avLst/>
                    </a:prstGeom>
                    <a:noFill/>
                  </pic:spPr>
                </pic:pic>
              </a:graphicData>
            </a:graphic>
          </wp:anchor>
        </w:drawing>
      </w:r>
      <w:r w:rsidRPr="009B5F3C">
        <w:rPr>
          <w:b/>
          <w:lang w:val="pt-BR"/>
        </w:rPr>
        <w:t xml:space="preserve">Bài 12 :  </w:t>
      </w:r>
      <w:r w:rsidRPr="009B5F3C">
        <w:rPr>
          <w:lang w:val="pt-BR"/>
        </w:rPr>
        <w:t>Hình vẽ sau có bao nhiêu hình chữ nhật</w:t>
      </w:r>
    </w:p>
    <w:p w:rsidR="00961089" w:rsidRPr="009B5F3C" w:rsidRDefault="00961089" w:rsidP="00961089">
      <w:pPr>
        <w:tabs>
          <w:tab w:val="left" w:pos="3255"/>
          <w:tab w:val="left" w:pos="7065"/>
        </w:tabs>
        <w:spacing w:line="360" w:lineRule="auto"/>
        <w:rPr>
          <w:lang w:val="pt-BR"/>
        </w:rPr>
      </w:pPr>
      <w:r w:rsidRPr="009B5F3C">
        <w:rPr>
          <w:lang w:val="pt-BR"/>
        </w:rPr>
        <w:t xml:space="preserve">viết tên các hình chữ nhật đó </w:t>
      </w:r>
      <w:r w:rsidRPr="009B5F3C">
        <w:rPr>
          <w:lang w:val="pt-BR"/>
        </w:rPr>
        <w:tab/>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3255"/>
        </w:tabs>
        <w:spacing w:line="360" w:lineRule="auto"/>
        <w:rPr>
          <w:lang w:val="pt-BR"/>
        </w:rPr>
      </w:pPr>
      <w:r w:rsidRPr="009B5F3C">
        <w:rPr>
          <w:lang w:val="pt-BR"/>
        </w:rPr>
        <w:t>.................................................................................</w:t>
      </w:r>
    </w:p>
    <w:p w:rsidR="00961089" w:rsidRPr="009B5F3C" w:rsidRDefault="00961089" w:rsidP="00961089">
      <w:pPr>
        <w:tabs>
          <w:tab w:val="left" w:pos="8205"/>
        </w:tabs>
        <w:spacing w:line="360" w:lineRule="auto"/>
        <w:rPr>
          <w:lang w:val="pt-BR"/>
        </w:rPr>
      </w:pPr>
      <w:r>
        <w:rPr>
          <w:noProof/>
          <w:lang w:val="en-US"/>
        </w:rPr>
        <w:drawing>
          <wp:anchor distT="0" distB="0" distL="114300" distR="114300" simplePos="0" relativeHeight="251747328" behindDoc="1" locked="0" layoutInCell="1" allowOverlap="1">
            <wp:simplePos x="0" y="0"/>
            <wp:positionH relativeFrom="column">
              <wp:posOffset>4922520</wp:posOffset>
            </wp:positionH>
            <wp:positionV relativeFrom="paragraph">
              <wp:posOffset>111760</wp:posOffset>
            </wp:positionV>
            <wp:extent cx="1626870" cy="1626870"/>
            <wp:effectExtent l="19050" t="19050" r="11430" b="11430"/>
            <wp:wrapThrough wrapText="bothSides">
              <wp:wrapPolygon edited="0">
                <wp:start x="-253" y="-253"/>
                <wp:lineTo x="-253" y="21752"/>
                <wp:lineTo x="21752" y="21752"/>
                <wp:lineTo x="21752" y="-253"/>
                <wp:lineTo x="-253" y="-253"/>
              </wp:wrapPolygon>
            </wp:wrapThrough>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7" cstate="print"/>
                    <a:srcRect/>
                    <a:stretch>
                      <a:fillRect/>
                    </a:stretch>
                  </pic:blipFill>
                  <pic:spPr bwMode="auto">
                    <a:xfrm>
                      <a:off x="0" y="0"/>
                      <a:ext cx="1626870" cy="1626870"/>
                    </a:xfrm>
                    <a:prstGeom prst="rect">
                      <a:avLst/>
                    </a:prstGeom>
                    <a:solidFill>
                      <a:srgbClr val="FFFFFF"/>
                    </a:solidFill>
                    <a:ln w="9525">
                      <a:solidFill>
                        <a:srgbClr val="FFFFFF"/>
                      </a:solidFill>
                      <a:miter lim="800000"/>
                      <a:headEnd/>
                      <a:tailEnd/>
                    </a:ln>
                  </pic:spPr>
                </pic:pic>
              </a:graphicData>
            </a:graphic>
          </wp:anchor>
        </w:drawing>
      </w:r>
      <w:r w:rsidRPr="009B5F3C">
        <w:rPr>
          <w:b/>
          <w:lang w:val="pt-BR"/>
        </w:rPr>
        <w:t xml:space="preserve">Bài 13 : </w:t>
      </w:r>
      <w:r w:rsidRPr="009B5F3C">
        <w:rPr>
          <w:lang w:val="pt-BR"/>
        </w:rPr>
        <w:t>Hình vẽ sau có bao</w:t>
      </w:r>
      <w:r w:rsidRPr="009B5F3C">
        <w:rPr>
          <w:b/>
          <w:lang w:val="pt-BR"/>
        </w:rPr>
        <w:t xml:space="preserve"> </w:t>
      </w:r>
      <w:r w:rsidRPr="009B5F3C">
        <w:rPr>
          <w:lang w:val="pt-BR"/>
        </w:rPr>
        <w:t>nhiêu hình vuông ,</w:t>
      </w:r>
    </w:p>
    <w:p w:rsidR="00961089" w:rsidRPr="009B5F3C" w:rsidRDefault="00961089" w:rsidP="00961089">
      <w:pPr>
        <w:tabs>
          <w:tab w:val="left" w:pos="8205"/>
        </w:tabs>
        <w:spacing w:line="360" w:lineRule="auto"/>
        <w:rPr>
          <w:lang w:val="pt-BR"/>
        </w:rPr>
      </w:pPr>
      <w:r w:rsidRPr="009B5F3C">
        <w:rPr>
          <w:lang w:val="pt-BR"/>
        </w:rPr>
        <w:t xml:space="preserve"> bao nhiêu hình tam giác </w:t>
      </w:r>
      <w:r w:rsidRPr="009B5F3C">
        <w:rPr>
          <w:b/>
          <w:lang w:val="pt-BR"/>
        </w:rPr>
        <w:tab/>
      </w:r>
    </w:p>
    <w:p w:rsidR="00961089" w:rsidRPr="009B5F3C" w:rsidRDefault="00961089" w:rsidP="00961089">
      <w:pPr>
        <w:tabs>
          <w:tab w:val="left" w:pos="3255"/>
        </w:tabs>
        <w:spacing w:line="360" w:lineRule="auto"/>
      </w:pPr>
      <w:r w:rsidRPr="009B5F3C">
        <w:t>................................................................................</w:t>
      </w:r>
    </w:p>
    <w:p w:rsidR="00961089" w:rsidRPr="009B5F3C" w:rsidRDefault="00961089" w:rsidP="00961089">
      <w:pPr>
        <w:tabs>
          <w:tab w:val="left" w:pos="3255"/>
        </w:tabs>
        <w:spacing w:line="360" w:lineRule="auto"/>
      </w:pPr>
      <w:r w:rsidRPr="009B5F3C">
        <w:t>................................................................................</w:t>
      </w:r>
    </w:p>
    <w:p w:rsidR="00961089" w:rsidRPr="009B5F3C" w:rsidRDefault="00961089" w:rsidP="00961089">
      <w:pPr>
        <w:tabs>
          <w:tab w:val="left" w:pos="3255"/>
        </w:tabs>
        <w:spacing w:line="360" w:lineRule="auto"/>
      </w:pPr>
      <w:r w:rsidRPr="009B5F3C">
        <w:t>................................................................................</w:t>
      </w:r>
    </w:p>
    <w:p w:rsidR="00961089" w:rsidRPr="009B5F3C" w:rsidRDefault="00961089" w:rsidP="00961089">
      <w:pPr>
        <w:tabs>
          <w:tab w:val="left" w:pos="3255"/>
        </w:tabs>
        <w:spacing w:line="360" w:lineRule="auto"/>
      </w:pPr>
      <w:r w:rsidRPr="009B5F3C">
        <w:t>................................................................................</w:t>
      </w: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14 : </w:t>
      </w:r>
      <w:r w:rsidRPr="009B5F3C">
        <w:t>Bao gạo thứ nhất nặng 26 kg , bao gạo thứ 2 nặng hơn bao gạo thứ nhất 15 kg . Hỏi cả hai bao gạo nặng bao nhiêu kg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15 : </w:t>
      </w:r>
      <w:r w:rsidRPr="009B5F3C">
        <w:t>Thùng thứ nhất đựng 32 lít dầu , thùng thứ 2 đựng ít hơn thùng thứ nhất 9 lít dầu . Hỏi cả hai thùng đựng được bao nhiêu lít dầu ?</w:t>
      </w:r>
    </w:p>
    <w:p w:rsidR="00961089" w:rsidRPr="009B5F3C" w:rsidRDefault="00961089" w:rsidP="00961089">
      <w:pPr>
        <w:spacing w:line="360" w:lineRule="auto"/>
        <w:rPr>
          <w:lang w:val="pt-BR"/>
        </w:rPr>
      </w:pPr>
      <w:r w:rsidRPr="009B5F3C">
        <w:rPr>
          <w:b/>
          <w:lang w:val="pt-BR"/>
        </w:rPr>
        <w:t xml:space="preserve">Bài 16 : </w:t>
      </w:r>
      <w:r w:rsidRPr="009B5F3C">
        <w:rPr>
          <w:lang w:val="pt-BR"/>
        </w:rPr>
        <w:t>Một cửa hàng có 68 kg đường . Sau một ngày bán hàng còn lại 18 kg đường . Hỏi cửa hàng đã bán hết bao nhiêu kg đường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17 : </w:t>
      </w:r>
      <w:r w:rsidRPr="009B5F3C">
        <w:rPr>
          <w:lang w:val="pt-BR"/>
        </w:rPr>
        <w:t xml:space="preserve">Một cửa hàng bán được 45 kg gạo trong ngày đầu  , còn lại 28 gạo sau ngày thứ nhất . Sau ngày thứ hai còn lại 2 kg gạo . Hỏi lúc ban đầu cửa hàng có bao nhiêu kg gạo ?  Cả hai ngày cửa hàng đã bán được bao nhiêu kg gạo ?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lastRenderedPageBreak/>
        <w:t xml:space="preserve">Bài 18 : </w:t>
      </w:r>
      <w:r w:rsidRPr="009B5F3C">
        <w:rPr>
          <w:lang w:val="pt-BR"/>
        </w:rPr>
        <w:t>Có một cân đĩa và hai quả cân loại 1kg và 5 kg . Làm thế nào cân được 4 kg gạo qua một lần cân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rPr>
        <w:t>Bài 19:</w:t>
      </w:r>
      <w:r w:rsidRPr="009B5F3C">
        <w:t xml:space="preserve"> Thứ 5 tuần này là ngày 8 tháng 7 . </w:t>
      </w:r>
      <w:r w:rsidRPr="009B5F3C">
        <w:rPr>
          <w:lang w:val="pt-BR"/>
        </w:rPr>
        <w:t>Hỏi thứ 5 tuần trước là ngày nào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rPr>
        <w:t xml:space="preserve">Bài 20 : </w:t>
      </w:r>
      <w:r w:rsidRPr="009B5F3C">
        <w:t xml:space="preserve">Thứ sáu tuần này là ngày 16 tháng 9 . </w:t>
      </w:r>
      <w:r w:rsidRPr="009B5F3C">
        <w:rPr>
          <w:lang w:val="pt-BR"/>
        </w:rPr>
        <w:t xml:space="preserve">Hỏi thứ 7 tuần sau là ngày nào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1 : </w:t>
      </w:r>
      <w:r w:rsidRPr="009B5F3C">
        <w:rPr>
          <w:lang w:val="pt-BR"/>
        </w:rPr>
        <w:t>Hồng muốn biết sinh nhật của mình 15 tháng 6 là ngày thứ mấy .Bạn Mai lại cho biết ngày 7 tháng 6 là ngày thứ 3. Em hãy giúp bạn Hồng biết ngày sinh nhật của bạn là ngày thứ mấy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22: </w:t>
      </w:r>
      <w:r w:rsidRPr="009B5F3C">
        <w:rPr>
          <w:lang w:val="pt-BR"/>
        </w:rPr>
        <w:t>An có 12 viên bi . Bình có nhiều hơn An 9 viên bi . Chung có ít hơn Bình 6 viên bi . Hỏi cả ba bạn có bao nhiêu viên bi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3 : </w:t>
      </w:r>
      <w:r w:rsidRPr="009B5F3C">
        <w:rPr>
          <w:lang w:val="pt-BR"/>
        </w:rPr>
        <w:t>Bạn</w:t>
      </w:r>
      <w:r w:rsidRPr="009B5F3C">
        <w:rPr>
          <w:b/>
          <w:lang w:val="pt-BR"/>
        </w:rPr>
        <w:t xml:space="preserve"> </w:t>
      </w:r>
      <w:r w:rsidRPr="009B5F3C">
        <w:rPr>
          <w:lang w:val="pt-BR"/>
        </w:rPr>
        <w:t xml:space="preserve">An có 9 viên bi  . Nếu An cho Bình 4 viên bi thì Bình có 10 viên bi . Hỏi cả hai bạn có bao nhiêu viên bi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4 : </w:t>
      </w:r>
      <w:r w:rsidRPr="009B5F3C">
        <w:rPr>
          <w:lang w:val="pt-BR"/>
        </w:rPr>
        <w:t>Dũng có 1 số bi xanh và đỏ . Biết rằng số bi của Dũng ít hơn 10 viên . Trong đó số bi đỏ hơn số bi xanh 7 viên . Hỏi Dũng có bao nhiêu bi xanh , bao nhiêu bi đỏ?</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5 : </w:t>
      </w:r>
      <w:r w:rsidRPr="009B5F3C">
        <w:rPr>
          <w:lang w:val="pt-BR"/>
        </w:rPr>
        <w:t>Lan có 4  bìa xanh và đỏ , số bìa xanh ít hơn số bìa đỏ . Hỏi Lan có bao nhiêu tấm bìa xanh , bao nhiêu tấm bìa đỏ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pPr>
      <w:r w:rsidRPr="009B5F3C">
        <w:rPr>
          <w:b/>
          <w:lang w:val="pt-BR"/>
        </w:rPr>
        <w:t>Bài 26 :</w:t>
      </w:r>
      <w:r w:rsidRPr="009B5F3C">
        <w:rPr>
          <w:lang w:val="pt-BR"/>
        </w:rPr>
        <w:t xml:space="preserve"> Minh có 18 viên bi , nếu Minh cho Bình 3 viên thì Bình có nhiều hơn Minh 3 viên bi . </w:t>
      </w:r>
      <w:r w:rsidRPr="009B5F3C">
        <w:t xml:space="preserve">Hỏi Bình có bao nhiêu viên bi ? </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lastRenderedPageBreak/>
        <w:t xml:space="preserve">Bài tập 27 : </w:t>
      </w:r>
      <w:r w:rsidRPr="009B5F3C">
        <w:t xml:space="preserve">Có ba thúng xoài , thúng thứ nhất ít hơn thúng thứ hai 6 quả , thúng thứ ba nhiều hơn thúng thứ hai 5 quả . biết thúng thứ nhất có 12 quả . Hỏi </w:t>
      </w:r>
    </w:p>
    <w:p w:rsidR="00961089" w:rsidRPr="009B5F3C" w:rsidRDefault="00961089" w:rsidP="00961089">
      <w:pPr>
        <w:numPr>
          <w:ilvl w:val="0"/>
          <w:numId w:val="9"/>
        </w:numPr>
        <w:spacing w:line="360" w:lineRule="auto"/>
        <w:ind w:left="0"/>
        <w:rPr>
          <w:lang w:val="pt-BR"/>
        </w:rPr>
      </w:pPr>
      <w:r w:rsidRPr="009B5F3C">
        <w:rPr>
          <w:lang w:val="pt-BR"/>
        </w:rPr>
        <w:t xml:space="preserve">Thúng nào có nhiều xoài nhất ? </w:t>
      </w:r>
    </w:p>
    <w:p w:rsidR="00961089" w:rsidRPr="009B5F3C" w:rsidRDefault="00961089" w:rsidP="00961089">
      <w:pPr>
        <w:numPr>
          <w:ilvl w:val="0"/>
          <w:numId w:val="9"/>
        </w:numPr>
        <w:spacing w:line="360" w:lineRule="auto"/>
        <w:ind w:left="0"/>
        <w:rPr>
          <w:lang w:val="pt-BR"/>
        </w:rPr>
      </w:pPr>
      <w:r w:rsidRPr="009B5F3C">
        <w:rPr>
          <w:lang w:val="pt-BR"/>
        </w:rPr>
        <w:t xml:space="preserve">Cả ba thúng có bao nhiêu quả xoài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Pr>
          <w:noProof/>
          <w:lang w:val="en-US"/>
        </w:rPr>
        <w:drawing>
          <wp:anchor distT="0" distB="0" distL="114300" distR="114300" simplePos="0" relativeHeight="251749376" behindDoc="1" locked="0" layoutInCell="1" allowOverlap="1">
            <wp:simplePos x="0" y="0"/>
            <wp:positionH relativeFrom="column">
              <wp:posOffset>4017645</wp:posOffset>
            </wp:positionH>
            <wp:positionV relativeFrom="paragraph">
              <wp:posOffset>45720</wp:posOffset>
            </wp:positionV>
            <wp:extent cx="2988945" cy="1511935"/>
            <wp:effectExtent l="0" t="0" r="0" b="0"/>
            <wp:wrapThrough wrapText="bothSides">
              <wp:wrapPolygon edited="0">
                <wp:start x="7847" y="1633"/>
                <wp:lineTo x="4405" y="1633"/>
                <wp:lineTo x="3579" y="2449"/>
                <wp:lineTo x="3579" y="5987"/>
                <wp:lineTo x="826" y="14696"/>
                <wp:lineTo x="413" y="17690"/>
                <wp:lineTo x="19549" y="17690"/>
                <wp:lineTo x="20650" y="17690"/>
                <wp:lineTo x="20788" y="17418"/>
                <wp:lineTo x="20788" y="15513"/>
                <wp:lineTo x="19273" y="10342"/>
                <wp:lineTo x="20237" y="9525"/>
                <wp:lineTo x="19962" y="8709"/>
                <wp:lineTo x="18034" y="5987"/>
                <wp:lineTo x="18310" y="2177"/>
                <wp:lineTo x="8673" y="1633"/>
                <wp:lineTo x="7847" y="1633"/>
              </wp:wrapPolygon>
            </wp:wrapThrough>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8" cstate="print"/>
                    <a:srcRect/>
                    <a:stretch>
                      <a:fillRect/>
                    </a:stretch>
                  </pic:blipFill>
                  <pic:spPr bwMode="auto">
                    <a:xfrm>
                      <a:off x="0" y="0"/>
                      <a:ext cx="2988945" cy="1511935"/>
                    </a:xfrm>
                    <a:prstGeom prst="rect">
                      <a:avLst/>
                    </a:prstGeom>
                    <a:noFill/>
                    <a:ln w="9525">
                      <a:noFill/>
                      <a:miter lim="800000"/>
                      <a:headEnd/>
                      <a:tailEnd/>
                    </a:ln>
                  </pic:spPr>
                </pic:pic>
              </a:graphicData>
            </a:graphic>
          </wp:anchor>
        </w:drawing>
      </w:r>
      <w:r w:rsidRPr="009B5F3C">
        <w:rPr>
          <w:b/>
          <w:lang w:val="pt-BR"/>
        </w:rPr>
        <w:t xml:space="preserve">Bài 28 : </w:t>
      </w:r>
      <w:r w:rsidRPr="009B5F3C">
        <w:rPr>
          <w:lang w:val="pt-BR"/>
        </w:rPr>
        <w:t xml:space="preserve">Hình vẽ sau đây có bao nhiêu đoạn thẳng , bao </w:t>
      </w:r>
    </w:p>
    <w:p w:rsidR="00961089" w:rsidRPr="009B5F3C" w:rsidRDefault="00961089" w:rsidP="00961089">
      <w:pPr>
        <w:spacing w:line="360" w:lineRule="auto"/>
        <w:rPr>
          <w:lang w:val="pt-BR"/>
        </w:rPr>
      </w:pPr>
      <w:r w:rsidRPr="009B5F3C">
        <w:rPr>
          <w:lang w:val="pt-BR"/>
        </w:rPr>
        <w:t xml:space="preserve">nhiêu tam giác , bao nhiêu tứ giác , kể tên các hình đó </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b/>
          <w:lang w:val="pt-BR"/>
        </w:rPr>
        <w:t xml:space="preserve">Bài 29 : </w:t>
      </w:r>
      <w:r w:rsidRPr="009B5F3C">
        <w:rPr>
          <w:lang w:val="pt-BR"/>
        </w:rPr>
        <w:t xml:space="preserve">Cho hình vẽ </w:t>
      </w:r>
    </w:p>
    <w:p w:rsidR="00961089" w:rsidRPr="009B5F3C" w:rsidRDefault="00961089" w:rsidP="00961089">
      <w:pPr>
        <w:spacing w:line="360" w:lineRule="auto"/>
        <w:rPr>
          <w:lang w:val="pt-BR"/>
        </w:rPr>
      </w:pPr>
      <w:r w:rsidRPr="009B5F3C">
        <w:rPr>
          <w:lang w:val="pt-BR"/>
        </w:rPr>
        <w:t>Chu vi tam giác ACE là :</w:t>
      </w:r>
    </w:p>
    <w:p w:rsidR="00961089" w:rsidRPr="009B5F3C" w:rsidRDefault="00961089" w:rsidP="00961089">
      <w:pPr>
        <w:spacing w:line="360" w:lineRule="auto"/>
        <w:rPr>
          <w:lang w:val="pt-BR"/>
        </w:rPr>
      </w:pPr>
      <w:r>
        <w:rPr>
          <w:noProof/>
          <w:lang w:val="en-US"/>
        </w:rPr>
        <w:drawing>
          <wp:anchor distT="0" distB="0" distL="114300" distR="114300" simplePos="0" relativeHeight="251750400" behindDoc="1" locked="0" layoutInCell="1" allowOverlap="1">
            <wp:simplePos x="0" y="0"/>
            <wp:positionH relativeFrom="column">
              <wp:posOffset>3366135</wp:posOffset>
            </wp:positionH>
            <wp:positionV relativeFrom="paragraph">
              <wp:posOffset>31115</wp:posOffset>
            </wp:positionV>
            <wp:extent cx="3800475" cy="2154555"/>
            <wp:effectExtent l="0" t="0" r="0" b="0"/>
            <wp:wrapThrough wrapText="bothSides">
              <wp:wrapPolygon edited="0">
                <wp:start x="17323" y="764"/>
                <wp:lineTo x="2057" y="764"/>
                <wp:lineTo x="1624" y="1337"/>
                <wp:lineTo x="2274" y="3820"/>
                <wp:lineTo x="2274" y="6875"/>
                <wp:lineTo x="650" y="8403"/>
                <wp:lineTo x="650" y="9167"/>
                <wp:lineTo x="2274" y="9931"/>
                <wp:lineTo x="2274" y="16042"/>
                <wp:lineTo x="1624" y="16997"/>
                <wp:lineTo x="1732" y="17952"/>
                <wp:lineTo x="9528" y="17952"/>
                <wp:lineTo x="11477" y="17952"/>
                <wp:lineTo x="18623" y="17761"/>
                <wp:lineTo x="19380" y="17570"/>
                <wp:lineTo x="18839" y="16042"/>
                <wp:lineTo x="20571" y="13942"/>
                <wp:lineTo x="20571" y="13178"/>
                <wp:lineTo x="18623" y="12987"/>
                <wp:lineTo x="18623" y="9931"/>
                <wp:lineTo x="19489" y="8976"/>
                <wp:lineTo x="19489" y="8212"/>
                <wp:lineTo x="18514" y="6875"/>
                <wp:lineTo x="20355" y="6302"/>
                <wp:lineTo x="20355" y="5729"/>
                <wp:lineTo x="18514" y="3629"/>
                <wp:lineTo x="18189" y="1146"/>
                <wp:lineTo x="18081" y="764"/>
                <wp:lineTo x="17323" y="764"/>
              </wp:wrapPolygon>
            </wp:wrapThrough>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9" cstate="print"/>
                    <a:srcRect/>
                    <a:stretch>
                      <a:fillRect/>
                    </a:stretch>
                  </pic:blipFill>
                  <pic:spPr bwMode="auto">
                    <a:xfrm>
                      <a:off x="0" y="0"/>
                      <a:ext cx="3800475" cy="2154555"/>
                    </a:xfrm>
                    <a:prstGeom prst="rect">
                      <a:avLst/>
                    </a:prstGeom>
                    <a:noFill/>
                    <a:ln w="9525">
                      <a:noFill/>
                      <a:miter lim="800000"/>
                      <a:headEnd/>
                      <a:tailEnd/>
                    </a:ln>
                  </pic:spPr>
                </pic:pic>
              </a:graphicData>
            </a:graphic>
          </wp:anchor>
        </w:drawing>
      </w:r>
      <w:r w:rsidRPr="009B5F3C">
        <w:rPr>
          <w:lang w:val="pt-BR"/>
        </w:rPr>
        <w:t>........................................................</w:t>
      </w:r>
    </w:p>
    <w:p w:rsidR="00961089" w:rsidRPr="009B5F3C" w:rsidRDefault="00961089" w:rsidP="00961089">
      <w:pPr>
        <w:spacing w:line="360" w:lineRule="auto"/>
        <w:rPr>
          <w:lang w:val="pt-BR"/>
        </w:rPr>
      </w:pPr>
      <w:r w:rsidRPr="009B5F3C">
        <w:rPr>
          <w:lang w:val="pt-BR"/>
        </w:rPr>
        <w:t>Chu vi tam giác AED là :</w:t>
      </w:r>
    </w:p>
    <w:p w:rsidR="00961089" w:rsidRPr="009B5F3C" w:rsidRDefault="00961089" w:rsidP="00961089">
      <w:pPr>
        <w:spacing w:line="360" w:lineRule="auto"/>
      </w:pPr>
      <w:r w:rsidRPr="009B5F3C">
        <w:t>Chu vi tứ giác ABGE là :</w:t>
      </w:r>
      <w:r w:rsidRPr="009B5F3C">
        <w:rPr>
          <w:lang w:val="fr-FR"/>
        </w:rPr>
        <w:t>........................................................</w:t>
      </w:r>
    </w:p>
    <w:p w:rsidR="00961089" w:rsidRPr="009B5F3C" w:rsidRDefault="00961089" w:rsidP="00961089">
      <w:pPr>
        <w:spacing w:line="360" w:lineRule="auto"/>
        <w:rPr>
          <w:lang w:val="fr-FR"/>
        </w:rPr>
      </w:pPr>
      <w:r w:rsidRPr="009B5F3C">
        <w:rPr>
          <w:lang w:val="fr-FR"/>
        </w:rPr>
        <w:t>Chu vi tứ giác DEGC là :</w:t>
      </w:r>
      <w:r w:rsidRPr="009B5F3C">
        <w:rPr>
          <w:lang w:val="pt-BR"/>
        </w:rPr>
        <w:t>........................................................</w:t>
      </w:r>
    </w:p>
    <w:p w:rsidR="00961089" w:rsidRPr="009B5F3C" w:rsidRDefault="00961089" w:rsidP="00961089">
      <w:pPr>
        <w:spacing w:line="360" w:lineRule="auto"/>
        <w:rPr>
          <w:lang w:val="pt-BR"/>
        </w:rPr>
      </w:pPr>
      <w:r w:rsidRPr="009B5F3C">
        <w:rPr>
          <w:lang w:val="pt-BR"/>
        </w:rPr>
        <w:t>Độ dài đường gấp khúc ABCDEG là..........................................................</w:t>
      </w:r>
    </w:p>
    <w:p w:rsidR="00961089" w:rsidRPr="009B5F3C" w:rsidRDefault="00961089" w:rsidP="00961089">
      <w:pPr>
        <w:spacing w:line="360" w:lineRule="auto"/>
        <w:rPr>
          <w:lang w:val="pt-BR"/>
        </w:rPr>
      </w:pPr>
      <w:r w:rsidRPr="009B5F3C">
        <w:rPr>
          <w:lang w:val="pt-BR"/>
        </w:rPr>
        <w:t>Độ dài đường gấp khúc AEDCGE là :</w:t>
      </w:r>
      <w:r w:rsidRPr="009B5F3C">
        <w:t>....................................................................</w:t>
      </w:r>
    </w:p>
    <w:p w:rsidR="00961089" w:rsidRPr="009B5F3C" w:rsidRDefault="00961089" w:rsidP="00961089">
      <w:pPr>
        <w:spacing w:line="360" w:lineRule="auto"/>
      </w:pPr>
      <w:r w:rsidRPr="009B5F3C">
        <w:rPr>
          <w:b/>
        </w:rPr>
        <w:t xml:space="preserve">Bài 30 : </w:t>
      </w:r>
      <w:r w:rsidRPr="009B5F3C">
        <w:t xml:space="preserve"> Điền chữ số thích hợp vào chỗ trống </w:t>
      </w:r>
    </w:p>
    <w:p w:rsidR="00961089" w:rsidRPr="009B5F3C" w:rsidRDefault="00961089" w:rsidP="00961089">
      <w:pPr>
        <w:tabs>
          <w:tab w:val="left" w:pos="7260"/>
        </w:tabs>
        <w:spacing w:line="360" w:lineRule="auto"/>
        <w:rPr>
          <w:lang w:val="pt-BR"/>
        </w:rPr>
      </w:pPr>
      <w:r w:rsidRPr="009B5F3C">
        <w:rPr>
          <w:lang w:val="pt-BR"/>
        </w:rPr>
        <w:t xml:space="preserve">a)  -  </w:t>
      </w:r>
      <w:r w:rsidRPr="009B5F3C">
        <w:rPr>
          <w:position w:val="-34"/>
          <w:u w:val="single"/>
          <w:lang w:val="pt-BR"/>
        </w:rPr>
        <w:object w:dxaOrig="400" w:dyaOrig="800">
          <v:shape id="_x0000_i1026" type="#_x0000_t75" style="width:20.25pt;height:39.75pt">
            <v:imagedata r:id="rId30" o:title=""/>
          </v:shape>
        </w:object>
      </w:r>
      <w:r w:rsidRPr="009B5F3C">
        <w:rPr>
          <w:lang w:val="pt-BR"/>
        </w:rPr>
        <w:t xml:space="preserve">                                  b)</w:t>
      </w:r>
      <w:r w:rsidRPr="009B5F3C">
        <w:rPr>
          <w:u w:val="single"/>
          <w:lang w:val="pt-BR"/>
        </w:rPr>
        <w:t xml:space="preserve">  </w:t>
      </w:r>
      <w:r w:rsidRPr="009B5F3C">
        <w:rPr>
          <w:position w:val="-28"/>
          <w:u w:val="single"/>
          <w:lang w:val="pt-BR"/>
        </w:rPr>
        <w:object w:dxaOrig="400" w:dyaOrig="680">
          <v:shape id="_x0000_i1027" type="#_x0000_t75" style="width:20.25pt;height:33.75pt">
            <v:imagedata r:id="rId31" o:title=""/>
          </v:shape>
        </w:object>
      </w:r>
      <w:r w:rsidRPr="009B5F3C">
        <w:rPr>
          <w:lang w:val="pt-BR"/>
        </w:rPr>
        <w:tab/>
        <w:t xml:space="preserve">c) - </w:t>
      </w:r>
      <w:r w:rsidRPr="009B5F3C">
        <w:rPr>
          <w:position w:val="-30"/>
          <w:u w:val="single"/>
          <w:lang w:val="pt-BR"/>
        </w:rPr>
        <w:object w:dxaOrig="400" w:dyaOrig="720">
          <v:shape id="_x0000_i1028" type="#_x0000_t75" style="width:20.25pt;height:36pt">
            <v:imagedata r:id="rId32" o:title=""/>
          </v:shape>
        </w:object>
      </w:r>
    </w:p>
    <w:p w:rsidR="00961089" w:rsidRPr="009B5F3C" w:rsidRDefault="00961089" w:rsidP="00961089">
      <w:pPr>
        <w:tabs>
          <w:tab w:val="left" w:pos="7815"/>
        </w:tabs>
        <w:spacing w:line="360" w:lineRule="auto"/>
        <w:rPr>
          <w:lang w:val="pt-BR"/>
        </w:rPr>
      </w:pPr>
      <w:r w:rsidRPr="009B5F3C">
        <w:rPr>
          <w:noProof/>
        </w:rPr>
        <w:pict>
          <v:shapetype id="_x0000_t202" coordsize="21600,21600" o:spt="202" path="m,l,21600r21600,l21600,xe">
            <v:stroke joinstyle="miter"/>
            <v:path gradientshapeok="t" o:connecttype="rect"/>
          </v:shapetype>
          <v:shape id="_x0000_s30622" type="#_x0000_t202" style="position:absolute;left:0;text-align:left;margin-left:347.7pt;margin-top:16.85pt;width:145.35pt;height:171.45pt;z-index:251751424" strokecolor="white">
            <v:textbox style="mso-next-textbox:#_x0000_s30622">
              <w:txbxContent>
                <w:p w:rsidR="00961089" w:rsidRDefault="00961089" w:rsidP="00961089"/>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0"/>
                    <w:gridCol w:w="898"/>
                    <w:gridCol w:w="863"/>
                  </w:tblGrid>
                  <w:tr w:rsidR="00961089" w:rsidRPr="00AE6C3F" w:rsidTr="000879EA">
                    <w:trPr>
                      <w:jc w:val="center"/>
                    </w:trPr>
                    <w:tc>
                      <w:tcPr>
                        <w:tcW w:w="969" w:type="dxa"/>
                        <w:shd w:val="clear" w:color="auto" w:fill="auto"/>
                      </w:tcPr>
                      <w:p w:rsidR="00961089" w:rsidRPr="00AE6C3F" w:rsidRDefault="00961089"/>
                      <w:p w:rsidR="00961089" w:rsidRPr="00AE6C3F" w:rsidRDefault="00961089"/>
                      <w:p w:rsidR="00961089" w:rsidRPr="00AE6C3F" w:rsidRDefault="00961089"/>
                    </w:tc>
                    <w:tc>
                      <w:tcPr>
                        <w:tcW w:w="912" w:type="dxa"/>
                        <w:shd w:val="clear" w:color="auto" w:fill="auto"/>
                      </w:tcPr>
                      <w:p w:rsidR="00961089" w:rsidRDefault="00961089"/>
                      <w:p w:rsidR="00961089" w:rsidRPr="00AE6C3F" w:rsidRDefault="00961089">
                        <w:r>
                          <w:t xml:space="preserve">  </w:t>
                        </w:r>
                        <w:r w:rsidRPr="00AE6C3F">
                          <w:t>9</w:t>
                        </w:r>
                      </w:p>
                    </w:tc>
                    <w:tc>
                      <w:tcPr>
                        <w:tcW w:w="912" w:type="dxa"/>
                        <w:shd w:val="clear" w:color="auto" w:fill="auto"/>
                      </w:tcPr>
                      <w:p w:rsidR="00961089" w:rsidRPr="00AE6C3F" w:rsidRDefault="00961089"/>
                    </w:tc>
                  </w:tr>
                  <w:tr w:rsidR="00961089" w:rsidRPr="00AE6C3F" w:rsidTr="000879EA">
                    <w:trPr>
                      <w:jc w:val="center"/>
                    </w:trPr>
                    <w:tc>
                      <w:tcPr>
                        <w:tcW w:w="969" w:type="dxa"/>
                        <w:shd w:val="clear" w:color="auto" w:fill="auto"/>
                      </w:tcPr>
                      <w:p w:rsidR="00961089" w:rsidRPr="00AE6C3F" w:rsidRDefault="00961089"/>
                      <w:p w:rsidR="00961089" w:rsidRPr="00AE6C3F" w:rsidRDefault="00961089">
                        <w:r>
                          <w:t xml:space="preserve">   </w:t>
                        </w:r>
                        <w:r w:rsidRPr="00AE6C3F">
                          <w:t>3</w:t>
                        </w:r>
                      </w:p>
                      <w:p w:rsidR="00961089" w:rsidRPr="00AE6C3F" w:rsidRDefault="00961089"/>
                    </w:tc>
                    <w:tc>
                      <w:tcPr>
                        <w:tcW w:w="912" w:type="dxa"/>
                        <w:shd w:val="clear" w:color="auto" w:fill="auto"/>
                      </w:tcPr>
                      <w:p w:rsidR="00961089" w:rsidRDefault="00961089"/>
                      <w:p w:rsidR="00961089" w:rsidRPr="00AE6C3F" w:rsidRDefault="00961089">
                        <w:r>
                          <w:t xml:space="preserve">  5</w:t>
                        </w:r>
                      </w:p>
                    </w:tc>
                    <w:tc>
                      <w:tcPr>
                        <w:tcW w:w="912" w:type="dxa"/>
                        <w:shd w:val="clear" w:color="auto" w:fill="auto"/>
                      </w:tcPr>
                      <w:p w:rsidR="00961089" w:rsidRPr="00AE6C3F" w:rsidRDefault="00961089"/>
                    </w:tc>
                  </w:tr>
                  <w:tr w:rsidR="00961089" w:rsidRPr="00AE6C3F" w:rsidTr="000879EA">
                    <w:trPr>
                      <w:jc w:val="center"/>
                    </w:trPr>
                    <w:tc>
                      <w:tcPr>
                        <w:tcW w:w="969" w:type="dxa"/>
                        <w:shd w:val="clear" w:color="auto" w:fill="auto"/>
                      </w:tcPr>
                      <w:p w:rsidR="00961089" w:rsidRPr="00AE6C3F" w:rsidRDefault="00961089"/>
                      <w:p w:rsidR="00961089" w:rsidRPr="00AE6C3F" w:rsidRDefault="00961089"/>
                      <w:p w:rsidR="00961089" w:rsidRPr="00AE6C3F" w:rsidRDefault="00961089"/>
                    </w:tc>
                    <w:tc>
                      <w:tcPr>
                        <w:tcW w:w="912" w:type="dxa"/>
                        <w:shd w:val="clear" w:color="auto" w:fill="auto"/>
                      </w:tcPr>
                      <w:p w:rsidR="00961089" w:rsidRPr="00AE6C3F" w:rsidRDefault="00961089"/>
                    </w:tc>
                    <w:tc>
                      <w:tcPr>
                        <w:tcW w:w="912" w:type="dxa"/>
                        <w:shd w:val="clear" w:color="auto" w:fill="auto"/>
                      </w:tcPr>
                      <w:p w:rsidR="00961089" w:rsidRPr="00AE6C3F" w:rsidRDefault="00961089"/>
                    </w:tc>
                  </w:tr>
                </w:tbl>
                <w:p w:rsidR="00961089" w:rsidRDefault="00961089" w:rsidP="00961089"/>
              </w:txbxContent>
            </v:textbox>
          </v:shape>
        </w:pict>
      </w:r>
      <w:r w:rsidRPr="009B5F3C">
        <w:rPr>
          <w:lang w:val="pt-BR"/>
        </w:rPr>
        <w:t xml:space="preserve">         27                                        </w:t>
      </w:r>
      <w:r w:rsidRPr="009B5F3C">
        <w:rPr>
          <w:position w:val="-10"/>
          <w:lang w:val="pt-BR"/>
        </w:rPr>
        <w:object w:dxaOrig="279" w:dyaOrig="380">
          <v:shape id="_x0000_i1029" type="#_x0000_t75" style="width:14.25pt;height:18.75pt">
            <v:imagedata r:id="rId33" o:title=""/>
          </v:shape>
        </w:object>
      </w:r>
      <w:r w:rsidRPr="009B5F3C">
        <w:rPr>
          <w:lang w:val="pt-BR"/>
        </w:rPr>
        <w:t>6                                                   1</w:t>
      </w:r>
      <w:r w:rsidRPr="009B5F3C">
        <w:rPr>
          <w:position w:val="-10"/>
          <w:lang w:val="pt-BR"/>
        </w:rPr>
        <w:object w:dxaOrig="279" w:dyaOrig="380">
          <v:shape id="_x0000_i1030" type="#_x0000_t75" style="width:14.25pt;height:18.75pt">
            <v:imagedata r:id="rId33" o:title=""/>
          </v:shape>
        </w:object>
      </w:r>
    </w:p>
    <w:p w:rsidR="00961089" w:rsidRPr="009B5F3C" w:rsidRDefault="00961089" w:rsidP="00961089">
      <w:pPr>
        <w:spacing w:line="360" w:lineRule="auto"/>
        <w:rPr>
          <w:b/>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31 : </w:t>
      </w:r>
      <w:r w:rsidRPr="009B5F3C">
        <w:rPr>
          <w:lang w:val="pt-BR"/>
        </w:rPr>
        <w:t>Điền các số vào ô trống sao cho có đủ các</w:t>
      </w:r>
    </w:p>
    <w:p w:rsidR="00961089" w:rsidRPr="009B5F3C" w:rsidRDefault="00961089" w:rsidP="00961089">
      <w:pPr>
        <w:spacing w:line="360" w:lineRule="auto"/>
        <w:rPr>
          <w:lang w:val="pt-BR"/>
        </w:rPr>
      </w:pPr>
      <w:r w:rsidRPr="009B5F3C">
        <w:rPr>
          <w:lang w:val="pt-BR"/>
        </w:rPr>
        <w:t xml:space="preserve"> số từ 1 đến 9 sao cho tổng các số trong mỗi hàng ,</w:t>
      </w:r>
    </w:p>
    <w:p w:rsidR="00961089" w:rsidRPr="009B5F3C" w:rsidRDefault="00961089" w:rsidP="00961089">
      <w:pPr>
        <w:spacing w:line="360" w:lineRule="auto"/>
      </w:pPr>
      <w:r w:rsidRPr="009B5F3C">
        <w:rPr>
          <w:lang w:val="pt-BR"/>
        </w:rPr>
        <w:t xml:space="preserve"> </w:t>
      </w:r>
      <w:r w:rsidRPr="009B5F3C">
        <w:t>trong mỗi cột đều bằng 15</w:t>
      </w: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rPr>
          <w:b/>
        </w:rPr>
      </w:pPr>
    </w:p>
    <w:p w:rsidR="00961089" w:rsidRPr="009B5F3C" w:rsidRDefault="00961089" w:rsidP="00961089">
      <w:pPr>
        <w:spacing w:line="360" w:lineRule="auto"/>
        <w:rPr>
          <w:b/>
        </w:rPr>
      </w:pPr>
    </w:p>
    <w:p w:rsidR="00961089" w:rsidRPr="009B5F3C" w:rsidRDefault="00961089" w:rsidP="00961089">
      <w:pPr>
        <w:spacing w:line="360" w:lineRule="auto"/>
      </w:pPr>
    </w:p>
    <w:p w:rsidR="00961089" w:rsidRPr="009B5F3C" w:rsidRDefault="00961089" w:rsidP="00961089">
      <w:pPr>
        <w:spacing w:line="360" w:lineRule="auto"/>
        <w:rPr>
          <w:b/>
          <w:lang w:val="pt-BR"/>
        </w:rPr>
      </w:pPr>
      <w:r w:rsidRPr="009B5F3C">
        <w:rPr>
          <w:b/>
          <w:lang w:val="pt-BR"/>
        </w:rPr>
        <w:t xml:space="preserve">Bài 32 : </w:t>
      </w:r>
    </w:p>
    <w:p w:rsidR="00961089" w:rsidRPr="009B5F3C" w:rsidRDefault="00961089" w:rsidP="00961089">
      <w:pPr>
        <w:spacing w:line="360" w:lineRule="auto"/>
        <w:rPr>
          <w:lang w:val="pt-BR"/>
        </w:rPr>
      </w:pPr>
      <w:r>
        <w:rPr>
          <w:noProof/>
          <w:lang w:val="en-US"/>
        </w:rPr>
        <w:drawing>
          <wp:anchor distT="0" distB="0" distL="114300" distR="114300" simplePos="0" relativeHeight="251752448" behindDoc="1" locked="0" layoutInCell="1" allowOverlap="1">
            <wp:simplePos x="0" y="0"/>
            <wp:positionH relativeFrom="column">
              <wp:posOffset>3981450</wp:posOffset>
            </wp:positionH>
            <wp:positionV relativeFrom="paragraph">
              <wp:posOffset>154305</wp:posOffset>
            </wp:positionV>
            <wp:extent cx="2895600" cy="2559050"/>
            <wp:effectExtent l="0" t="0" r="0" b="0"/>
            <wp:wrapThrough wrapText="bothSides">
              <wp:wrapPolygon edited="0">
                <wp:start x="7816" y="804"/>
                <wp:lineTo x="7389" y="3377"/>
                <wp:lineTo x="5258" y="5949"/>
                <wp:lineTo x="2558" y="6593"/>
                <wp:lineTo x="2416" y="6914"/>
                <wp:lineTo x="3268" y="8522"/>
                <wp:lineTo x="1137" y="11095"/>
                <wp:lineTo x="426" y="12542"/>
                <wp:lineTo x="568" y="13346"/>
                <wp:lineTo x="3695" y="13667"/>
                <wp:lineTo x="3553" y="15275"/>
                <wp:lineTo x="4974" y="16240"/>
                <wp:lineTo x="7389" y="16240"/>
                <wp:lineTo x="8242" y="18331"/>
                <wp:lineTo x="8384" y="18331"/>
                <wp:lineTo x="9663" y="18331"/>
                <wp:lineTo x="10089" y="16401"/>
                <wp:lineTo x="14921" y="16240"/>
                <wp:lineTo x="16484" y="15597"/>
                <wp:lineTo x="15916" y="13667"/>
                <wp:lineTo x="20037" y="13024"/>
                <wp:lineTo x="20605" y="11899"/>
                <wp:lineTo x="19326" y="11095"/>
                <wp:lineTo x="16342" y="8522"/>
                <wp:lineTo x="16484" y="7236"/>
                <wp:lineTo x="15489" y="5949"/>
                <wp:lineTo x="14211" y="5949"/>
                <wp:lineTo x="10374" y="3377"/>
                <wp:lineTo x="8526" y="804"/>
                <wp:lineTo x="7816" y="804"/>
              </wp:wrapPolygon>
            </wp:wrapThrough>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4" cstate="print"/>
                    <a:srcRect/>
                    <a:stretch>
                      <a:fillRect/>
                    </a:stretch>
                  </pic:blipFill>
                  <pic:spPr bwMode="auto">
                    <a:xfrm>
                      <a:off x="0" y="0"/>
                      <a:ext cx="2895600" cy="2559050"/>
                    </a:xfrm>
                    <a:prstGeom prst="rect">
                      <a:avLst/>
                    </a:prstGeom>
                    <a:noFill/>
                    <a:ln w="9525">
                      <a:noFill/>
                      <a:miter lim="800000"/>
                      <a:headEnd/>
                      <a:tailEnd/>
                    </a:ln>
                  </pic:spPr>
                </pic:pic>
              </a:graphicData>
            </a:graphic>
          </wp:anchor>
        </w:drawing>
      </w:r>
      <w:r w:rsidRPr="009B5F3C">
        <w:rPr>
          <w:lang w:val="pt-BR"/>
        </w:rPr>
        <w:t xml:space="preserve">Hình vẽ bên có ........ đoạn thẳng </w:t>
      </w:r>
    </w:p>
    <w:p w:rsidR="00961089" w:rsidRPr="009B5F3C" w:rsidRDefault="00961089" w:rsidP="00961089">
      <w:pPr>
        <w:spacing w:line="360" w:lineRule="auto"/>
        <w:rPr>
          <w:lang w:val="pt-BR"/>
        </w:rPr>
      </w:pPr>
      <w:r w:rsidRPr="009B5F3C">
        <w:rPr>
          <w:lang w:val="pt-BR"/>
        </w:rPr>
        <w:t>Kể tên các đoạn thẳng :</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tabs>
          <w:tab w:val="left" w:pos="6120"/>
        </w:tabs>
        <w:spacing w:line="360" w:lineRule="auto"/>
        <w:rPr>
          <w:lang w:val="pt-BR"/>
        </w:rPr>
      </w:pPr>
      <w:r w:rsidRPr="009B5F3C">
        <w:rPr>
          <w:lang w:val="pt-BR"/>
        </w:rPr>
        <w:t>................................................................</w:t>
      </w:r>
      <w:r w:rsidRPr="009B5F3C">
        <w:rPr>
          <w:lang w:val="pt-BR"/>
        </w:rPr>
        <w:tab/>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 xml:space="preserve">Hình vẽ bên có ........hình tam giác </w:t>
      </w:r>
    </w:p>
    <w:p w:rsidR="00961089" w:rsidRPr="009B5F3C" w:rsidRDefault="00961089" w:rsidP="00961089">
      <w:pPr>
        <w:spacing w:line="360" w:lineRule="auto"/>
        <w:rPr>
          <w:lang w:val="pt-BR"/>
        </w:rPr>
      </w:pPr>
      <w:r w:rsidRPr="009B5F3C">
        <w:rPr>
          <w:lang w:val="pt-BR"/>
        </w:rPr>
        <w:t xml:space="preserve">Tính chu vi mỗi tam giác </w:t>
      </w:r>
    </w:p>
    <w:p w:rsidR="00961089" w:rsidRPr="009B5F3C" w:rsidRDefault="00961089" w:rsidP="00961089">
      <w:pPr>
        <w:spacing w:line="360" w:lineRule="auto"/>
        <w:rPr>
          <w:b/>
          <w:lang w:val="pt-BR"/>
        </w:rPr>
      </w:pPr>
      <w:r w:rsidRPr="009B5F3C">
        <w:rPr>
          <w:b/>
          <w:lang w:val="pt-BR"/>
        </w:rPr>
        <w:t xml:space="preserve">Bài 33 : </w:t>
      </w:r>
    </w:p>
    <w:p w:rsidR="00961089" w:rsidRPr="009B5F3C" w:rsidRDefault="00961089" w:rsidP="00961089">
      <w:pPr>
        <w:spacing w:line="360" w:lineRule="auto"/>
        <w:rPr>
          <w:lang w:val="pt-BR"/>
        </w:rPr>
      </w:pPr>
      <w:r w:rsidRPr="009B5F3C">
        <w:rPr>
          <w:lang w:val="pt-BR"/>
        </w:rPr>
        <w:t>Hình vẽ dưới đây có .......  tứ giác</w:t>
      </w:r>
    </w:p>
    <w:p w:rsidR="00961089" w:rsidRPr="009B5F3C" w:rsidRDefault="00961089" w:rsidP="00961089">
      <w:pPr>
        <w:spacing w:line="360" w:lineRule="auto"/>
        <w:rPr>
          <w:lang w:val="pt-BR"/>
        </w:rPr>
      </w:pPr>
      <w:r>
        <w:rPr>
          <w:noProof/>
          <w:lang w:val="en-US"/>
        </w:rPr>
        <w:drawing>
          <wp:anchor distT="0" distB="0" distL="114300" distR="114300" simplePos="0" relativeHeight="251753472" behindDoc="1" locked="0" layoutInCell="1" allowOverlap="1">
            <wp:simplePos x="0" y="0"/>
            <wp:positionH relativeFrom="column">
              <wp:posOffset>5067300</wp:posOffset>
            </wp:positionH>
            <wp:positionV relativeFrom="paragraph">
              <wp:posOffset>-40005</wp:posOffset>
            </wp:positionV>
            <wp:extent cx="1447800" cy="843280"/>
            <wp:effectExtent l="19050" t="19050" r="19050" b="13970"/>
            <wp:wrapThrough wrapText="bothSides">
              <wp:wrapPolygon edited="0">
                <wp:start x="-284" y="-488"/>
                <wp:lineTo x="-284" y="21958"/>
                <wp:lineTo x="21884" y="21958"/>
                <wp:lineTo x="21884" y="-488"/>
                <wp:lineTo x="-284" y="-488"/>
              </wp:wrapPolygon>
            </wp:wrapThrough>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5" cstate="print"/>
                    <a:srcRect/>
                    <a:stretch>
                      <a:fillRect/>
                    </a:stretch>
                  </pic:blipFill>
                  <pic:spPr bwMode="auto">
                    <a:xfrm>
                      <a:off x="0" y="0"/>
                      <a:ext cx="1447800" cy="843280"/>
                    </a:xfrm>
                    <a:prstGeom prst="rect">
                      <a:avLst/>
                    </a:prstGeom>
                    <a:noFill/>
                    <a:ln w="9525">
                      <a:solidFill>
                        <a:srgbClr val="FFFFFF"/>
                      </a:solidFill>
                      <a:miter lim="800000"/>
                      <a:headEnd/>
                      <a:tailEnd/>
                    </a:ln>
                  </pic:spPr>
                </pic:pic>
              </a:graphicData>
            </a:graphic>
          </wp:anchor>
        </w:drawing>
      </w:r>
      <w:r w:rsidRPr="009B5F3C">
        <w:rPr>
          <w:lang w:val="pt-BR"/>
        </w:rPr>
        <w:t xml:space="preserve">Có ...........hình chữ nhật                                                     </w:t>
      </w:r>
    </w:p>
    <w:p w:rsidR="00961089" w:rsidRPr="009B5F3C" w:rsidRDefault="00961089" w:rsidP="00961089">
      <w:pPr>
        <w:spacing w:line="360" w:lineRule="auto"/>
        <w:rPr>
          <w:lang w:val="pt-BR"/>
        </w:rPr>
      </w:pPr>
      <w:r w:rsidRPr="009B5F3C">
        <w:rPr>
          <w:lang w:val="pt-BR"/>
        </w:rPr>
        <w:t>Có ...........hình vuông</w:t>
      </w:r>
    </w:p>
    <w:p w:rsidR="00961089" w:rsidRPr="009B5F3C" w:rsidRDefault="00961089" w:rsidP="00961089">
      <w:pPr>
        <w:spacing w:line="360" w:lineRule="auto"/>
        <w:rPr>
          <w:b/>
          <w:sz w:val="48"/>
          <w:szCs w:val="48"/>
          <w:lang w:val="pt-BR"/>
        </w:rPr>
      </w:pPr>
      <w:r w:rsidRPr="009B5F3C">
        <w:rPr>
          <w:b/>
          <w:sz w:val="48"/>
          <w:szCs w:val="48"/>
          <w:lang w:val="pt-BR"/>
        </w:rPr>
        <w:t xml:space="preserve">  </w:t>
      </w:r>
    </w:p>
    <w:p w:rsidR="00961089" w:rsidRPr="009B5F3C" w:rsidRDefault="00961089" w:rsidP="00961089">
      <w:pPr>
        <w:spacing w:line="360" w:lineRule="auto"/>
        <w:rPr>
          <w:b/>
          <w:sz w:val="48"/>
          <w:szCs w:val="48"/>
          <w:lang w:val="pt-BR"/>
        </w:rPr>
      </w:pPr>
    </w:p>
    <w:p w:rsidR="00961089" w:rsidRPr="009B5F3C" w:rsidRDefault="00961089" w:rsidP="00961089">
      <w:pPr>
        <w:spacing w:line="360" w:lineRule="auto"/>
        <w:rPr>
          <w:b/>
          <w:sz w:val="48"/>
          <w:szCs w:val="48"/>
          <w:lang w:val="pt-BR"/>
        </w:rPr>
      </w:pPr>
    </w:p>
    <w:p w:rsidR="00961089" w:rsidRPr="009B5F3C" w:rsidRDefault="00961089" w:rsidP="00961089">
      <w:pPr>
        <w:spacing w:line="360" w:lineRule="auto"/>
        <w:jc w:val="center"/>
        <w:rPr>
          <w:sz w:val="42"/>
          <w:szCs w:val="48"/>
          <w:lang w:val="pt-BR"/>
        </w:rPr>
      </w:pPr>
      <w:r w:rsidRPr="009B5F3C">
        <w:rPr>
          <w:sz w:val="42"/>
          <w:szCs w:val="48"/>
          <w:lang w:val="pt-BR"/>
        </w:rPr>
        <w:t>Toán bồi dưỡng -  lớp 2</w:t>
      </w:r>
    </w:p>
    <w:p w:rsidR="00961089" w:rsidRPr="009B5F3C" w:rsidRDefault="00961089" w:rsidP="00961089">
      <w:pPr>
        <w:spacing w:line="360" w:lineRule="auto"/>
        <w:rPr>
          <w:lang w:val="pt-BR"/>
        </w:rPr>
      </w:pPr>
      <w:r w:rsidRPr="009B5F3C">
        <w:rPr>
          <w:b/>
          <w:lang w:val="pt-BR"/>
        </w:rPr>
        <w:lastRenderedPageBreak/>
        <w:t xml:space="preserve">Bài 1 : </w:t>
      </w:r>
      <w:r w:rsidRPr="009B5F3C">
        <w:rPr>
          <w:lang w:val="pt-BR"/>
        </w:rPr>
        <w:t>Một cửa hàng ngày thứ nhất bán được 66 gói kẹo , ngày thứ nhất bán hơn ngày thứ hai 14 gói kẹo . Hỏi ngày thứ hai cửa hàng bán được bao nhiêu gói kẹo.</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 : </w:t>
      </w:r>
      <w:r w:rsidRPr="009B5F3C">
        <w:rPr>
          <w:lang w:val="pt-BR"/>
        </w:rPr>
        <w:t>Lan có nhiều hơn Huệ 8 bông hoa, Hồng có nhiều hơn Lan 4 bông hoa . Hỏi Hồng có nhiều hơn Huệ bao nhiêu bông hoa?</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rPr>
        <w:t xml:space="preserve">Bài 3 : </w:t>
      </w:r>
      <w:r w:rsidRPr="009B5F3C">
        <w:t xml:space="preserve">Khánh có 18 quyển truyện . Nếu Khánh cho Hoà 2 quyển truyện thì Hoà có 19 quyển truyện . </w:t>
      </w:r>
      <w:r w:rsidRPr="009B5F3C">
        <w:rPr>
          <w:lang w:val="pt-BR"/>
        </w:rPr>
        <w:t>Hỏi Khánh và Hoà ai nhiều truyện hơn.</w:t>
      </w:r>
    </w:p>
    <w:p w:rsidR="00961089" w:rsidRPr="009B5F3C" w:rsidRDefault="00961089" w:rsidP="00961089">
      <w:pPr>
        <w:spacing w:line="360" w:lineRule="auto"/>
        <w:rPr>
          <w:sz w:val="48"/>
          <w:szCs w:val="48"/>
          <w:lang w:val="pt-BR"/>
        </w:rPr>
      </w:pPr>
    </w:p>
    <w:p w:rsidR="00961089" w:rsidRPr="009B5F3C" w:rsidRDefault="00961089" w:rsidP="00961089">
      <w:pPr>
        <w:spacing w:line="360" w:lineRule="auto"/>
      </w:pPr>
      <w:r w:rsidRPr="009B5F3C">
        <w:rPr>
          <w:b/>
          <w:lang w:val="pt-BR"/>
        </w:rPr>
        <w:t xml:space="preserve">Bài 4 : </w:t>
      </w:r>
      <w:r w:rsidRPr="009B5F3C">
        <w:rPr>
          <w:lang w:val="pt-BR"/>
        </w:rPr>
        <w:t xml:space="preserve">Hộp thứ nhất có 78 viên kẹo , hộp thứ hai có ít hơn hộp thứ nhất 16 viên kẹo . </w:t>
      </w:r>
      <w:r w:rsidRPr="009B5F3C">
        <w:t>Hỏi cả hai hộp có bao nhiêu viên kẹo?</w:t>
      </w:r>
    </w:p>
    <w:p w:rsidR="00961089" w:rsidRPr="009B5F3C" w:rsidRDefault="00961089" w:rsidP="00961089">
      <w:pPr>
        <w:spacing w:line="360" w:lineRule="auto"/>
      </w:pPr>
      <w:r w:rsidRPr="009B5F3C">
        <w:rPr>
          <w:b/>
        </w:rPr>
        <w:t xml:space="preserve">Bài 5 : </w:t>
      </w:r>
      <w:r w:rsidRPr="009B5F3C">
        <w:t>Có hai đàn vịt , đàn vịt thứ nhất có 95 con , đàn vịt thứ nhất nhiều hơn đàn vịt thứ hai 32 con . Hỏi cả hai đàn vịt có bao nhiêu con?</w:t>
      </w: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b/>
          <w:lang w:val="pt-BR"/>
        </w:rPr>
        <w:t xml:space="preserve">Bài 6 : </w:t>
      </w:r>
      <w:r w:rsidRPr="009B5F3C">
        <w:rPr>
          <w:lang w:val="pt-BR"/>
        </w:rPr>
        <w:t>Đoạn thẳng MN dài 45 cm , đoạn thẳng PQ ngắn hơn đoạn thẳng MN 14 cm . Hỏi đoạn thẳng PQ dài bao nhiêu cm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pPr>
      <w:r>
        <w:rPr>
          <w:noProof/>
          <w:lang w:val="en-US"/>
        </w:rPr>
        <w:drawing>
          <wp:anchor distT="0" distB="0" distL="114300" distR="114300" simplePos="0" relativeHeight="251754496" behindDoc="1" locked="0" layoutInCell="1" allowOverlap="1">
            <wp:simplePos x="0" y="0"/>
            <wp:positionH relativeFrom="column">
              <wp:posOffset>2461260</wp:posOffset>
            </wp:positionH>
            <wp:positionV relativeFrom="paragraph">
              <wp:posOffset>45720</wp:posOffset>
            </wp:positionV>
            <wp:extent cx="3836670" cy="1760220"/>
            <wp:effectExtent l="0" t="0" r="0" b="0"/>
            <wp:wrapThrough wrapText="bothSides">
              <wp:wrapPolygon edited="0">
                <wp:start x="9116" y="701"/>
                <wp:lineTo x="6757" y="4442"/>
                <wp:lineTo x="536" y="7247"/>
                <wp:lineTo x="536" y="8182"/>
                <wp:lineTo x="7078" y="11922"/>
                <wp:lineTo x="6649" y="12156"/>
                <wp:lineTo x="4075" y="15195"/>
                <wp:lineTo x="858" y="15662"/>
                <wp:lineTo x="751" y="17065"/>
                <wp:lineTo x="2038" y="17299"/>
                <wp:lineTo x="2788" y="17299"/>
                <wp:lineTo x="17482" y="16831"/>
                <wp:lineTo x="17482" y="15662"/>
                <wp:lineTo x="14264" y="11922"/>
                <wp:lineTo x="20485" y="9818"/>
                <wp:lineTo x="20163" y="8649"/>
                <wp:lineTo x="19305" y="7948"/>
                <wp:lineTo x="19841" y="6779"/>
                <wp:lineTo x="12548" y="701"/>
                <wp:lineTo x="9116" y="701"/>
              </wp:wrapPolygon>
            </wp:wrapThrough>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6" cstate="print"/>
                    <a:srcRect/>
                    <a:stretch>
                      <a:fillRect/>
                    </a:stretch>
                  </pic:blipFill>
                  <pic:spPr bwMode="auto">
                    <a:xfrm>
                      <a:off x="0" y="0"/>
                      <a:ext cx="3836670" cy="1760220"/>
                    </a:xfrm>
                    <a:prstGeom prst="rect">
                      <a:avLst/>
                    </a:prstGeom>
                    <a:noFill/>
                    <a:ln w="9525">
                      <a:noFill/>
                      <a:miter lim="800000"/>
                      <a:headEnd/>
                      <a:tailEnd/>
                    </a:ln>
                  </pic:spPr>
                </pic:pic>
              </a:graphicData>
            </a:graphic>
          </wp:anchor>
        </w:drawing>
      </w:r>
      <w:r w:rsidRPr="009B5F3C">
        <w:rPr>
          <w:b/>
        </w:rPr>
        <w:t>Bài 7 :</w:t>
      </w:r>
      <w:r w:rsidRPr="009B5F3C">
        <w:t xml:space="preserve"> Đặt một đề toán sau rồi giải </w:t>
      </w:r>
    </w:p>
    <w:p w:rsidR="00961089" w:rsidRPr="009B5F3C" w:rsidRDefault="00961089" w:rsidP="00961089">
      <w:pPr>
        <w:spacing w:line="360" w:lineRule="auto"/>
      </w:pPr>
      <w:r w:rsidRPr="009B5F3C">
        <w:t xml:space="preserve">Tóm tắt :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961089" w:rsidRPr="009B5F3C" w:rsidTr="00363028">
        <w:trPr>
          <w:trHeight w:val="502"/>
        </w:trPr>
        <w:tc>
          <w:tcPr>
            <w:tcW w:w="10509" w:type="dxa"/>
            <w:shd w:val="clear" w:color="auto" w:fill="auto"/>
          </w:tcPr>
          <w:p w:rsidR="00961089" w:rsidRPr="009B5F3C" w:rsidRDefault="00961089" w:rsidP="00363028">
            <w:pPr>
              <w:spacing w:line="360" w:lineRule="auto"/>
            </w:pPr>
          </w:p>
        </w:tc>
      </w:tr>
    </w:tbl>
    <w:p w:rsidR="00961089" w:rsidRPr="009B5F3C" w:rsidRDefault="00961089" w:rsidP="00961089">
      <w:pPr>
        <w:spacing w:line="360" w:lineRule="auto"/>
      </w:pPr>
      <w:r w:rsidRPr="009B5F3C">
        <w:rPr>
          <w:b/>
        </w:rPr>
        <w:t xml:space="preserve">Bài 7 : </w:t>
      </w:r>
      <w:r w:rsidRPr="009B5F3C">
        <w:t>Một cửa hàng ngày thứ nhất bán được 25 chiếc xe đạp , ngày thứ nhất bán ít hơn ngày thứ hai 8 chiếc xe đạp . Hỏi cả hai ngày cửa hàng bán được bao nhiêu chiếc xe đạp?</w:t>
      </w:r>
    </w:p>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b/>
          <w:lang w:val="pt-BR"/>
        </w:rPr>
        <w:t xml:space="preserve">Bài 8 : </w:t>
      </w:r>
      <w:r w:rsidRPr="009B5F3C">
        <w:rPr>
          <w:lang w:val="pt-BR"/>
        </w:rPr>
        <w:t xml:space="preserve">Nam có ít hơn Bảo 8 viên bi . </w:t>
      </w:r>
      <w:r w:rsidRPr="009B5F3C">
        <w:t xml:space="preserve">Hùng cho Nam thêm 3 viên bi . </w:t>
      </w:r>
      <w:r w:rsidRPr="009B5F3C">
        <w:rPr>
          <w:lang w:val="pt-BR"/>
        </w:rPr>
        <w:t>Hỏi Bảo còn nhiều hơn Nam bao nhiêu viên bi?</w:t>
      </w:r>
    </w:p>
    <w:p w:rsidR="00961089" w:rsidRPr="009B5F3C" w:rsidRDefault="00961089" w:rsidP="00961089">
      <w:pPr>
        <w:spacing w:line="360" w:lineRule="auto"/>
        <w:rPr>
          <w:b/>
          <w:lang w:val="pt-BR"/>
        </w:rPr>
      </w:pPr>
    </w:p>
    <w:p w:rsidR="00961089" w:rsidRPr="009B5F3C" w:rsidRDefault="00961089" w:rsidP="00961089">
      <w:pPr>
        <w:spacing w:line="360" w:lineRule="auto"/>
      </w:pPr>
      <w:r w:rsidRPr="009B5F3C">
        <w:rPr>
          <w:b/>
        </w:rPr>
        <w:t>Bài 9 :</w:t>
      </w:r>
      <w:r w:rsidRPr="009B5F3C">
        <w:t xml:space="preserve"> Hùng cân nặng 22 kg . </w:t>
      </w:r>
      <w:r w:rsidRPr="009B5F3C">
        <w:rPr>
          <w:lang w:val="pt-BR"/>
        </w:rPr>
        <w:t xml:space="preserve">Hoàng cân nặng 24 kg . Hậu cân nặng 23 kg . </w:t>
      </w:r>
      <w:r w:rsidRPr="009B5F3C">
        <w:t>Hỏi</w:t>
      </w:r>
    </w:p>
    <w:p w:rsidR="00961089" w:rsidRPr="009B5F3C" w:rsidRDefault="00961089" w:rsidP="00961089">
      <w:pPr>
        <w:numPr>
          <w:ilvl w:val="0"/>
          <w:numId w:val="10"/>
        </w:numPr>
        <w:spacing w:line="360" w:lineRule="auto"/>
        <w:ind w:left="0"/>
        <w:rPr>
          <w:lang w:val="pt-BR"/>
        </w:rPr>
      </w:pPr>
      <w:r w:rsidRPr="009B5F3C">
        <w:rPr>
          <w:lang w:val="pt-BR"/>
        </w:rPr>
        <w:t>Bạn nào cân nặng nhất ?</w:t>
      </w:r>
    </w:p>
    <w:p w:rsidR="00961089" w:rsidRPr="009B5F3C" w:rsidRDefault="00961089" w:rsidP="00961089">
      <w:pPr>
        <w:numPr>
          <w:ilvl w:val="0"/>
          <w:numId w:val="10"/>
        </w:numPr>
        <w:spacing w:line="360" w:lineRule="auto"/>
        <w:ind w:left="0"/>
        <w:rPr>
          <w:lang w:val="pt-BR"/>
        </w:rPr>
      </w:pPr>
      <w:r w:rsidRPr="009B5F3C">
        <w:rPr>
          <w:lang w:val="pt-BR"/>
        </w:rPr>
        <w:t>Hùng và Hoàng cân nặng bao nhiêu kg?</w:t>
      </w:r>
    </w:p>
    <w:p w:rsidR="00961089" w:rsidRPr="009B5F3C" w:rsidRDefault="00961089" w:rsidP="00961089">
      <w:pPr>
        <w:numPr>
          <w:ilvl w:val="0"/>
          <w:numId w:val="10"/>
        </w:numPr>
        <w:spacing w:line="360" w:lineRule="auto"/>
        <w:ind w:left="0"/>
        <w:rPr>
          <w:lang w:val="pt-BR"/>
        </w:rPr>
      </w:pPr>
      <w:r w:rsidRPr="009B5F3C">
        <w:rPr>
          <w:lang w:val="pt-BR"/>
        </w:rPr>
        <w:t>Cả ba bạn cân nặng bao nhiêu kg?</w:t>
      </w:r>
    </w:p>
    <w:p w:rsidR="00961089" w:rsidRPr="009B5F3C" w:rsidRDefault="00961089" w:rsidP="00961089">
      <w:pPr>
        <w:spacing w:line="360" w:lineRule="auto"/>
        <w:rPr>
          <w:b/>
          <w:lang w:val="pt-BR"/>
        </w:rPr>
      </w:pPr>
    </w:p>
    <w:p w:rsidR="00961089" w:rsidRPr="009B5F3C" w:rsidRDefault="00961089" w:rsidP="00961089">
      <w:pPr>
        <w:spacing w:line="360" w:lineRule="auto"/>
      </w:pPr>
      <w:r w:rsidRPr="009B5F3C">
        <w:rPr>
          <w:b/>
          <w:lang w:val="pt-BR"/>
        </w:rPr>
        <w:t>Bài 10:</w:t>
      </w:r>
      <w:r w:rsidRPr="009B5F3C">
        <w:rPr>
          <w:lang w:val="pt-BR"/>
        </w:rPr>
        <w:t xml:space="preserve"> Có 1 cân đĩa , người ta đặt lên đĩa cân thứ nhất 3 kg , đĩa thứ hai đặt túi đường và quả cân 1 kg thì cân thăng bằng . </w:t>
      </w:r>
      <w:r w:rsidRPr="009B5F3C">
        <w:t>Hỏi túi đường nặng bao nhiêu kg?</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rPr>
          <w:lang w:val="pt-BR"/>
        </w:rPr>
      </w:pPr>
      <w:r w:rsidRPr="009B5F3C">
        <w:rPr>
          <w:b/>
          <w:lang w:val="pt-BR"/>
        </w:rPr>
        <w:t>Bài 11 :</w:t>
      </w:r>
      <w:r w:rsidRPr="009B5F3C">
        <w:rPr>
          <w:lang w:val="pt-BR"/>
        </w:rPr>
        <w:t xml:space="preserve"> Bao gạo và bao đường cân nặng 86 kg . Bao gạo cân nặng 42 kg . Hỏi bao nào nặng hơn và nặng hơn bao kia bao nhiêu kg?</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12 : </w:t>
      </w:r>
      <w:r w:rsidRPr="009B5F3C">
        <w:rPr>
          <w:lang w:val="pt-BR"/>
        </w:rPr>
        <w:t>Một thùng nước mắm có 36 lít . Sau khi rót ra bán thùng còn lại 12 lít . Hỏi số mắm đã bán được và số mắm còn lại trong thùng số mắm nào nhiều hơn và nhiều hơn bao nhiêu?</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b/>
        </w:rPr>
        <w:t xml:space="preserve">Bài 13 : </w:t>
      </w:r>
      <w:r w:rsidRPr="009B5F3C">
        <w:t>Tìm x biết</w:t>
      </w:r>
    </w:p>
    <w:p w:rsidR="00961089" w:rsidRPr="009B5F3C" w:rsidRDefault="00961089" w:rsidP="00961089">
      <w:pPr>
        <w:spacing w:line="360" w:lineRule="auto"/>
      </w:pPr>
      <w:r w:rsidRPr="009B5F3C">
        <w:t xml:space="preserve"> </w:t>
      </w:r>
    </w:p>
    <w:tbl>
      <w:tblPr>
        <w:tblW w:w="0" w:type="auto"/>
        <w:tblBorders>
          <w:insideH w:val="dotted" w:sz="2" w:space="0" w:color="auto"/>
        </w:tblBorders>
        <w:tblLook w:val="01E0"/>
      </w:tblPr>
      <w:tblGrid>
        <w:gridCol w:w="2522"/>
        <w:gridCol w:w="2496"/>
        <w:gridCol w:w="2497"/>
        <w:gridCol w:w="2497"/>
      </w:tblGrid>
      <w:tr w:rsidR="00961089" w:rsidRPr="009B5F3C" w:rsidTr="00363028">
        <w:tc>
          <w:tcPr>
            <w:tcW w:w="2522" w:type="dxa"/>
            <w:shd w:val="clear" w:color="auto" w:fill="auto"/>
          </w:tcPr>
          <w:p w:rsidR="00961089" w:rsidRPr="009B5F3C" w:rsidRDefault="00961089" w:rsidP="00961089">
            <w:pPr>
              <w:numPr>
                <w:ilvl w:val="0"/>
                <w:numId w:val="11"/>
              </w:numPr>
              <w:tabs>
                <w:tab w:val="clear" w:pos="720"/>
                <w:tab w:val="num" w:pos="342"/>
              </w:tabs>
              <w:spacing w:line="360" w:lineRule="auto"/>
              <w:ind w:left="0"/>
            </w:pPr>
            <w:r w:rsidRPr="009B5F3C">
              <w:t>x + 26 = 48 + 52</w:t>
            </w:r>
          </w:p>
          <w:p w:rsidR="00961089" w:rsidRPr="009B5F3C" w:rsidRDefault="00961089" w:rsidP="00363028">
            <w:pPr>
              <w:spacing w:line="360" w:lineRule="auto"/>
            </w:pPr>
          </w:p>
        </w:tc>
        <w:tc>
          <w:tcPr>
            <w:tcW w:w="2496" w:type="dxa"/>
            <w:shd w:val="clear" w:color="auto" w:fill="auto"/>
          </w:tcPr>
          <w:p w:rsidR="00961089" w:rsidRPr="009B5F3C" w:rsidRDefault="00961089" w:rsidP="00363028">
            <w:pPr>
              <w:tabs>
                <w:tab w:val="left" w:pos="18"/>
              </w:tabs>
              <w:spacing w:line="360" w:lineRule="auto"/>
            </w:pPr>
            <w:r w:rsidRPr="009B5F3C">
              <w:t>b) x – 12  = 15 + 37</w:t>
            </w:r>
          </w:p>
          <w:p w:rsidR="00961089" w:rsidRPr="009B5F3C" w:rsidRDefault="00961089" w:rsidP="00363028">
            <w:pPr>
              <w:spacing w:line="360" w:lineRule="auto"/>
            </w:pPr>
          </w:p>
        </w:tc>
        <w:tc>
          <w:tcPr>
            <w:tcW w:w="2497" w:type="dxa"/>
            <w:shd w:val="clear" w:color="auto" w:fill="auto"/>
          </w:tcPr>
          <w:p w:rsidR="00961089" w:rsidRPr="009B5F3C" w:rsidRDefault="00961089" w:rsidP="00363028">
            <w:pPr>
              <w:spacing w:line="360" w:lineRule="auto"/>
            </w:pPr>
            <w:r w:rsidRPr="009B5F3C">
              <w:lastRenderedPageBreak/>
              <w:t xml:space="preserve">c) 68 – x = 17 – 9 </w:t>
            </w:r>
          </w:p>
          <w:p w:rsidR="00961089" w:rsidRPr="009B5F3C" w:rsidRDefault="00961089" w:rsidP="00363028">
            <w:pPr>
              <w:spacing w:line="360" w:lineRule="auto"/>
            </w:pPr>
          </w:p>
        </w:tc>
        <w:tc>
          <w:tcPr>
            <w:tcW w:w="2497" w:type="dxa"/>
            <w:shd w:val="clear" w:color="auto" w:fill="auto"/>
          </w:tcPr>
          <w:p w:rsidR="00961089" w:rsidRPr="009B5F3C" w:rsidRDefault="00961089" w:rsidP="00363028">
            <w:pPr>
              <w:spacing w:line="360" w:lineRule="auto"/>
            </w:pPr>
            <w:r w:rsidRPr="009B5F3C">
              <w:lastRenderedPageBreak/>
              <w:t>d) 15 + 56 – x = 56</w:t>
            </w:r>
          </w:p>
          <w:p w:rsidR="00961089" w:rsidRPr="009B5F3C" w:rsidRDefault="00961089" w:rsidP="00363028">
            <w:pPr>
              <w:spacing w:line="360" w:lineRule="auto"/>
            </w:pPr>
          </w:p>
        </w:tc>
      </w:tr>
      <w:tr w:rsidR="00961089" w:rsidRPr="009B5F3C" w:rsidTr="00363028">
        <w:tc>
          <w:tcPr>
            <w:tcW w:w="2522" w:type="dxa"/>
            <w:shd w:val="clear" w:color="auto" w:fill="auto"/>
          </w:tcPr>
          <w:p w:rsidR="00961089" w:rsidRPr="009B5F3C" w:rsidRDefault="00961089" w:rsidP="00363028">
            <w:pPr>
              <w:spacing w:line="360" w:lineRule="auto"/>
            </w:pPr>
          </w:p>
        </w:tc>
        <w:tc>
          <w:tcPr>
            <w:tcW w:w="2496" w:type="dxa"/>
            <w:shd w:val="clear" w:color="auto" w:fill="auto"/>
          </w:tcPr>
          <w:p w:rsidR="00961089" w:rsidRPr="009B5F3C" w:rsidRDefault="00961089" w:rsidP="00363028">
            <w:pPr>
              <w:spacing w:line="360" w:lineRule="auto"/>
            </w:pPr>
          </w:p>
        </w:tc>
        <w:tc>
          <w:tcPr>
            <w:tcW w:w="2497" w:type="dxa"/>
            <w:shd w:val="clear" w:color="auto" w:fill="auto"/>
          </w:tcPr>
          <w:p w:rsidR="00961089" w:rsidRPr="009B5F3C" w:rsidRDefault="00961089" w:rsidP="00363028">
            <w:pPr>
              <w:spacing w:line="360" w:lineRule="auto"/>
            </w:pPr>
          </w:p>
        </w:tc>
        <w:tc>
          <w:tcPr>
            <w:tcW w:w="2497" w:type="dxa"/>
            <w:shd w:val="clear" w:color="auto" w:fill="auto"/>
          </w:tcPr>
          <w:p w:rsidR="00961089" w:rsidRPr="009B5F3C" w:rsidRDefault="00961089" w:rsidP="00363028">
            <w:pPr>
              <w:spacing w:line="360" w:lineRule="auto"/>
            </w:pPr>
          </w:p>
        </w:tc>
      </w:tr>
    </w:tbl>
    <w:p w:rsidR="00961089" w:rsidRPr="009B5F3C" w:rsidRDefault="00961089" w:rsidP="00961089">
      <w:pPr>
        <w:spacing w:line="360" w:lineRule="auto"/>
        <w:rPr>
          <w:lang w:val="pt-BR"/>
        </w:rPr>
      </w:pPr>
      <w:r w:rsidRPr="009B5F3C">
        <w:rPr>
          <w:b/>
          <w:lang w:val="pt-BR"/>
        </w:rPr>
        <w:t xml:space="preserve">Bài 14 : </w:t>
      </w:r>
      <w:r w:rsidRPr="009B5F3C">
        <w:rPr>
          <w:lang w:val="pt-BR"/>
        </w:rPr>
        <w:t>Hình vẽ dưới đây có bao nhiêu tam giác ,</w:t>
      </w:r>
    </w:p>
    <w:p w:rsidR="00961089" w:rsidRPr="009B5F3C" w:rsidRDefault="00961089" w:rsidP="00961089">
      <w:pPr>
        <w:spacing w:line="360" w:lineRule="auto"/>
        <w:rPr>
          <w:lang w:val="pt-BR"/>
        </w:rPr>
      </w:pPr>
      <w:r>
        <w:rPr>
          <w:noProof/>
          <w:lang w:val="en-US"/>
        </w:rPr>
        <w:drawing>
          <wp:anchor distT="0" distB="0" distL="114300" distR="114300" simplePos="0" relativeHeight="251755520" behindDoc="1" locked="0" layoutInCell="1" allowOverlap="1">
            <wp:simplePos x="0" y="0"/>
            <wp:positionH relativeFrom="column">
              <wp:posOffset>3619500</wp:posOffset>
            </wp:positionH>
            <wp:positionV relativeFrom="paragraph">
              <wp:posOffset>135255</wp:posOffset>
            </wp:positionV>
            <wp:extent cx="3148965" cy="1522730"/>
            <wp:effectExtent l="0" t="0" r="0" b="0"/>
            <wp:wrapThrough wrapText="bothSides">
              <wp:wrapPolygon edited="0">
                <wp:start x="3267" y="811"/>
                <wp:lineTo x="2613" y="5134"/>
                <wp:lineTo x="784" y="13781"/>
                <wp:lineTo x="523" y="17024"/>
                <wp:lineTo x="20515" y="17024"/>
                <wp:lineTo x="20646" y="16484"/>
                <wp:lineTo x="20515" y="14592"/>
                <wp:lineTo x="20123" y="13781"/>
                <wp:lineTo x="18555" y="6756"/>
                <wp:lineTo x="18033" y="5675"/>
                <wp:lineTo x="15811" y="5134"/>
                <wp:lineTo x="14243" y="811"/>
                <wp:lineTo x="3267" y="811"/>
              </wp:wrapPolygon>
            </wp:wrapThrough>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7" cstate="print"/>
                    <a:srcRect/>
                    <a:stretch>
                      <a:fillRect/>
                    </a:stretch>
                  </pic:blipFill>
                  <pic:spPr bwMode="auto">
                    <a:xfrm>
                      <a:off x="0" y="0"/>
                      <a:ext cx="3148965" cy="1522730"/>
                    </a:xfrm>
                    <a:prstGeom prst="rect">
                      <a:avLst/>
                    </a:prstGeom>
                    <a:noFill/>
                    <a:ln w="9525">
                      <a:noFill/>
                      <a:miter lim="800000"/>
                      <a:headEnd/>
                      <a:tailEnd/>
                    </a:ln>
                  </pic:spPr>
                </pic:pic>
              </a:graphicData>
            </a:graphic>
          </wp:anchor>
        </w:drawing>
      </w:r>
      <w:r w:rsidRPr="009B5F3C">
        <w:rPr>
          <w:lang w:val="pt-BR"/>
        </w:rPr>
        <w:t xml:space="preserve"> bao nhiêu tứ giác ? Kể tên các tam giác , tứ giác đó </w:t>
      </w:r>
    </w:p>
    <w:p w:rsidR="00961089" w:rsidRPr="009B5F3C" w:rsidRDefault="00961089" w:rsidP="00961089">
      <w:pPr>
        <w:spacing w:line="360" w:lineRule="auto"/>
        <w:rPr>
          <w:lang w:val="pt-BR"/>
        </w:rPr>
      </w:pPr>
    </w:p>
    <w:p w:rsidR="00961089" w:rsidRPr="009B5F3C" w:rsidRDefault="00961089" w:rsidP="00961089">
      <w:pPr>
        <w:spacing w:line="360" w:lineRule="auto"/>
        <w:rPr>
          <w:sz w:val="20"/>
          <w:szCs w:val="20"/>
        </w:rPr>
      </w:pPr>
      <w:r w:rsidRPr="009B5F3C">
        <w:rPr>
          <w:sz w:val="20"/>
          <w:szCs w:val="20"/>
        </w:rPr>
        <w:t>.........................................................................</w:t>
      </w:r>
    </w:p>
    <w:p w:rsidR="00961089" w:rsidRPr="009B5F3C" w:rsidRDefault="00961089" w:rsidP="00961089">
      <w:pPr>
        <w:spacing w:line="360" w:lineRule="auto"/>
        <w:rPr>
          <w:sz w:val="20"/>
          <w:szCs w:val="20"/>
        </w:rPr>
      </w:pPr>
      <w:r w:rsidRPr="009B5F3C">
        <w:rPr>
          <w:sz w:val="20"/>
          <w:szCs w:val="20"/>
        </w:rPr>
        <w:t>.........................................................................</w:t>
      </w:r>
    </w:p>
    <w:p w:rsidR="00961089" w:rsidRPr="009B5F3C" w:rsidRDefault="00961089" w:rsidP="00961089">
      <w:pPr>
        <w:spacing w:line="360" w:lineRule="auto"/>
        <w:rPr>
          <w:sz w:val="20"/>
          <w:szCs w:val="20"/>
        </w:rPr>
      </w:pPr>
      <w:r w:rsidRPr="009B5F3C">
        <w:rPr>
          <w:sz w:val="20"/>
          <w:szCs w:val="20"/>
        </w:rPr>
        <w:t>..........................................................................</w:t>
      </w:r>
    </w:p>
    <w:p w:rsidR="00961089" w:rsidRPr="009B5F3C" w:rsidRDefault="00961089" w:rsidP="00961089">
      <w:pPr>
        <w:spacing w:line="360" w:lineRule="auto"/>
        <w:rPr>
          <w:sz w:val="20"/>
          <w:szCs w:val="20"/>
        </w:rPr>
      </w:pPr>
      <w:r w:rsidRPr="009B5F3C">
        <w:rPr>
          <w:sz w:val="20"/>
          <w:szCs w:val="20"/>
        </w:rPr>
        <w:t>.........................................................................</w:t>
      </w:r>
    </w:p>
    <w:p w:rsidR="00961089" w:rsidRPr="009B5F3C" w:rsidRDefault="00961089" w:rsidP="00961089">
      <w:pPr>
        <w:spacing w:line="360" w:lineRule="auto"/>
        <w:rPr>
          <w:sz w:val="20"/>
          <w:szCs w:val="20"/>
        </w:rPr>
      </w:pPr>
      <w:r w:rsidRPr="009B5F3C">
        <w:rPr>
          <w:sz w:val="20"/>
          <w:szCs w:val="20"/>
        </w:rPr>
        <w:t>..........................................................................</w:t>
      </w:r>
    </w:p>
    <w:p w:rsidR="00961089" w:rsidRPr="009B5F3C" w:rsidRDefault="00961089" w:rsidP="00961089">
      <w:pPr>
        <w:spacing w:line="360" w:lineRule="auto"/>
      </w:pPr>
      <w:r w:rsidRPr="009B5F3C">
        <w:rPr>
          <w:b/>
        </w:rPr>
        <w:t xml:space="preserve">Bài 15 : </w:t>
      </w:r>
      <w:r w:rsidRPr="009B5F3C">
        <w:t xml:space="preserve">Nối phép tính với các số thích hợp </w:t>
      </w:r>
    </w:p>
    <w:p w:rsidR="00961089" w:rsidRPr="009B5F3C" w:rsidRDefault="00961089" w:rsidP="00961089">
      <w:pPr>
        <w:spacing w:line="360" w:lineRule="auto"/>
        <w:rPr>
          <w:b/>
        </w:rPr>
      </w:pPr>
      <w:r>
        <w:rPr>
          <w:noProof/>
          <w:lang w:val="en-US"/>
        </w:rPr>
        <w:drawing>
          <wp:anchor distT="0" distB="0" distL="114300" distR="114300" simplePos="0" relativeHeight="251756544" behindDoc="1" locked="0" layoutInCell="1" allowOverlap="1">
            <wp:simplePos x="0" y="0"/>
            <wp:positionH relativeFrom="column">
              <wp:posOffset>1085850</wp:posOffset>
            </wp:positionH>
            <wp:positionV relativeFrom="paragraph">
              <wp:posOffset>34290</wp:posOffset>
            </wp:positionV>
            <wp:extent cx="4632960" cy="2228215"/>
            <wp:effectExtent l="19050" t="0" r="0" b="0"/>
            <wp:wrapThrough wrapText="bothSides">
              <wp:wrapPolygon edited="0">
                <wp:start x="89" y="0"/>
                <wp:lineTo x="89" y="3324"/>
                <wp:lineTo x="9681" y="5909"/>
                <wp:lineTo x="10747" y="5909"/>
                <wp:lineTo x="9059" y="8864"/>
                <wp:lineTo x="8970" y="12188"/>
                <wp:lineTo x="10036" y="14773"/>
                <wp:lineTo x="10747" y="17728"/>
                <wp:lineTo x="-89" y="18097"/>
                <wp:lineTo x="-89" y="21421"/>
                <wp:lineTo x="21582" y="21421"/>
                <wp:lineTo x="21582" y="18097"/>
                <wp:lineTo x="10747" y="17728"/>
                <wp:lineTo x="11280" y="14958"/>
                <wp:lineTo x="11813" y="14773"/>
                <wp:lineTo x="12789" y="12742"/>
                <wp:lineTo x="12878" y="10895"/>
                <wp:lineTo x="12701" y="9603"/>
                <wp:lineTo x="12434" y="8864"/>
                <wp:lineTo x="10747" y="5909"/>
                <wp:lineTo x="11813" y="5909"/>
                <wp:lineTo x="21049" y="3324"/>
                <wp:lineTo x="21049" y="0"/>
                <wp:lineTo x="89" y="0"/>
              </wp:wrapPolygon>
            </wp:wrapThrough>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8" cstate="print"/>
                    <a:srcRect/>
                    <a:stretch>
                      <a:fillRect/>
                    </a:stretch>
                  </pic:blipFill>
                  <pic:spPr bwMode="auto">
                    <a:xfrm>
                      <a:off x="0" y="0"/>
                      <a:ext cx="4632960" cy="2228215"/>
                    </a:xfrm>
                    <a:prstGeom prst="rect">
                      <a:avLst/>
                    </a:prstGeom>
                    <a:noFill/>
                    <a:ln w="9525">
                      <a:noFill/>
                      <a:miter lim="800000"/>
                      <a:headEnd/>
                      <a:tailEnd/>
                    </a:ln>
                  </pic:spPr>
                </pic:pic>
              </a:graphicData>
            </a:graphic>
          </wp:anchor>
        </w:drawing>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Bài 16 :</w:t>
      </w:r>
      <w:r w:rsidRPr="009B5F3C">
        <w:t xml:space="preserve"> Tính độ dài đường gấp khúc ABCD</w:t>
      </w:r>
    </w:p>
    <w:p w:rsidR="00961089" w:rsidRPr="009B5F3C" w:rsidRDefault="00961089" w:rsidP="00961089">
      <w:pPr>
        <w:spacing w:line="360" w:lineRule="auto"/>
      </w:pPr>
    </w:p>
    <w:p w:rsidR="00961089" w:rsidRPr="009B5F3C" w:rsidRDefault="00961089" w:rsidP="00961089">
      <w:pPr>
        <w:spacing w:line="360" w:lineRule="auto"/>
      </w:pPr>
      <w:r>
        <w:rPr>
          <w:noProof/>
          <w:lang w:val="en-US"/>
        </w:rPr>
        <w:drawing>
          <wp:anchor distT="0" distB="0" distL="114300" distR="114300" simplePos="0" relativeHeight="251757568" behindDoc="1" locked="0" layoutInCell="1" allowOverlap="1">
            <wp:simplePos x="0" y="0"/>
            <wp:positionH relativeFrom="column">
              <wp:posOffset>1628775</wp:posOffset>
            </wp:positionH>
            <wp:positionV relativeFrom="paragraph">
              <wp:posOffset>152400</wp:posOffset>
            </wp:positionV>
            <wp:extent cx="4379595" cy="1161415"/>
            <wp:effectExtent l="0" t="0" r="0" b="0"/>
            <wp:wrapThrough wrapText="bothSides">
              <wp:wrapPolygon edited="0">
                <wp:start x="5731" y="2126"/>
                <wp:lineTo x="470" y="13463"/>
                <wp:lineTo x="188" y="14880"/>
                <wp:lineTo x="1409" y="17006"/>
                <wp:lineTo x="12120" y="18423"/>
                <wp:lineTo x="12590" y="18423"/>
                <wp:lineTo x="12684" y="18423"/>
                <wp:lineTo x="15878" y="13463"/>
                <wp:lineTo x="15972" y="13463"/>
                <wp:lineTo x="20388" y="7794"/>
                <wp:lineTo x="21140" y="4606"/>
                <wp:lineTo x="20388" y="4252"/>
                <wp:lineTo x="6295" y="2126"/>
                <wp:lineTo x="5731" y="2126"/>
              </wp:wrapPolygon>
            </wp:wrapThrough>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9" cstate="print"/>
                    <a:srcRect/>
                    <a:stretch>
                      <a:fillRect/>
                    </a:stretch>
                  </pic:blipFill>
                  <pic:spPr bwMode="auto">
                    <a:xfrm>
                      <a:off x="0" y="0"/>
                      <a:ext cx="4379595" cy="1161415"/>
                    </a:xfrm>
                    <a:prstGeom prst="rect">
                      <a:avLst/>
                    </a:prstGeom>
                    <a:noFill/>
                    <a:ln w="9525">
                      <a:noFill/>
                      <a:miter lim="800000"/>
                      <a:headEnd/>
                      <a:tailEnd/>
                    </a:ln>
                  </pic:spPr>
                </pic:pic>
              </a:graphicData>
            </a:graphic>
          </wp:anchor>
        </w:drawing>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Bài 17:</w:t>
      </w:r>
      <w:r w:rsidRPr="009B5F3C">
        <w:t xml:space="preserve"> Độ dài đường gấp khúc ABCD có tổng độ dài của hai đoạn thẳng AB và BC bằng 36 cm , đoạn thẳng CD dài 25 cm . Tính độ dài đường gấp khúc ABCD?</w:t>
      </w:r>
    </w:p>
    <w:p w:rsidR="00961089" w:rsidRPr="009B5F3C" w:rsidRDefault="00961089" w:rsidP="00961089">
      <w:pPr>
        <w:spacing w:line="360" w:lineRule="auto"/>
        <w:rPr>
          <w:b/>
        </w:rPr>
      </w:pPr>
    </w:p>
    <w:p w:rsidR="00961089" w:rsidRPr="009B5F3C" w:rsidRDefault="00961089" w:rsidP="00961089">
      <w:pPr>
        <w:spacing w:line="360" w:lineRule="auto"/>
        <w:rPr>
          <w:lang w:val="pt-BR"/>
        </w:rPr>
      </w:pPr>
      <w:r>
        <w:rPr>
          <w:noProof/>
          <w:lang w:val="en-US"/>
        </w:rPr>
        <w:drawing>
          <wp:anchor distT="0" distB="0" distL="114300" distR="114300" simplePos="0" relativeHeight="251758592" behindDoc="1" locked="0" layoutInCell="1" allowOverlap="1">
            <wp:simplePos x="0" y="0"/>
            <wp:positionH relativeFrom="column">
              <wp:posOffset>1049655</wp:posOffset>
            </wp:positionH>
            <wp:positionV relativeFrom="paragraph">
              <wp:posOffset>386080</wp:posOffset>
            </wp:positionV>
            <wp:extent cx="5465445" cy="1209675"/>
            <wp:effectExtent l="0" t="0" r="0" b="0"/>
            <wp:wrapThrough wrapText="bothSides">
              <wp:wrapPolygon edited="0">
                <wp:start x="6324" y="1701"/>
                <wp:lineTo x="2936" y="7143"/>
                <wp:lineTo x="301" y="9184"/>
                <wp:lineTo x="151" y="10885"/>
                <wp:lineTo x="828" y="12586"/>
                <wp:lineTo x="828" y="12926"/>
                <wp:lineTo x="19951" y="18028"/>
                <wp:lineTo x="20629" y="18028"/>
                <wp:lineTo x="21306" y="18028"/>
                <wp:lineTo x="21382" y="17008"/>
                <wp:lineTo x="20855" y="14967"/>
                <wp:lineTo x="19650" y="12586"/>
                <wp:lineTo x="19725" y="10205"/>
                <wp:lineTo x="18671" y="7824"/>
                <wp:lineTo x="17166" y="7143"/>
                <wp:lineTo x="16488" y="1701"/>
                <wp:lineTo x="6324" y="1701"/>
              </wp:wrapPolygon>
            </wp:wrapThrough>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40" cstate="print"/>
                    <a:srcRect/>
                    <a:stretch>
                      <a:fillRect/>
                    </a:stretch>
                  </pic:blipFill>
                  <pic:spPr bwMode="auto">
                    <a:xfrm>
                      <a:off x="0" y="0"/>
                      <a:ext cx="5465445" cy="1209675"/>
                    </a:xfrm>
                    <a:prstGeom prst="rect">
                      <a:avLst/>
                    </a:prstGeom>
                    <a:noFill/>
                    <a:ln w="9525">
                      <a:noFill/>
                      <a:miter lim="800000"/>
                      <a:headEnd/>
                      <a:tailEnd/>
                    </a:ln>
                  </pic:spPr>
                </pic:pic>
              </a:graphicData>
            </a:graphic>
          </wp:anchor>
        </w:drawing>
      </w:r>
      <w:r w:rsidRPr="009B5F3C">
        <w:rPr>
          <w:b/>
        </w:rPr>
        <w:t>Bài 18 :</w:t>
      </w:r>
      <w:r w:rsidRPr="009B5F3C">
        <w:t xml:space="preserve"> Con kiến vàng bò từ A đến C , con kiến đen bò từ C đến E . </w:t>
      </w:r>
      <w:r w:rsidRPr="009B5F3C">
        <w:rPr>
          <w:lang w:val="pt-BR"/>
        </w:rPr>
        <w:t>Hỏi con kiến nào bò được đoạn đường dài hơn?</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b/>
          <w:lang w:val="pt-BR"/>
        </w:rPr>
        <w:t>Bài 19:</w:t>
      </w:r>
      <w:r w:rsidRPr="009B5F3C">
        <w:rPr>
          <w:lang w:val="pt-BR"/>
        </w:rPr>
        <w:t xml:space="preserve"> Hai đường gấp khúc ABC và MNP có độ dài bằng nhau, đoạn thẳng AB dài hơn đoạn thẳng MN . </w:t>
      </w:r>
      <w:r w:rsidRPr="009B5F3C">
        <w:t>Hãy so sánh độ dài đoạn thẳng BC và đoạn thẳng NP .</w:t>
      </w: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20 : </w:t>
      </w:r>
      <w:r w:rsidRPr="009B5F3C">
        <w:t xml:space="preserve">Tam giác ABC có cạnh AB dài 14 cm , cạnh BC dài 18 cm, cạnh CA dài 22 cm . Tính chu vi tam giác ABC . </w:t>
      </w: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21: </w:t>
      </w:r>
      <w:r w:rsidRPr="009B5F3C">
        <w:t xml:space="preserve">Tính chu vi tứ giác MNPQ có độ dài các cạnh lần lượt là 15 cm, 2 dm3cm, 20 cm, 3 dm? </w:t>
      </w:r>
    </w:p>
    <w:p w:rsidR="00961089" w:rsidRPr="009B5F3C" w:rsidRDefault="00961089" w:rsidP="00961089">
      <w:pPr>
        <w:spacing w:line="360" w:lineRule="auto"/>
      </w:pPr>
    </w:p>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noProof/>
        </w:rPr>
        <w:pict>
          <v:group id="_x0000_s30630" style="position:absolute;left:0;text-align:left;margin-left:74.1pt;margin-top:-2.75pt;width:381.9pt;height:190.5pt;z-index:251759616" coordorigin="1707,1329" coordsize="7410,3429">
            <v:oval id="_x0000_s30631" style="position:absolute;left:1707;top:2853;width:1012;height:546;v-text-anchor:middle">
              <v:textbox style="mso-next-textbox:#_x0000_s30631">
                <w:txbxContent>
                  <w:p w:rsidR="00961089" w:rsidRDefault="00961089" w:rsidP="00961089">
                    <w:pPr>
                      <w:autoSpaceDE w:val="0"/>
                      <w:autoSpaceDN w:val="0"/>
                      <w:adjustRightInd w:val="0"/>
                      <w:jc w:val="center"/>
                      <w:rPr>
                        <w:rFonts w:ascii="Arial" w:hAnsi="Arial"/>
                        <w:color w:val="000000"/>
                      </w:rPr>
                    </w:pPr>
                    <w:r>
                      <w:rPr>
                        <w:rFonts w:ascii="Arial" w:hAnsi="Arial"/>
                        <w:color w:val="000000"/>
                      </w:rPr>
                      <w:t>17</w:t>
                    </w:r>
                  </w:p>
                </w:txbxContent>
              </v:textbox>
            </v:oval>
            <v:group id="_x0000_s30632" style="position:absolute;left:2163;top:1329;width:6954;height:3429" coordorigin="1479,1329" coordsize="7809,3810">
              <v:oval id="_x0000_s30633" style="position:absolute;left:1479;top:1641;width:921;height:547;v-text-anchor:middle">
                <v:textbox style="mso-next-textbox:#_x0000_s30633">
                  <w:txbxContent>
                    <w:p w:rsidR="00961089" w:rsidRDefault="00961089" w:rsidP="00961089">
                      <w:pPr>
                        <w:autoSpaceDE w:val="0"/>
                        <w:autoSpaceDN w:val="0"/>
                        <w:adjustRightInd w:val="0"/>
                        <w:jc w:val="center"/>
                        <w:rPr>
                          <w:rFonts w:ascii="Arial" w:hAnsi="Arial"/>
                          <w:color w:val="000000"/>
                        </w:rPr>
                      </w:pPr>
                      <w:r>
                        <w:rPr>
                          <w:rFonts w:ascii="Arial" w:hAnsi="Arial"/>
                          <w:color w:val="000000"/>
                        </w:rPr>
                        <w:t>42</w:t>
                      </w:r>
                    </w:p>
                  </w:txbxContent>
                </v:textbox>
              </v:oval>
              <v:rect id="_x0000_s30634" style="position:absolute;left:5841;top:1641;width:605;height:547;v-text-anchor:middl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0635" type="#_x0000_t5" style="position:absolute;left:3836;top:1532;width:970;height:656;v-text-anchor:middle"/>
              <v:oval id="_x0000_s30636" style="position:absolute;left:8198;top:1641;width:727;height:547;v-text-anchor:middle"/>
              <v:oval id="_x0000_s30637" style="position:absolute;left:8198;top:3172;width:921;height:546;v-text-anchor:middle">
                <v:textbox style="mso-next-textbox:#_x0000_s30637">
                  <w:txbxContent>
                    <w:p w:rsidR="00961089" w:rsidRDefault="00961089" w:rsidP="00961089">
                      <w:pPr>
                        <w:autoSpaceDE w:val="0"/>
                        <w:autoSpaceDN w:val="0"/>
                        <w:adjustRightInd w:val="0"/>
                        <w:jc w:val="center"/>
                        <w:rPr>
                          <w:rFonts w:ascii="Arial" w:hAnsi="Arial"/>
                          <w:color w:val="000000"/>
                        </w:rPr>
                      </w:pPr>
                      <w:r>
                        <w:rPr>
                          <w:rFonts w:ascii="Arial" w:hAnsi="Arial"/>
                          <w:color w:val="000000"/>
                        </w:rPr>
                        <w:t>63</w:t>
                      </w:r>
                    </w:p>
                  </w:txbxContent>
                </v:textbox>
              </v:oval>
              <v:oval id="_x0000_s30638" style="position:absolute;left:3955;top:4593;width:727;height:546;v-text-anchor:middle"/>
              <v:oval id="_x0000_s30639" style="position:absolute;left:8315;top:4483;width:973;height:547;v-text-anchor:middle">
                <v:textbox style="mso-next-textbox:#_x0000_s30639">
                  <w:txbxContent>
                    <w:p w:rsidR="00961089" w:rsidRDefault="00961089" w:rsidP="00961089">
                      <w:pPr>
                        <w:autoSpaceDE w:val="0"/>
                        <w:autoSpaceDN w:val="0"/>
                        <w:adjustRightInd w:val="0"/>
                        <w:jc w:val="center"/>
                        <w:rPr>
                          <w:rFonts w:ascii="Arial" w:hAnsi="Arial"/>
                          <w:color w:val="000000"/>
                        </w:rPr>
                      </w:pPr>
                      <w:r>
                        <w:rPr>
                          <w:rFonts w:ascii="Arial" w:hAnsi="Arial"/>
                          <w:color w:val="000000"/>
                        </w:rPr>
                        <w:t>85</w:t>
                      </w:r>
                    </w:p>
                  </w:txbxContent>
                </v:textbox>
              </v:oval>
              <v:shape id="_x0000_s30640" type="#_x0000_t5" style="position:absolute;left:5841;top:4483;width:969;height:656;v-text-anchor:middle"/>
              <v:shape id="_x0000_s30641" type="#_x0000_t5" style="position:absolute;left:5734;top:2717;width:1267;height:1041;v-text-anchor:middle">
                <v:textbox style="mso-next-textbox:#_x0000_s30641">
                  <w:txbxContent>
                    <w:p w:rsidR="00961089" w:rsidRDefault="00961089" w:rsidP="00961089">
                      <w:pPr>
                        <w:autoSpaceDE w:val="0"/>
                        <w:autoSpaceDN w:val="0"/>
                        <w:adjustRightInd w:val="0"/>
                        <w:jc w:val="center"/>
                        <w:rPr>
                          <w:rFonts w:ascii="Arial" w:hAnsi="Arial"/>
                          <w:color w:val="000000"/>
                        </w:rPr>
                      </w:pPr>
                      <w:r>
                        <w:rPr>
                          <w:rFonts w:ascii="Arial" w:hAnsi="Arial"/>
                          <w:color w:val="000000"/>
                        </w:rPr>
                        <w:t>24</w:t>
                      </w:r>
                    </w:p>
                  </w:txbxContent>
                </v:textbox>
              </v:shape>
              <v:rect id="_x0000_s30642" style="position:absolute;left:1479;top:4593;width:606;height:546;v-text-anchor:middle"/>
              <v:rect id="_x0000_s30643" style="position:absolute;left:3836;top:3062;width:800;height:547;v-text-anchor:middle">
                <v:textbox style="mso-next-textbox:#_x0000_s30643">
                  <w:txbxContent>
                    <w:p w:rsidR="00961089" w:rsidRDefault="00961089" w:rsidP="00961089">
                      <w:pPr>
                        <w:autoSpaceDE w:val="0"/>
                        <w:autoSpaceDN w:val="0"/>
                        <w:adjustRightInd w:val="0"/>
                        <w:jc w:val="center"/>
                        <w:rPr>
                          <w:rFonts w:ascii="Arial" w:hAnsi="Arial"/>
                          <w:color w:val="000000"/>
                        </w:rPr>
                      </w:pPr>
                      <w:r>
                        <w:rPr>
                          <w:rFonts w:ascii="Arial" w:hAnsi="Arial"/>
                          <w:color w:val="000000"/>
                        </w:rPr>
                        <w:t>42</w:t>
                      </w:r>
                    </w:p>
                  </w:txbxContent>
                </v:textbox>
              </v:rect>
              <v:line id="_x0000_s30644" style="position:absolute" from="2305,1969" to="3879,1970">
                <v:stroke endarrow="block"/>
              </v:line>
              <v:line id="_x0000_s30645" style="position:absolute" from="4544,1860" to="5755,1861">
                <v:stroke endarrow="block"/>
              </v:line>
              <v:line id="_x0000_s30646" style="position:absolute" from="6548,1969" to="8124,1970">
                <v:stroke endarrow="block"/>
              </v:line>
              <v:line id="_x0000_s30647" style="position:absolute" from="2186,3390" to="3883,3391">
                <v:stroke endarrow="block"/>
              </v:line>
              <v:line id="_x0000_s30648" style="position:absolute" from="6665,3390" to="8121,3391">
                <v:stroke endarrow="block"/>
              </v:line>
              <v:line id="_x0000_s30649" style="position:absolute" from="4426,3390" to="5881,3391">
                <v:stroke endarrow="block"/>
              </v:line>
              <v:line id="_x0000_s30650" style="position:absolute" from="2069,4811" to="3886,4812">
                <v:stroke endarrow="block"/>
              </v:line>
              <v:line id="_x0000_s30651" style="position:absolute" from="6665,4811" to="8241,4812">
                <v:stroke endarrow="block"/>
              </v:line>
              <v:line id="_x0000_s30652" style="position:absolute" from="4662,4811" to="5995,4812">
                <v:stroke endarrow="block"/>
              </v:line>
              <v:shape id="_x0000_s30653" type="#_x0000_t202" style="position:absolute;left:2515;top:1548;width:1122;height:437;v-text-anchor:top-baseline" filled="f" fillcolor="#bbe0e3" stroked="f">
                <v:textbox style="mso-next-textbox:#_x0000_s30653">
                  <w:txbxContent>
                    <w:p w:rsidR="00961089" w:rsidRDefault="00961089" w:rsidP="00961089">
                      <w:pPr>
                        <w:autoSpaceDE w:val="0"/>
                        <w:autoSpaceDN w:val="0"/>
                        <w:adjustRightInd w:val="0"/>
                        <w:rPr>
                          <w:rFonts w:ascii="Arial" w:hAnsi="Arial"/>
                          <w:color w:val="000000"/>
                        </w:rPr>
                      </w:pPr>
                      <w:r>
                        <w:rPr>
                          <w:rFonts w:ascii="Arial" w:hAnsi="Arial"/>
                          <w:color w:val="000000"/>
                        </w:rPr>
                        <w:t>- 18</w:t>
                      </w:r>
                    </w:p>
                  </w:txbxContent>
                </v:textbox>
              </v:shape>
              <v:shape id="_x0000_s30654" type="#_x0000_t202" style="position:absolute;left:4755;top:1329;width:1249;height:437;v-text-anchor:top-baseline" filled="f" fillcolor="#bbe0e3" stroked="f">
                <v:textbox style="mso-next-textbox:#_x0000_s30654">
                  <w:txbxContent>
                    <w:p w:rsidR="00961089" w:rsidRDefault="00961089" w:rsidP="00961089">
                      <w:pPr>
                        <w:autoSpaceDE w:val="0"/>
                        <w:autoSpaceDN w:val="0"/>
                        <w:adjustRightInd w:val="0"/>
                        <w:rPr>
                          <w:rFonts w:ascii="Arial" w:hAnsi="Arial"/>
                          <w:color w:val="000000"/>
                        </w:rPr>
                      </w:pPr>
                      <w:r>
                        <w:rPr>
                          <w:rFonts w:ascii="Arial" w:hAnsi="Arial"/>
                          <w:color w:val="000000"/>
                        </w:rPr>
                        <w:t>+39</w:t>
                      </w:r>
                    </w:p>
                  </w:txbxContent>
                </v:textbox>
              </v:shape>
              <v:shape id="_x0000_s30655" type="#_x0000_t202" style="position:absolute;left:6758;top:1438;width:1135;height:437;v-text-anchor:top-baseline" filled="f" fillcolor="#bbe0e3" stroked="f">
                <v:textbox style="mso-next-textbox:#_x0000_s30655">
                  <w:txbxContent>
                    <w:p w:rsidR="00961089" w:rsidRDefault="00961089" w:rsidP="00961089">
                      <w:pPr>
                        <w:autoSpaceDE w:val="0"/>
                        <w:autoSpaceDN w:val="0"/>
                        <w:adjustRightInd w:val="0"/>
                        <w:rPr>
                          <w:rFonts w:ascii="Arial" w:hAnsi="Arial"/>
                          <w:color w:val="000000"/>
                        </w:rPr>
                      </w:pPr>
                      <w:r>
                        <w:rPr>
                          <w:rFonts w:ascii="Arial" w:hAnsi="Arial"/>
                          <w:color w:val="000000"/>
                        </w:rPr>
                        <w:t>- 25</w:t>
                      </w:r>
                    </w:p>
                  </w:txbxContent>
                </v:textbox>
              </v:shape>
              <v:shape id="_x0000_s30656" type="#_x0000_t202" style="position:absolute;left:2279;top:2859;width:1312;height:437;v-text-anchor:top-baseline" filled="f" fillcolor="#bbe0e3" stroked="f">
                <v:textbox style="mso-next-textbox:#_x0000_s30656">
                  <w:txbxContent>
                    <w:p w:rsidR="00961089" w:rsidRDefault="00961089" w:rsidP="00961089">
                      <w:pPr>
                        <w:autoSpaceDE w:val="0"/>
                        <w:autoSpaceDN w:val="0"/>
                        <w:adjustRightInd w:val="0"/>
                        <w:rPr>
                          <w:rFonts w:ascii="Arial" w:hAnsi="Arial"/>
                          <w:color w:val="000000"/>
                        </w:rPr>
                      </w:pPr>
                      <w:r>
                        <w:rPr>
                          <w:rFonts w:ascii="Arial" w:hAnsi="Arial"/>
                          <w:color w:val="000000"/>
                        </w:rPr>
                        <w:t>+ ...</w:t>
                      </w:r>
                    </w:p>
                  </w:txbxContent>
                </v:textbox>
              </v:shape>
              <v:shape id="_x0000_s30657" type="#_x0000_t202" style="position:absolute;left:4918;top:2853;width:1387;height:438;v-text-anchor:top-baseline" filled="f" fillcolor="#bbe0e3" stroked="f">
                <v:textbox style="mso-next-textbox:#_x0000_s30657">
                  <w:txbxContent>
                    <w:p w:rsidR="00961089" w:rsidRDefault="00961089" w:rsidP="00961089">
                      <w:pPr>
                        <w:autoSpaceDE w:val="0"/>
                        <w:autoSpaceDN w:val="0"/>
                        <w:adjustRightInd w:val="0"/>
                        <w:rPr>
                          <w:rFonts w:ascii="Arial" w:hAnsi="Arial"/>
                          <w:color w:val="000000"/>
                        </w:rPr>
                      </w:pPr>
                      <w:r>
                        <w:rPr>
                          <w:rFonts w:ascii="Arial" w:hAnsi="Arial"/>
                          <w:color w:val="000000"/>
                        </w:rPr>
                        <w:t>- ...</w:t>
                      </w:r>
                    </w:p>
                  </w:txbxContent>
                </v:textbox>
              </v:shape>
              <v:shape id="_x0000_s30658" type="#_x0000_t202" style="position:absolute;left:6877;top:2968;width:1178;height:438;v-text-anchor:top-baseline" filled="f" fillcolor="#bbe0e3" stroked="f">
                <v:textbox style="mso-next-textbox:#_x0000_s30658">
                  <w:txbxContent>
                    <w:p w:rsidR="00961089" w:rsidRDefault="00961089" w:rsidP="00961089">
                      <w:pPr>
                        <w:autoSpaceDE w:val="0"/>
                        <w:autoSpaceDN w:val="0"/>
                        <w:adjustRightInd w:val="0"/>
                        <w:rPr>
                          <w:rFonts w:ascii="Arial" w:hAnsi="Arial"/>
                          <w:color w:val="000000"/>
                        </w:rPr>
                      </w:pPr>
                      <w:r>
                        <w:rPr>
                          <w:rFonts w:ascii="Arial" w:hAnsi="Arial"/>
                          <w:color w:val="000000"/>
                        </w:rPr>
                        <w:t>+ ...</w:t>
                      </w:r>
                    </w:p>
                  </w:txbxContent>
                </v:textbox>
              </v:shape>
              <v:shape id="_x0000_s30659" type="#_x0000_t202" style="position:absolute;left:2398;top:4377;width:1132;height:437;v-text-anchor:top-baseline" filled="f" fillcolor="#bbe0e3" stroked="f">
                <v:textbox style="mso-next-textbox:#_x0000_s30659">
                  <w:txbxContent>
                    <w:p w:rsidR="00961089" w:rsidRDefault="00961089" w:rsidP="00961089">
                      <w:pPr>
                        <w:autoSpaceDE w:val="0"/>
                        <w:autoSpaceDN w:val="0"/>
                        <w:adjustRightInd w:val="0"/>
                        <w:rPr>
                          <w:rFonts w:ascii="Arial" w:hAnsi="Arial"/>
                          <w:color w:val="000000"/>
                        </w:rPr>
                      </w:pPr>
                      <w:r>
                        <w:rPr>
                          <w:rFonts w:ascii="Arial" w:hAnsi="Arial"/>
                          <w:color w:val="000000"/>
                        </w:rPr>
                        <w:t>+27</w:t>
                      </w:r>
                    </w:p>
                  </w:txbxContent>
                </v:textbox>
              </v:shape>
              <v:shape id="_x0000_s30660" type="#_x0000_t202" style="position:absolute;left:4872;top:4389;width:1002;height:438;v-text-anchor:top-baseline" filled="f" fillcolor="#bbe0e3" stroked="f">
                <v:textbox style="mso-next-textbox:#_x0000_s30660">
                  <w:txbxContent>
                    <w:p w:rsidR="00961089" w:rsidRDefault="00961089" w:rsidP="00961089">
                      <w:pPr>
                        <w:autoSpaceDE w:val="0"/>
                        <w:autoSpaceDN w:val="0"/>
                        <w:adjustRightInd w:val="0"/>
                        <w:rPr>
                          <w:rFonts w:ascii="Arial" w:hAnsi="Arial"/>
                          <w:color w:val="000000"/>
                        </w:rPr>
                      </w:pPr>
                      <w:r>
                        <w:rPr>
                          <w:rFonts w:ascii="Arial" w:hAnsi="Arial"/>
                          <w:color w:val="000000"/>
                        </w:rPr>
                        <w:t>- 39</w:t>
                      </w:r>
                    </w:p>
                  </w:txbxContent>
                </v:textbox>
              </v:shape>
              <v:shape id="_x0000_s30661" type="#_x0000_t202" style="position:absolute;left:6641;top:4280;width:1256;height:437;v-text-anchor:top-baseline" filled="f" fillcolor="#bbe0e3" stroked="f">
                <v:textbox style="mso-next-textbox:#_x0000_s30661">
                  <w:txbxContent>
                    <w:p w:rsidR="00961089" w:rsidRDefault="00961089" w:rsidP="00961089">
                      <w:pPr>
                        <w:autoSpaceDE w:val="0"/>
                        <w:autoSpaceDN w:val="0"/>
                        <w:adjustRightInd w:val="0"/>
                        <w:rPr>
                          <w:rFonts w:ascii="Arial" w:hAnsi="Arial"/>
                          <w:color w:val="000000"/>
                        </w:rPr>
                      </w:pPr>
                      <w:r>
                        <w:rPr>
                          <w:rFonts w:ascii="Arial" w:hAnsi="Arial"/>
                          <w:color w:val="000000"/>
                        </w:rPr>
                        <w:t>+ 48</w:t>
                      </w:r>
                    </w:p>
                  </w:txbxContent>
                </v:textbox>
              </v:shape>
            </v:group>
          </v:group>
        </w:pict>
      </w:r>
      <w:r w:rsidRPr="009B5F3C">
        <w:rPr>
          <w:b/>
          <w:lang w:val="pt-BR"/>
        </w:rPr>
        <w:t xml:space="preserve">Bài 23: </w:t>
      </w:r>
      <w:r w:rsidRPr="009B5F3C">
        <w:rPr>
          <w:lang w:val="pt-BR"/>
        </w:rPr>
        <w:t xml:space="preserve">Điền số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                              </w:t>
      </w:r>
    </w:p>
    <w:p w:rsidR="00961089" w:rsidRPr="009B5F3C" w:rsidRDefault="00961089" w:rsidP="00961089">
      <w:pPr>
        <w:spacing w:line="360" w:lineRule="auto"/>
        <w:jc w:val="center"/>
        <w:rPr>
          <w:b/>
          <w:sz w:val="32"/>
          <w:szCs w:val="32"/>
          <w:lang w:val="pt-BR"/>
        </w:rPr>
      </w:pPr>
      <w:r w:rsidRPr="009B5F3C">
        <w:rPr>
          <w:lang w:val="pt-BR"/>
        </w:rPr>
        <w:br w:type="page"/>
      </w:r>
      <w:r w:rsidRPr="009B5F3C">
        <w:rPr>
          <w:b/>
          <w:sz w:val="32"/>
          <w:szCs w:val="32"/>
          <w:lang w:val="pt-BR"/>
        </w:rPr>
        <w:lastRenderedPageBreak/>
        <w:t>Ôn tập  toán lớp 2</w:t>
      </w:r>
    </w:p>
    <w:p w:rsidR="00961089" w:rsidRPr="009B5F3C" w:rsidRDefault="00961089" w:rsidP="00961089">
      <w:pPr>
        <w:spacing w:line="360" w:lineRule="auto"/>
      </w:pPr>
      <w:r w:rsidRPr="009B5F3C">
        <w:rPr>
          <w:b/>
        </w:rPr>
        <w:t>Bài 1 :</w:t>
      </w:r>
      <w:r w:rsidRPr="009B5F3C">
        <w:t xml:space="preserve"> Tính </w:t>
      </w:r>
    </w:p>
    <w:p w:rsidR="00961089" w:rsidRPr="009B5F3C" w:rsidRDefault="00961089" w:rsidP="00961089">
      <w:pPr>
        <w:spacing w:line="360" w:lineRule="auto"/>
      </w:pPr>
      <w:r w:rsidRPr="009B5F3C">
        <w:t>15 + 67 – 11 =                              98 – 69 + 7   =</w:t>
      </w:r>
    </w:p>
    <w:p w:rsidR="00961089" w:rsidRPr="009B5F3C" w:rsidRDefault="00961089" w:rsidP="00961089">
      <w:pPr>
        <w:spacing w:line="360" w:lineRule="auto"/>
      </w:pPr>
      <w:r w:rsidRPr="009B5F3C">
        <w:t xml:space="preserve">82 – 46 + 12 =                              59 + 17 – 28 = </w:t>
      </w:r>
    </w:p>
    <w:p w:rsidR="00961089" w:rsidRPr="009B5F3C" w:rsidRDefault="00961089" w:rsidP="00961089">
      <w:pPr>
        <w:spacing w:line="360" w:lineRule="auto"/>
      </w:pPr>
      <w:r w:rsidRPr="009B5F3C">
        <w:rPr>
          <w:b/>
        </w:rPr>
        <w:t xml:space="preserve">Bài 2 : </w:t>
      </w:r>
      <w:r w:rsidRPr="009B5F3C">
        <w:t xml:space="preserve">Đặt tính và tính </w:t>
      </w:r>
    </w:p>
    <w:p w:rsidR="00961089" w:rsidRPr="009B5F3C" w:rsidRDefault="00961089" w:rsidP="00961089">
      <w:pPr>
        <w:spacing w:line="360" w:lineRule="auto"/>
      </w:pPr>
    </w:p>
    <w:p w:rsidR="00961089" w:rsidRPr="009B5F3C" w:rsidRDefault="00961089" w:rsidP="00961089">
      <w:pPr>
        <w:spacing w:line="360" w:lineRule="auto"/>
      </w:pPr>
      <w:r w:rsidRPr="009B5F3C">
        <w:t>15 + 7          57 + 29             87 – 29             56  -  47              46 + 54            100 – 34</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3 :  </w:t>
      </w:r>
      <w:r w:rsidRPr="009B5F3C">
        <w:t>Tìm x biết</w:t>
      </w:r>
      <w:r w:rsidRPr="009B5F3C">
        <w:rPr>
          <w:b/>
        </w:rPr>
        <w:t xml:space="preserve"> </w:t>
      </w:r>
      <w:r w:rsidRPr="009B5F3C">
        <w:t>:</w:t>
      </w:r>
    </w:p>
    <w:p w:rsidR="00961089" w:rsidRPr="009B5F3C" w:rsidRDefault="00961089" w:rsidP="00961089">
      <w:pPr>
        <w:spacing w:line="360" w:lineRule="auto"/>
      </w:pPr>
      <w:r w:rsidRPr="009B5F3C">
        <w:t>x + 12 = 71                       17 + x = 32                  34 – x = 15                    x – 34 = 15</w:t>
      </w: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4 :  </w:t>
      </w:r>
      <w:r w:rsidRPr="009B5F3C">
        <w:t>Một cửa hàng ngày thứ nhất bán được 25 thùng sữa , ngày thứ nhất bán ít hơn ngày thứ hai 8 thùng sữa .</w:t>
      </w:r>
    </w:p>
    <w:p w:rsidR="00961089" w:rsidRPr="009B5F3C" w:rsidRDefault="00961089" w:rsidP="00961089">
      <w:pPr>
        <w:spacing w:line="360" w:lineRule="auto"/>
      </w:pPr>
      <w:r w:rsidRPr="009B5F3C">
        <w:t>Hỏi ngày thứ hai của hàng đó bán được bao nhiêu thùng sữa?</w:t>
      </w:r>
    </w:p>
    <w:p w:rsidR="00961089" w:rsidRPr="009B5F3C" w:rsidRDefault="00961089" w:rsidP="00961089">
      <w:pPr>
        <w:spacing w:line="360" w:lineRule="auto"/>
        <w:rPr>
          <w:lang w:val="pt-BR"/>
        </w:rPr>
      </w:pPr>
      <w:r w:rsidRPr="009B5F3C">
        <w:rPr>
          <w:lang w:val="pt-BR"/>
        </w:rPr>
        <w:t>Hỏi cả hai ngày cửa hàng bán được bao nhiêu thùng sữa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Pr>
          <w:noProof/>
          <w:lang w:val="en-US"/>
        </w:rPr>
        <w:drawing>
          <wp:anchor distT="0" distB="0" distL="114300" distR="114300" simplePos="0" relativeHeight="251760640" behindDoc="1" locked="0" layoutInCell="1" allowOverlap="1">
            <wp:simplePos x="0" y="0"/>
            <wp:positionH relativeFrom="column">
              <wp:posOffset>2787015</wp:posOffset>
            </wp:positionH>
            <wp:positionV relativeFrom="paragraph">
              <wp:posOffset>80010</wp:posOffset>
            </wp:positionV>
            <wp:extent cx="4234815" cy="2110740"/>
            <wp:effectExtent l="0" t="0" r="0" b="0"/>
            <wp:wrapThrough wrapText="bothSides">
              <wp:wrapPolygon edited="0">
                <wp:start x="8551" y="1170"/>
                <wp:lineTo x="7870" y="4289"/>
                <wp:lineTo x="486" y="6238"/>
                <wp:lineTo x="486" y="6628"/>
                <wp:lineTo x="7287" y="7408"/>
                <wp:lineTo x="6607" y="10527"/>
                <wp:lineTo x="4567" y="13646"/>
                <wp:lineTo x="5150" y="16765"/>
                <wp:lineTo x="5150" y="18130"/>
                <wp:lineTo x="10397" y="18910"/>
                <wp:lineTo x="18170" y="18910"/>
                <wp:lineTo x="18656" y="18910"/>
                <wp:lineTo x="13992" y="13646"/>
                <wp:lineTo x="13603" y="10722"/>
                <wp:lineTo x="13603" y="10527"/>
                <wp:lineTo x="13700" y="10527"/>
                <wp:lineTo x="18170" y="7408"/>
                <wp:lineTo x="20988" y="7213"/>
                <wp:lineTo x="20502" y="5458"/>
                <wp:lineTo x="12729" y="4289"/>
                <wp:lineTo x="13117" y="1755"/>
                <wp:lineTo x="12632" y="1365"/>
                <wp:lineTo x="8939" y="1170"/>
                <wp:lineTo x="8551" y="1170"/>
              </wp:wrapPolygon>
            </wp:wrapThrough>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41" cstate="print"/>
                    <a:srcRect/>
                    <a:stretch>
                      <a:fillRect/>
                    </a:stretch>
                  </pic:blipFill>
                  <pic:spPr bwMode="auto">
                    <a:xfrm>
                      <a:off x="0" y="0"/>
                      <a:ext cx="4234815" cy="2110740"/>
                    </a:xfrm>
                    <a:prstGeom prst="rect">
                      <a:avLst/>
                    </a:prstGeom>
                    <a:noFill/>
                    <a:ln w="9525">
                      <a:noFill/>
                      <a:miter lim="800000"/>
                      <a:headEnd/>
                      <a:tailEnd/>
                    </a:ln>
                  </pic:spPr>
                </pic:pic>
              </a:graphicData>
            </a:graphic>
          </wp:anchor>
        </w:drawing>
      </w:r>
    </w:p>
    <w:p w:rsidR="00961089" w:rsidRPr="009B5F3C" w:rsidRDefault="00961089" w:rsidP="00961089">
      <w:pPr>
        <w:spacing w:line="360" w:lineRule="auto"/>
        <w:rPr>
          <w:lang w:val="pt-BR"/>
        </w:rPr>
      </w:pPr>
      <w:r w:rsidRPr="009B5F3C">
        <w:rPr>
          <w:b/>
          <w:lang w:val="pt-BR"/>
        </w:rPr>
        <w:t xml:space="preserve">Bài 5 : </w:t>
      </w:r>
      <w:r w:rsidRPr="009B5F3C">
        <w:rPr>
          <w:lang w:val="pt-BR"/>
        </w:rPr>
        <w:t>Trong hình vẽ bên :</w:t>
      </w:r>
    </w:p>
    <w:p w:rsidR="00961089" w:rsidRPr="009B5F3C" w:rsidRDefault="00961089" w:rsidP="00961089">
      <w:pPr>
        <w:spacing w:line="360" w:lineRule="auto"/>
        <w:rPr>
          <w:lang w:val="pt-BR"/>
        </w:rPr>
      </w:pPr>
      <w:r w:rsidRPr="009B5F3C">
        <w:rPr>
          <w:lang w:val="pt-BR"/>
        </w:rPr>
        <w:t xml:space="preserve">Có :.......................đoạn thẳng </w:t>
      </w:r>
    </w:p>
    <w:p w:rsidR="00961089" w:rsidRPr="009B5F3C" w:rsidRDefault="00961089" w:rsidP="00961089">
      <w:pPr>
        <w:spacing w:line="360" w:lineRule="auto"/>
        <w:rPr>
          <w:lang w:val="pt-BR"/>
        </w:rPr>
      </w:pPr>
      <w:r w:rsidRPr="009B5F3C">
        <w:rPr>
          <w:lang w:val="pt-BR"/>
        </w:rPr>
        <w:t>Đó là các đoạn thẳng ............................</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t>Có ........................đường thẳng</w:t>
      </w:r>
    </w:p>
    <w:p w:rsidR="00961089" w:rsidRPr="009B5F3C" w:rsidRDefault="00961089" w:rsidP="00961089">
      <w:pPr>
        <w:spacing w:line="360" w:lineRule="auto"/>
      </w:pPr>
      <w:r w:rsidRPr="009B5F3C">
        <w:t>Đó là các đường thẳng :.........................</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t>Có ba điểm thẳng hàng là :..................................................................</w:t>
      </w:r>
    </w:p>
    <w:p w:rsidR="00961089" w:rsidRPr="009B5F3C" w:rsidRDefault="00961089" w:rsidP="00961089">
      <w:pPr>
        <w:spacing w:line="360" w:lineRule="auto"/>
        <w:rPr>
          <w:b/>
          <w:lang w:val="pt-BR"/>
        </w:rPr>
      </w:pPr>
      <w:r w:rsidRPr="009B5F3C">
        <w:rPr>
          <w:noProof/>
        </w:rPr>
        <w:pict>
          <v:line id="_x0000_s30703" style="position:absolute;left:0;text-align:left;z-index:251798528" from="-35pt,11.35pt" to="518pt,11.35pt"/>
        </w:pict>
      </w:r>
    </w:p>
    <w:p w:rsidR="00961089" w:rsidRPr="009B5F3C" w:rsidRDefault="00961089" w:rsidP="00961089">
      <w:pPr>
        <w:spacing w:line="360" w:lineRule="auto"/>
        <w:rPr>
          <w:lang w:val="pt-BR"/>
        </w:rPr>
      </w:pPr>
      <w:r w:rsidRPr="009B5F3C">
        <w:rPr>
          <w:b/>
          <w:lang w:val="pt-BR"/>
        </w:rPr>
        <w:t xml:space="preserve">Bài 1 : </w:t>
      </w:r>
      <w:r w:rsidRPr="009B5F3C">
        <w:rPr>
          <w:lang w:val="pt-BR"/>
        </w:rPr>
        <w:t xml:space="preserve">Từ 4 chữ số : 0 ; 1; 2; 3 em hãy viết tất cả các số có hai chữ số khác nhau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Bài 2 :</w:t>
      </w:r>
      <w:r w:rsidRPr="009B5F3C">
        <w:rPr>
          <w:lang w:val="pt-BR"/>
        </w:rPr>
        <w:t xml:space="preserve">Cho số a có hai chữ số </w:t>
      </w:r>
    </w:p>
    <w:p w:rsidR="00961089" w:rsidRPr="009B5F3C" w:rsidRDefault="00961089" w:rsidP="00961089">
      <w:pPr>
        <w:numPr>
          <w:ilvl w:val="0"/>
          <w:numId w:val="12"/>
        </w:numPr>
        <w:spacing w:line="360" w:lineRule="auto"/>
        <w:ind w:left="0"/>
        <w:rPr>
          <w:lang w:val="pt-BR"/>
        </w:rPr>
      </w:pPr>
      <w:r w:rsidRPr="009B5F3C">
        <w:rPr>
          <w:lang w:val="pt-BR"/>
        </w:rPr>
        <w:lastRenderedPageBreak/>
        <w:t>Nếu chữ số hàng chục bớt đi 2 thì số a giảm đi bao nhiêu đơn vị ?</w:t>
      </w:r>
    </w:p>
    <w:p w:rsidR="00961089" w:rsidRPr="009B5F3C" w:rsidRDefault="00961089" w:rsidP="00961089">
      <w:pPr>
        <w:numPr>
          <w:ilvl w:val="0"/>
          <w:numId w:val="12"/>
        </w:numPr>
        <w:spacing w:line="360" w:lineRule="auto"/>
        <w:ind w:left="0"/>
      </w:pPr>
      <w:r w:rsidRPr="009B5F3C">
        <w:t>Nếu chữ số hàng chục tăng thêm 1 và chữ số hàng  đơn vị giảm đi  2 thì  số a tăng thêm bao nhiêu đơn vị ?</w:t>
      </w:r>
    </w:p>
    <w:p w:rsidR="00961089" w:rsidRPr="009B5F3C" w:rsidRDefault="00961089" w:rsidP="00961089">
      <w:pPr>
        <w:spacing w:line="360" w:lineRule="auto"/>
        <w:rPr>
          <w:b/>
        </w:rPr>
      </w:pPr>
      <w:r w:rsidRPr="009B5F3C">
        <w:rPr>
          <w:b/>
        </w:rPr>
        <w:t>Bài 3 :</w:t>
      </w:r>
    </w:p>
    <w:p w:rsidR="00961089" w:rsidRPr="009B5F3C" w:rsidRDefault="00961089" w:rsidP="00961089">
      <w:pPr>
        <w:numPr>
          <w:ilvl w:val="0"/>
          <w:numId w:val="13"/>
        </w:numPr>
        <w:spacing w:line="360" w:lineRule="auto"/>
        <w:ind w:left="0"/>
        <w:rPr>
          <w:lang w:val="pt-BR"/>
        </w:rPr>
      </w:pPr>
      <w:r w:rsidRPr="009B5F3C">
        <w:rPr>
          <w:lang w:val="pt-BR"/>
        </w:rPr>
        <w:t xml:space="preserve">Tìm những số lớn hơn 35 mà chữ  số  hàng chục của nó bé hơn 4 </w:t>
      </w:r>
    </w:p>
    <w:p w:rsidR="00961089" w:rsidRPr="009B5F3C" w:rsidRDefault="00961089" w:rsidP="00961089">
      <w:pPr>
        <w:numPr>
          <w:ilvl w:val="0"/>
          <w:numId w:val="13"/>
        </w:numPr>
        <w:spacing w:line="360" w:lineRule="auto"/>
        <w:ind w:left="0"/>
        <w:rPr>
          <w:lang w:val="pt-BR"/>
        </w:rPr>
      </w:pPr>
      <w:r w:rsidRPr="009B5F3C">
        <w:rPr>
          <w:lang w:val="pt-BR"/>
        </w:rPr>
        <w:t>Tìm những số có hai chữ số bé hơn 24 mà chữ số hàng đơn vị của nó lớn hơn 4</w:t>
      </w:r>
    </w:p>
    <w:p w:rsidR="00961089" w:rsidRPr="009B5F3C" w:rsidRDefault="00961089" w:rsidP="00961089">
      <w:pPr>
        <w:spacing w:line="360" w:lineRule="auto"/>
        <w:rPr>
          <w:lang w:val="pt-BR"/>
        </w:rPr>
      </w:pPr>
      <w:r w:rsidRPr="009B5F3C">
        <w:rPr>
          <w:lang w:val="pt-BR"/>
        </w:rPr>
        <w:t xml:space="preserve"> </w:t>
      </w:r>
    </w:p>
    <w:p w:rsidR="00961089" w:rsidRPr="009B5F3C" w:rsidRDefault="00961089" w:rsidP="00961089">
      <w:pPr>
        <w:spacing w:line="360" w:lineRule="auto"/>
      </w:pPr>
      <w:r w:rsidRPr="009B5F3C">
        <w:rPr>
          <w:b/>
        </w:rPr>
        <w:t>Bài 4 :</w:t>
      </w:r>
      <w:r w:rsidRPr="009B5F3C">
        <w:t xml:space="preserve"> Viết tất cả những số có hai chữ số mà tổng hai chữ số của nó bằng 12</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pPr>
      <w:r w:rsidRPr="009B5F3C">
        <w:rPr>
          <w:b/>
        </w:rPr>
        <w:t>Bài 5 :</w:t>
      </w:r>
      <w:r w:rsidRPr="009B5F3C">
        <w:t xml:space="preserve"> Viết tất cả những số có hai chữ số mà hiệu hai chữ số của nó 5</w:t>
      </w:r>
    </w:p>
    <w:p w:rsidR="00961089" w:rsidRPr="009B5F3C" w:rsidRDefault="00961089" w:rsidP="00961089">
      <w:pPr>
        <w:spacing w:line="360" w:lineRule="auto"/>
      </w:pPr>
    </w:p>
    <w:p w:rsidR="00961089" w:rsidRPr="009B5F3C" w:rsidRDefault="00961089" w:rsidP="00961089">
      <w:pPr>
        <w:spacing w:line="360" w:lineRule="auto"/>
      </w:pPr>
      <w:r w:rsidRPr="009B5F3C">
        <w:rPr>
          <w:b/>
        </w:rPr>
        <w:t>Bài 6 :</w:t>
      </w:r>
      <w:r w:rsidRPr="009B5F3C">
        <w:t xml:space="preserve"> Viết các số có hai chữ số biết tổng hai chữ số của nó bằng số lớn nhất có 1 chữ số và hiệu hai chữ số của nó bằng 3 .</w:t>
      </w:r>
    </w:p>
    <w:p w:rsidR="00961089" w:rsidRPr="009B5F3C" w:rsidRDefault="00961089" w:rsidP="00961089">
      <w:pPr>
        <w:spacing w:line="360" w:lineRule="auto"/>
      </w:pPr>
    </w:p>
    <w:p w:rsidR="00961089" w:rsidRPr="009B5F3C" w:rsidRDefault="00961089" w:rsidP="00961089">
      <w:pPr>
        <w:spacing w:line="360" w:lineRule="auto"/>
      </w:pPr>
      <w:r w:rsidRPr="009B5F3C">
        <w:rPr>
          <w:b/>
        </w:rPr>
        <w:t>Bài 7 :</w:t>
      </w:r>
      <w:r w:rsidRPr="009B5F3C">
        <w:t xml:space="preserve"> Hai số có hiệu bằng 14 , nếu thêm vào số trừ 3 đơn vị và giữ nguyên số bị trừ thì  hiệu mới bằng bao nhiêu ?</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8 : </w:t>
      </w:r>
      <w:r w:rsidRPr="009B5F3C">
        <w:t>Tổng của hai số sẽ thay đổi như thế nào nếu mỗi số hạng cùng tăng thêm 25 đơn vị ?</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9 : </w:t>
      </w:r>
      <w:r w:rsidRPr="009B5F3C">
        <w:t>Tìm 1 số biết số lớn nhất có hai chữ số trừ đi số đó thì được kết quả là 35 ?</w:t>
      </w: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lang w:val="pt-BR"/>
        </w:rPr>
        <w:t xml:space="preserve">Bài 10 : </w:t>
      </w:r>
      <w:r w:rsidRPr="009B5F3C">
        <w:rPr>
          <w:lang w:val="pt-BR"/>
        </w:rPr>
        <w:t>Số 45 thay đổi như thế nào nếu :</w:t>
      </w:r>
    </w:p>
    <w:p w:rsidR="00961089" w:rsidRPr="009B5F3C" w:rsidRDefault="00961089" w:rsidP="00961089">
      <w:pPr>
        <w:numPr>
          <w:ilvl w:val="0"/>
          <w:numId w:val="14"/>
        </w:numPr>
        <w:spacing w:line="360" w:lineRule="auto"/>
        <w:ind w:left="0"/>
        <w:rPr>
          <w:lang w:val="pt-BR"/>
        </w:rPr>
      </w:pPr>
      <w:r w:rsidRPr="009B5F3C">
        <w:rPr>
          <w:lang w:val="pt-BR"/>
        </w:rPr>
        <w:t xml:space="preserve">Xoá bỏ chữ số 5 </w:t>
      </w:r>
    </w:p>
    <w:p w:rsidR="00961089" w:rsidRPr="009B5F3C" w:rsidRDefault="00961089" w:rsidP="00961089">
      <w:pPr>
        <w:numPr>
          <w:ilvl w:val="0"/>
          <w:numId w:val="14"/>
        </w:numPr>
        <w:spacing w:line="360" w:lineRule="auto"/>
        <w:ind w:left="0"/>
        <w:rPr>
          <w:lang w:val="pt-BR"/>
        </w:rPr>
      </w:pPr>
      <w:r w:rsidRPr="009B5F3C">
        <w:rPr>
          <w:lang w:val="pt-BR"/>
        </w:rPr>
        <w:t xml:space="preserve">Thay đổi vị trí chữ số 4 và chữ số 5 </w:t>
      </w:r>
    </w:p>
    <w:p w:rsidR="00961089" w:rsidRPr="009B5F3C" w:rsidRDefault="00961089" w:rsidP="00961089">
      <w:pPr>
        <w:numPr>
          <w:ilvl w:val="0"/>
          <w:numId w:val="14"/>
        </w:numPr>
        <w:spacing w:line="360" w:lineRule="auto"/>
        <w:ind w:left="0"/>
      </w:pPr>
      <w:r w:rsidRPr="009B5F3C">
        <w:t xml:space="preserve">Tăng chữ số hàng chục thêm 2 </w:t>
      </w: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11 : </w:t>
      </w:r>
      <w:r w:rsidRPr="009B5F3C">
        <w:t xml:space="preserve">Để đánh các trang của cuốn sách dày 15 trang cần dùng bao nhiêu chữ số để đánh </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lastRenderedPageBreak/>
        <w:t xml:space="preserve">Bài 12 : </w:t>
      </w:r>
      <w:r w:rsidRPr="009B5F3C">
        <w:t>Nga dùng 20 chữ số để viết các số liền nhau thành 1 dãy số 0;1;2;3;…;a . Hỏi a là số nào ?</w:t>
      </w: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13 : </w:t>
      </w:r>
      <w:r w:rsidRPr="009B5F3C">
        <w:t>Viết thêm 4 số vào dãy sau :</w:t>
      </w:r>
    </w:p>
    <w:p w:rsidR="00961089" w:rsidRPr="009B5F3C" w:rsidRDefault="00961089" w:rsidP="00961089">
      <w:pPr>
        <w:numPr>
          <w:ilvl w:val="0"/>
          <w:numId w:val="15"/>
        </w:numPr>
        <w:spacing w:line="360" w:lineRule="auto"/>
        <w:ind w:left="0"/>
      </w:pPr>
      <w:r w:rsidRPr="009B5F3C">
        <w:t>3 ; 6 ; 9 ; …………………………….</w:t>
      </w:r>
    </w:p>
    <w:p w:rsidR="00961089" w:rsidRPr="009B5F3C" w:rsidRDefault="00961089" w:rsidP="00961089">
      <w:pPr>
        <w:numPr>
          <w:ilvl w:val="0"/>
          <w:numId w:val="15"/>
        </w:numPr>
        <w:spacing w:line="360" w:lineRule="auto"/>
        <w:ind w:left="0"/>
      </w:pPr>
      <w:r w:rsidRPr="009B5F3C">
        <w:t>39 ; 35 ; 31 ; ………………………...</w:t>
      </w:r>
    </w:p>
    <w:p w:rsidR="00961089" w:rsidRPr="009B5F3C" w:rsidRDefault="00961089" w:rsidP="00961089">
      <w:pPr>
        <w:spacing w:line="360" w:lineRule="auto"/>
      </w:pPr>
      <w:r w:rsidRPr="009B5F3C">
        <w:rPr>
          <w:b/>
        </w:rPr>
        <w:t xml:space="preserve">Bài 14 : </w:t>
      </w:r>
      <w:r w:rsidRPr="009B5F3C">
        <w:t xml:space="preserve">Tìm x </w:t>
      </w:r>
    </w:p>
    <w:p w:rsidR="00961089" w:rsidRPr="009B5F3C" w:rsidRDefault="00961089" w:rsidP="00961089">
      <w:pPr>
        <w:spacing w:line="360" w:lineRule="auto"/>
      </w:pPr>
      <w:r w:rsidRPr="009B5F3C">
        <w:t>a) 14 – x = 14 – 2                                                                       c) 46 &lt; x – 45  &lt; 49</w:t>
      </w:r>
    </w:p>
    <w:p w:rsidR="00961089" w:rsidRPr="009B5F3C" w:rsidRDefault="00961089" w:rsidP="00961089">
      <w:pPr>
        <w:spacing w:line="360" w:lineRule="auto"/>
      </w:pPr>
      <w:r w:rsidRPr="009B5F3C">
        <w:t xml:space="preserve">b) 52 + 4 &gt; x + 52                                                                      d) x – 8 &lt; 3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16 : </w:t>
      </w:r>
      <w:r w:rsidRPr="009B5F3C">
        <w:t xml:space="preserve"> Tính nhanh </w:t>
      </w:r>
    </w:p>
    <w:p w:rsidR="00961089" w:rsidRPr="009B5F3C" w:rsidRDefault="00961089" w:rsidP="00961089">
      <w:pPr>
        <w:spacing w:line="360" w:lineRule="auto"/>
      </w:pPr>
      <w:r w:rsidRPr="009B5F3C">
        <w:t xml:space="preserve">a) 11 + 28 + 24 + 16 + 12 + 9 </w:t>
      </w:r>
    </w:p>
    <w:p w:rsidR="00961089" w:rsidRPr="009B5F3C" w:rsidRDefault="00961089" w:rsidP="00961089">
      <w:pPr>
        <w:spacing w:line="360" w:lineRule="auto"/>
      </w:pPr>
      <w:r w:rsidRPr="009B5F3C">
        <w:t xml:space="preserve">b) 75 – 13 – 17 + 25 </w:t>
      </w:r>
    </w:p>
    <w:p w:rsidR="00961089" w:rsidRPr="009B5F3C" w:rsidRDefault="00961089" w:rsidP="00961089">
      <w:pPr>
        <w:spacing w:line="360" w:lineRule="auto"/>
      </w:pPr>
      <w:r w:rsidRPr="009B5F3C">
        <w:rPr>
          <w:b/>
          <w:lang w:val="pt-BR"/>
        </w:rPr>
        <w:t xml:space="preserve">Bài 17 : </w:t>
      </w:r>
      <w:r w:rsidRPr="009B5F3C">
        <w:rPr>
          <w:lang w:val="pt-BR"/>
        </w:rPr>
        <w:t xml:space="preserve">Ngày đầu cửa hàng bán được 15 kg đường . Ngày sau bán hơn ngày đầu  5 kg đường . Cửa hàng còn lại 40 kg đường . </w:t>
      </w:r>
      <w:r w:rsidRPr="009B5F3C">
        <w:t xml:space="preserve">Hỏi </w:t>
      </w:r>
    </w:p>
    <w:p w:rsidR="00961089" w:rsidRPr="009B5F3C" w:rsidRDefault="00961089" w:rsidP="00961089">
      <w:pPr>
        <w:numPr>
          <w:ilvl w:val="0"/>
          <w:numId w:val="16"/>
        </w:numPr>
        <w:spacing w:line="360" w:lineRule="auto"/>
        <w:ind w:left="0"/>
      </w:pPr>
      <w:r w:rsidRPr="009B5F3C">
        <w:t xml:space="preserve">Ngày sau bán được bao nhiêu kg đường </w:t>
      </w:r>
    </w:p>
    <w:p w:rsidR="00961089" w:rsidRPr="009B5F3C" w:rsidRDefault="00961089" w:rsidP="00961089">
      <w:pPr>
        <w:numPr>
          <w:ilvl w:val="0"/>
          <w:numId w:val="16"/>
        </w:numPr>
        <w:spacing w:line="360" w:lineRule="auto"/>
        <w:ind w:left="0"/>
      </w:pPr>
      <w:r w:rsidRPr="009B5F3C">
        <w:t xml:space="preserve">Trước khi bán cửa hàng có tất cả bao nhiêu kg đường </w:t>
      </w:r>
    </w:p>
    <w:p w:rsidR="00961089" w:rsidRPr="009B5F3C" w:rsidRDefault="00961089" w:rsidP="00961089">
      <w:pPr>
        <w:spacing w:line="360" w:lineRule="auto"/>
      </w:pPr>
    </w:p>
    <w:p w:rsidR="00961089" w:rsidRPr="009B5F3C" w:rsidRDefault="00961089" w:rsidP="00961089">
      <w:pPr>
        <w:spacing w:line="360" w:lineRule="auto"/>
      </w:pPr>
      <w:r w:rsidRPr="009B5F3C">
        <w:rPr>
          <w:b/>
          <w:lang w:val="pt-BR"/>
        </w:rPr>
        <w:t xml:space="preserve">Bài 18 : </w:t>
      </w:r>
      <w:r w:rsidRPr="009B5F3C">
        <w:rPr>
          <w:lang w:val="pt-BR"/>
        </w:rPr>
        <w:t xml:space="preserve">Mai cao hơn Hoa 2 cm . Bình thấp hơn Mai 3 cm . Hỏi ai cao nhất ? Ai thấp nhất . </w:t>
      </w:r>
      <w:r w:rsidRPr="009B5F3C">
        <w:t xml:space="preserve">Hoa cao hơn Bình mấy cm ? </w:t>
      </w:r>
    </w:p>
    <w:p w:rsidR="00961089" w:rsidRPr="009B5F3C" w:rsidRDefault="00961089" w:rsidP="00961089">
      <w:pPr>
        <w:spacing w:line="360" w:lineRule="auto"/>
        <w:rPr>
          <w:lang w:val="pt-BR"/>
        </w:rPr>
      </w:pPr>
      <w:r w:rsidRPr="009B5F3C">
        <w:rPr>
          <w:b/>
          <w:lang w:val="pt-BR"/>
        </w:rPr>
        <w:t xml:space="preserve">Bài 19 : </w:t>
      </w:r>
      <w:r w:rsidRPr="009B5F3C">
        <w:rPr>
          <w:lang w:val="pt-BR"/>
        </w:rPr>
        <w:t>Mẹ để hai đĩa cam bằng nhau trên bàn . Lan lấy 3 quả từ đĩa bên phải bỏ sang đĩa bên trái . Hỏi bây giờ đĩa bên nào nhiều cam  hơn  và nhiều hơn mấy quả cam?</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0 : </w:t>
      </w:r>
      <w:r w:rsidRPr="009B5F3C">
        <w:rPr>
          <w:lang w:val="pt-BR"/>
        </w:rPr>
        <w:t xml:space="preserve">Lan có 20 cái kẹo , Hà có 14 cái kẹo . Hỏi Lan phải cho Hà mấy cái kẹo để só kẹo hai bạn bằng nhau . </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b/>
          <w:lang w:val="pt-BR"/>
        </w:rPr>
        <w:t xml:space="preserve"> Bài 21 : </w:t>
      </w:r>
      <w:r w:rsidRPr="009B5F3C">
        <w:rPr>
          <w:lang w:val="pt-BR"/>
        </w:rPr>
        <w:t xml:space="preserve">Lan hơn Huệ  4 quyển vở . </w:t>
      </w:r>
      <w:r w:rsidRPr="009B5F3C">
        <w:t>Huệ lại tặng Lan  3 quyển vở . Hỏi bây giờ ai nhiều vở jơn và nhiều hơn mấy quyển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lang w:val="pt-BR"/>
        </w:rPr>
        <w:t xml:space="preserve">Bài 22 : </w:t>
      </w:r>
      <w:r w:rsidRPr="009B5F3C">
        <w:rPr>
          <w:lang w:val="pt-BR"/>
        </w:rPr>
        <w:t>Thu hơn Lan 7 nhãn  vở . Lan  lại cho Thu 5 nhãn vở . Hỏi bây giờ ai có nhiều nhãn vở hơn và nhiều hơn mấy nhãn vở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noProof/>
        </w:rPr>
        <w:pict>
          <v:line id="_x0000_s30704" style="position:absolute;left:0;text-align:left;z-index:251799552" from="-56pt,7.8pt" to="525pt,7.8pt"/>
        </w:pict>
      </w:r>
    </w:p>
    <w:p w:rsidR="00961089" w:rsidRPr="009B5F3C" w:rsidRDefault="00961089" w:rsidP="00961089">
      <w:pPr>
        <w:spacing w:line="360" w:lineRule="auto"/>
        <w:rPr>
          <w:lang w:val="pt-BR"/>
        </w:rPr>
      </w:pPr>
      <w:r w:rsidRPr="009B5F3C">
        <w:rPr>
          <w:b/>
        </w:rPr>
        <w:t>Bài 1 :</w:t>
      </w:r>
      <w:r w:rsidRPr="009B5F3C">
        <w:t xml:space="preserve"> Trong chuồng  có cả gà và thỏ . </w:t>
      </w:r>
      <w:r w:rsidRPr="009B5F3C">
        <w:rPr>
          <w:lang w:val="pt-BR"/>
        </w:rPr>
        <w:t xml:space="preserve">Bạn Hoa đếm được tất cả có 8 cái chân . Em hãy đoán xem trong chuồng có mấy con gà ? mấy con thỏ ? </w:t>
      </w:r>
    </w:p>
    <w:p w:rsidR="00961089" w:rsidRPr="009B5F3C" w:rsidRDefault="00961089" w:rsidP="00961089">
      <w:pPr>
        <w:spacing w:line="360" w:lineRule="auto"/>
        <w:rPr>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bl>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2 : </w:t>
      </w:r>
      <w:r w:rsidRPr="009B5F3C">
        <w:t>Từ can 10 lít dầu em muốn rót sang can 3 lít và can 2 lít . Hỏi có thể rót đầy được mấy can 2 lít ?  mấy can 3 lít ?</w:t>
      </w:r>
    </w:p>
    <w:p w:rsidR="00961089" w:rsidRPr="009B5F3C" w:rsidRDefault="00961089" w:rsidP="00961089">
      <w:pPr>
        <w:spacing w:line="360" w:lineRule="auto"/>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3 : </w:t>
      </w:r>
      <w:r w:rsidRPr="009B5F3C">
        <w:rPr>
          <w:lang w:val="pt-BR"/>
        </w:rPr>
        <w:t>Có 9 lít nước mắm đựng vào các can loại 2 lít và 3 lít . Hỏi có bao nhiêu can 2 lít ? bao nhiêu can 3 lít ?</w:t>
      </w:r>
    </w:p>
    <w:p w:rsidR="00961089" w:rsidRPr="009B5F3C" w:rsidRDefault="00961089" w:rsidP="00961089">
      <w:pPr>
        <w:spacing w:line="360" w:lineRule="auto"/>
        <w:rPr>
          <w:lang w:val="pt-BR"/>
        </w:rPr>
      </w:pP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4 : </w:t>
      </w:r>
      <w:r w:rsidRPr="009B5F3C">
        <w:t>Có 17 lít nước đựng trong các can 5 lít và 2 lít . Hỏi có mấy can 5 lít ? mấy can 2 lít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5 : </w:t>
      </w:r>
      <w:r w:rsidRPr="009B5F3C">
        <w:rPr>
          <w:lang w:val="pt-BR"/>
        </w:rPr>
        <w:t>Dũng có 1 số bi xanh và đỏ . Biết rằng số bi của Dũng bé hơn 10 . Số bi đỏ hơn số bi xanh là 7 viên . Hỏi Dũng có mấy bi xanh ? mấy bi đỏ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6 : </w:t>
      </w:r>
      <w:r w:rsidRPr="009B5F3C">
        <w:rPr>
          <w:lang w:val="pt-BR"/>
        </w:rPr>
        <w:t xml:space="preserve">Tổng số bút chì  màu và đen  của Lan bé hơn 9 . Số bút màu hơn số bút đen là 6 cái . Hỏi Lan có mấy bút đen ? mấy bút màu ? </w:t>
      </w:r>
    </w:p>
    <w:p w:rsidR="00961089" w:rsidRPr="009B5F3C" w:rsidRDefault="00961089" w:rsidP="00961089">
      <w:pPr>
        <w:spacing w:line="360" w:lineRule="auto"/>
        <w:rPr>
          <w:lang w:val="pt-BR"/>
        </w:rPr>
      </w:pPr>
      <w:r w:rsidRPr="009B5F3C">
        <w:rPr>
          <w:noProof/>
        </w:rPr>
        <w:pict>
          <v:line id="_x0000_s30705" style="position:absolute;left:0;text-align:left;z-index:251800576" from="-56pt,11.45pt" to="525pt,11.45pt"/>
        </w:pic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1 :  </w:t>
      </w:r>
      <w:r w:rsidRPr="009B5F3C">
        <w:rPr>
          <w:lang w:val="pt-BR"/>
        </w:rPr>
        <w:t>Vừa gà vừa chó đếm được 10 cái chân . Biết số gà nhiều hơn số chó . Hỏi có bao nhiêu gà ? Bao nhiêu con chó ?</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b/>
        </w:rPr>
        <w:t xml:space="preserve">Bài 2 : </w:t>
      </w:r>
      <w:r w:rsidRPr="009B5F3C">
        <w:t xml:space="preserve">Có 13 lít dầu đựng vào các can 3 lít và 2 lít . Biết số can 3 lít  nhiều hơn  số can 2 lít . Hỏi có mấy can 2 lít ? Mấy can 3 lít ? </w:t>
      </w:r>
    </w:p>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b/>
          <w:lang w:val="pt-BR"/>
        </w:rPr>
        <w:t>Bài 3  :</w:t>
      </w:r>
      <w:r w:rsidRPr="009B5F3C">
        <w:rPr>
          <w:lang w:val="pt-BR"/>
        </w:rPr>
        <w:t xml:space="preserve">   Vừa</w:t>
      </w:r>
      <w:r w:rsidRPr="009B5F3C">
        <w:rPr>
          <w:b/>
          <w:lang w:val="pt-BR"/>
        </w:rPr>
        <w:t xml:space="preserve"> </w:t>
      </w:r>
      <w:r w:rsidRPr="009B5F3C">
        <w:rPr>
          <w:lang w:val="pt-BR"/>
        </w:rPr>
        <w:t>gà</w:t>
      </w:r>
      <w:r w:rsidRPr="009B5F3C">
        <w:rPr>
          <w:b/>
          <w:lang w:val="pt-BR"/>
        </w:rPr>
        <w:t xml:space="preserve"> </w:t>
      </w:r>
      <w:r w:rsidRPr="009B5F3C">
        <w:rPr>
          <w:lang w:val="pt-BR"/>
        </w:rPr>
        <w:t>vừa thỏ đếm được 14 cái chân . Biết số thỏ nhiều hơn số gà . Hỏi có mấy con thỏ ? Mấy con gà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4 : </w:t>
      </w:r>
      <w:r w:rsidRPr="009B5F3C">
        <w:rPr>
          <w:lang w:val="pt-BR"/>
        </w:rPr>
        <w:t>Hoà câu được tổng số cá ít hơn 11 , gồm cá rô và cá giếc . Số cá rô hơn cá giếc là 8 con . Hỏi có mấy con cá rô ? Mấy con cá giếc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5 : </w:t>
      </w:r>
      <w:r w:rsidRPr="009B5F3C">
        <w:rPr>
          <w:lang w:val="pt-BR"/>
        </w:rPr>
        <w:t xml:space="preserve">Lan câu được tổng số cá ít hơn 12 , gồm cá trôi và cá rô . Số cá trôi hơn cá rô là 9 con . Hỏi có bao nhiêu con cá trôi ? bao nhiêu con cá rô ? </w:t>
      </w:r>
    </w:p>
    <w:p w:rsidR="00961089" w:rsidRPr="009B5F3C" w:rsidRDefault="00961089" w:rsidP="00961089">
      <w:pPr>
        <w:spacing w:line="360" w:lineRule="auto"/>
        <w:jc w:val="center"/>
        <w:rPr>
          <w:b/>
        </w:rPr>
      </w:pPr>
      <w:r w:rsidRPr="009B5F3C">
        <w:rPr>
          <w:noProof/>
        </w:rPr>
        <w:pict>
          <v:line id="_x0000_s30706" style="position:absolute;left:0;text-align:left;z-index:251801600" from="-56pt,16pt" to="525pt,16pt"/>
        </w:pict>
      </w:r>
    </w:p>
    <w:p w:rsidR="00961089" w:rsidRPr="009B5F3C" w:rsidRDefault="00961089" w:rsidP="00961089">
      <w:pPr>
        <w:spacing w:line="360" w:lineRule="auto"/>
      </w:pPr>
      <w:r w:rsidRPr="009B5F3C">
        <w:rPr>
          <w:b/>
        </w:rPr>
        <w:t xml:space="preserve">Bài 1 : </w:t>
      </w:r>
      <w:r w:rsidRPr="009B5F3C">
        <w:t xml:space="preserve">Con ngỗng và con gà cộng lại bằng con ngan và con vịt cộng lại . Con ngỗng nặng bằng hai con vịt . Hỏi giữa con gà và con ngan con nào nặng hơn ? Có thể nói chắc chắn con ngan nặng bằng hai con gà không ? </w:t>
      </w:r>
    </w:p>
    <w:p w:rsidR="00961089" w:rsidRPr="009B5F3C" w:rsidRDefault="00961089" w:rsidP="00961089">
      <w:pPr>
        <w:spacing w:line="360" w:lineRule="auto"/>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2 : </w:t>
      </w:r>
      <w:r w:rsidRPr="009B5F3C">
        <w:rPr>
          <w:lang w:val="pt-BR"/>
        </w:rPr>
        <w:t>Cô giáo chấm bài toán của bốn bạn Hoà , Bình , Hải , Tú thì có hai điểm 10 , có một điểm 9 và một điểm 7 . Hoà được điểm cao hơn Bình nhưng lại thấp hơn Hải . Hỏi mỗi  bạn được mấy điểm ?</w:t>
      </w:r>
    </w:p>
    <w:p w:rsidR="00961089" w:rsidRPr="009B5F3C" w:rsidRDefault="00961089" w:rsidP="00961089">
      <w:pPr>
        <w:spacing w:line="360" w:lineRule="auto"/>
        <w:rPr>
          <w:lang w:val="pt-BR"/>
        </w:rPr>
      </w:pPr>
      <w:r w:rsidRPr="009B5F3C">
        <w:rPr>
          <w:lang w:val="pt-BR"/>
        </w:rPr>
        <w:t xml:space="preserve">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3 : </w:t>
      </w:r>
      <w:r w:rsidRPr="009B5F3C">
        <w:rPr>
          <w:lang w:val="pt-BR"/>
        </w:rPr>
        <w:t xml:space="preserve">Ba bạn đi câu cá . </w:t>
      </w:r>
      <w:r w:rsidRPr="009B5F3C">
        <w:t xml:space="preserve">Trong giỏ câu được 3 con cá rô và chừng ấy con cá giếc . </w:t>
      </w:r>
      <w:r w:rsidRPr="009B5F3C">
        <w:rPr>
          <w:lang w:val="pt-BR"/>
        </w:rPr>
        <w:t>Số cá trê ít hơn cá giếc nhưng lại nhiều hơn cá quả . Hỏi ba bạn câu được mấy con cá?</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noProof/>
        </w:rPr>
        <w:pict>
          <v:line id="_x0000_s30707" style="position:absolute;left:0;text-align:left;z-index:251802624" from="-49pt,1.6pt" to="525pt,1.6pt"/>
        </w:pict>
      </w:r>
    </w:p>
    <w:p w:rsidR="00961089" w:rsidRPr="009B5F3C" w:rsidRDefault="00961089" w:rsidP="00961089">
      <w:pPr>
        <w:spacing w:line="360" w:lineRule="auto"/>
      </w:pPr>
      <w:r w:rsidRPr="009B5F3C">
        <w:rPr>
          <w:b/>
        </w:rPr>
        <w:t>Bài 1:</w:t>
      </w:r>
      <w:r w:rsidRPr="009B5F3C">
        <w:t xml:space="preserve"> Có 9 lít dầu em muốn rót vào can 5 lít và can 2 lít. Hỏi em có thể rót đầy được mấy can 5 lít và mấy can 2 lít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lang w:val="pt-BR"/>
        </w:rPr>
        <w:t>Bài 2:</w:t>
      </w:r>
      <w:r w:rsidRPr="009B5F3C">
        <w:rPr>
          <w:lang w:val="pt-BR"/>
        </w:rPr>
        <w:t xml:space="preserve"> Cả gà và chó đếm được 12 cái chân. Biết số gà nhiều hơn số chó. Hỏi có mấy con gà? Mấy con chó?</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Bài 3:</w:t>
      </w:r>
      <w:r w:rsidRPr="009B5F3C">
        <w:rPr>
          <w:lang w:val="pt-BR"/>
        </w:rPr>
        <w:t xml:space="preserve"> Lan có 1 số tờ giấy mầu xanh và đổ. Biết rằng tổng số giấy mầu của lan bé hơn 13. Số giấy mầu đỏ hơn giấy mầu xanh là 10 tờ. Hởi Lan có mấy tờ giấy mầu xanh? Mấy tờ giấy mầu đỏ?</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rPr>
        <w:t>Bài 4:</w:t>
      </w:r>
      <w:r w:rsidRPr="009B5F3C">
        <w:t xml:space="preserve"> Hà, Lan, Thu có 7 cái bút. </w:t>
      </w:r>
      <w:r w:rsidRPr="009B5F3C">
        <w:rPr>
          <w:lang w:val="pt-BR"/>
        </w:rPr>
        <w:t>Lan có nhiều hơn Hà nhưng ít hơn Thu. Hởi mỗi bạn có mấy cái bút?</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Bài 5:</w:t>
      </w:r>
      <w:r w:rsidRPr="009B5F3C">
        <w:rPr>
          <w:lang w:val="pt-BR"/>
        </w:rPr>
        <w:t xml:space="preserve"> a. Tính độ dài đường gấp khúc ABCDE :</w:t>
      </w:r>
    </w:p>
    <w:p w:rsidR="00961089" w:rsidRPr="009B5F3C" w:rsidRDefault="00961089" w:rsidP="00961089">
      <w:pPr>
        <w:spacing w:line="360" w:lineRule="auto"/>
        <w:rPr>
          <w:lang w:val="pt-BR"/>
        </w:rPr>
      </w:pPr>
      <w:r w:rsidRPr="009B5F3C">
        <w:rPr>
          <w:lang w:val="pt-BR"/>
        </w:rPr>
        <w:t xml:space="preserve">                                   </w:t>
      </w:r>
    </w:p>
    <w:p w:rsidR="00961089" w:rsidRPr="009B5F3C" w:rsidRDefault="00961089" w:rsidP="00961089">
      <w:pPr>
        <w:spacing w:line="360" w:lineRule="auto"/>
        <w:rPr>
          <w:lang w:val="pt-BR"/>
        </w:rPr>
      </w:pPr>
      <w:r w:rsidRPr="009B5F3C">
        <w:rPr>
          <w:noProof/>
        </w:rPr>
        <w:pict>
          <v:line id="_x0000_s30666" style="position:absolute;left:0;text-align:left;z-index:251764736" from="353.4pt,4.45pt" to="424.65pt,80.65pt"/>
        </w:pict>
      </w:r>
      <w:r w:rsidRPr="009B5F3C">
        <w:rPr>
          <w:noProof/>
        </w:rPr>
        <w:pict>
          <v:line id="_x0000_s30665" style="position:absolute;left:0;text-align:left;flip:y;z-index:251763712" from="239.4pt,4.45pt" to="353.4pt,80.65pt"/>
        </w:pict>
      </w:r>
      <w:r w:rsidRPr="009B5F3C">
        <w:rPr>
          <w:lang w:val="pt-BR"/>
        </w:rPr>
        <w:t xml:space="preserve">                                             B                                                D</w:t>
      </w:r>
    </w:p>
    <w:p w:rsidR="00961089" w:rsidRPr="009B5F3C" w:rsidRDefault="00961089" w:rsidP="00961089">
      <w:pPr>
        <w:spacing w:line="360" w:lineRule="auto"/>
        <w:rPr>
          <w:lang w:val="pt-BR"/>
        </w:rPr>
      </w:pPr>
      <w:r w:rsidRPr="009B5F3C">
        <w:rPr>
          <w:noProof/>
        </w:rPr>
        <w:pict>
          <v:line id="_x0000_s30664" style="position:absolute;left:0;text-align:left;z-index:251762688" from="171pt,8pt" to="239.4pt,65.15pt"/>
        </w:pict>
      </w:r>
      <w:r w:rsidRPr="009B5F3C">
        <w:rPr>
          <w:noProof/>
        </w:rPr>
        <w:pict>
          <v:line id="_x0000_s30663" style="position:absolute;left:0;text-align:left;flip:y;z-index:251761664" from="85.5pt,8pt" to="168.15pt,84.2pt"/>
        </w:pict>
      </w:r>
    </w:p>
    <w:p w:rsidR="00961089" w:rsidRPr="009B5F3C" w:rsidRDefault="00961089" w:rsidP="00961089">
      <w:pPr>
        <w:spacing w:line="360" w:lineRule="auto"/>
        <w:rPr>
          <w:lang w:val="pt-BR"/>
        </w:rPr>
      </w:pPr>
      <w:r w:rsidRPr="009B5F3C">
        <w:rPr>
          <w:lang w:val="pt-BR"/>
        </w:rPr>
        <w:t xml:space="preserve">                               8 cm                7 cm                           1 dm                 9 cm</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                  A                                           C                                                           E</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noProof/>
        </w:rPr>
        <w:pict>
          <v:line id="_x0000_s30671" style="position:absolute;left:0;text-align:left;flip:x;z-index:251769856" from="79.8pt,5.9pt" to="162.45pt,63.05pt"/>
        </w:pict>
      </w:r>
      <w:r w:rsidRPr="009B5F3C">
        <w:rPr>
          <w:noProof/>
        </w:rPr>
        <w:pict>
          <v:line id="_x0000_s30670" style="position:absolute;left:0;text-align:left;z-index:251768832" from="162.45pt,5.9pt" to="202.35pt,63.05pt"/>
        </w:pict>
      </w:r>
      <w:r w:rsidRPr="009B5F3C">
        <w:rPr>
          <w:noProof/>
        </w:rPr>
        <w:pict>
          <v:line id="_x0000_s30669" style="position:absolute;left:0;text-align:left;flip:y;z-index:251767808" from="356.25pt,5.9pt" to="436.05pt,63.05pt"/>
        </w:pict>
      </w:r>
      <w:r w:rsidRPr="009B5F3C">
        <w:rPr>
          <w:noProof/>
        </w:rPr>
        <w:pict>
          <v:line id="_x0000_s30668" style="position:absolute;left:0;text-align:left;z-index:251766784" from="299.25pt,5.9pt" to="356.25pt,63.05pt"/>
        </w:pict>
      </w:r>
      <w:r w:rsidRPr="009B5F3C">
        <w:rPr>
          <w:noProof/>
        </w:rPr>
        <w:pict>
          <v:line id="_x0000_s30667" style="position:absolute;left:0;text-align:left;flip:y;z-index:251765760" from="202.35pt,5.9pt" to="299.25pt,63.05pt"/>
        </w:pict>
      </w:r>
      <w:r w:rsidRPr="009B5F3C">
        <w:rPr>
          <w:lang w:val="pt-BR"/>
        </w:rPr>
        <w:t>2. Cho hình vẽ sau:          B                                  G</w:t>
      </w:r>
    </w:p>
    <w:p w:rsidR="00961089" w:rsidRPr="009B5F3C" w:rsidRDefault="00961089" w:rsidP="00961089">
      <w:pPr>
        <w:spacing w:line="360" w:lineRule="auto"/>
        <w:rPr>
          <w:lang w:val="pt-BR"/>
        </w:rPr>
      </w:pPr>
      <w:r w:rsidRPr="009B5F3C">
        <w:rPr>
          <w:lang w:val="pt-BR"/>
        </w:rPr>
        <w:lastRenderedPageBreak/>
        <w:t xml:space="preserve">                                                  6cm                                  7cm                                             </w:t>
      </w:r>
    </w:p>
    <w:p w:rsidR="00961089" w:rsidRPr="009B5F3C" w:rsidRDefault="00961089" w:rsidP="00961089">
      <w:pPr>
        <w:spacing w:line="360" w:lineRule="auto"/>
        <w:rPr>
          <w:lang w:val="pt-BR"/>
        </w:rPr>
      </w:pPr>
      <w:r w:rsidRPr="009B5F3C">
        <w:rPr>
          <w:lang w:val="pt-BR"/>
        </w:rPr>
        <w:t xml:space="preserve">                        1dm                                        1dm                                  8cm</w:t>
      </w:r>
    </w:p>
    <w:p w:rsidR="00961089" w:rsidRPr="009B5F3C" w:rsidRDefault="00961089" w:rsidP="00961089">
      <w:pPr>
        <w:spacing w:line="360" w:lineRule="auto"/>
        <w:rPr>
          <w:lang w:val="pt-BR"/>
        </w:rPr>
      </w:pPr>
      <w:r w:rsidRPr="009B5F3C">
        <w:rPr>
          <w:lang w:val="pt-BR"/>
        </w:rPr>
        <w:t xml:space="preserve">                   A                              C                                         E</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a) Có mấy đường gấp khúc gồm 3 đoạn thẳng? Tính độ dài một trong các đường gấp khúc đó ?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r w:rsidRPr="000879EA">
              <w:rPr>
                <w:lang w:val="pt-BR"/>
              </w:rPr>
              <w:t>b)Có mấy đường gấp khúc gồm 4 đoạn thẳng? Tính độ dài một trong các đường gấp khúcđó</w:t>
            </w:r>
          </w:p>
        </w:tc>
      </w:tr>
    </w:tbl>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noProof/>
        </w:rPr>
        <w:pict>
          <v:line id="_x0000_s30708" style="position:absolute;left:0;text-align:left;z-index:251803648" from="-56pt,10.35pt" to="525pt,10.35pt"/>
        </w:pict>
      </w:r>
    </w:p>
    <w:p w:rsidR="00961089" w:rsidRPr="009B5F3C" w:rsidRDefault="00961089" w:rsidP="00961089">
      <w:pPr>
        <w:spacing w:line="360" w:lineRule="auto"/>
        <w:rPr>
          <w:lang w:val="pt-BR"/>
        </w:rPr>
      </w:pPr>
      <w:r w:rsidRPr="009B5F3C">
        <w:rPr>
          <w:b/>
          <w:lang w:val="pt-BR"/>
        </w:rPr>
        <w:t>Bài 1</w:t>
      </w:r>
      <w:r w:rsidRPr="009B5F3C">
        <w:rPr>
          <w:lang w:val="pt-BR"/>
        </w:rPr>
        <w:t>: Trong hộp có 5 bi xanh và 8 bi đỏ. An không nhìn vào hộp lấy ra 2 lần mỗi lần 4 viên. Hỏi có thể nói chắc chắn rằng trong số bi lấy ra đó có:</w:t>
      </w:r>
    </w:p>
    <w:p w:rsidR="00961089" w:rsidRPr="009B5F3C" w:rsidRDefault="00961089" w:rsidP="00961089">
      <w:pPr>
        <w:numPr>
          <w:ilvl w:val="0"/>
          <w:numId w:val="17"/>
        </w:numPr>
        <w:spacing w:line="360" w:lineRule="auto"/>
        <w:ind w:left="0"/>
        <w:rPr>
          <w:lang w:val="pt-BR"/>
        </w:rPr>
      </w:pPr>
      <w:r w:rsidRPr="009B5F3C">
        <w:rPr>
          <w:lang w:val="pt-BR"/>
        </w:rPr>
        <w:t>ít nhất 3 viên bi đỏ không?</w:t>
      </w:r>
    </w:p>
    <w:p w:rsidR="00961089" w:rsidRPr="009B5F3C" w:rsidRDefault="00961089" w:rsidP="00961089">
      <w:pPr>
        <w:numPr>
          <w:ilvl w:val="0"/>
          <w:numId w:val="17"/>
        </w:numPr>
        <w:spacing w:line="360" w:lineRule="auto"/>
        <w:ind w:left="0"/>
        <w:rPr>
          <w:lang w:val="pt-BR"/>
        </w:rPr>
      </w:pPr>
      <w:r w:rsidRPr="009B5F3C">
        <w:rPr>
          <w:lang w:val="pt-BR"/>
        </w:rPr>
        <w:t>ít nhất 1 viên bi xanh không?</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Bài 2</w:t>
      </w:r>
      <w:r w:rsidRPr="009B5F3C">
        <w:rPr>
          <w:lang w:val="pt-BR"/>
        </w:rPr>
        <w:t>: Có 4 bóng xanh, 5 bóng đỏ, 6 bóng vàng. Lan không nhìn vào túi lấy ra 2 lần mỗi lần 5 quả. Hỏi trong số bóng lấy ra:</w:t>
      </w:r>
    </w:p>
    <w:p w:rsidR="00961089" w:rsidRPr="009B5F3C" w:rsidRDefault="00961089" w:rsidP="00961089">
      <w:pPr>
        <w:numPr>
          <w:ilvl w:val="0"/>
          <w:numId w:val="18"/>
        </w:numPr>
        <w:spacing w:line="360" w:lineRule="auto"/>
        <w:ind w:left="0"/>
      </w:pPr>
      <w:r w:rsidRPr="009B5F3C">
        <w:t>Chắc chắn có 1 bóng vàng không?</w:t>
      </w:r>
    </w:p>
    <w:p w:rsidR="00961089" w:rsidRPr="009B5F3C" w:rsidRDefault="00961089" w:rsidP="00961089">
      <w:pPr>
        <w:numPr>
          <w:ilvl w:val="0"/>
          <w:numId w:val="18"/>
        </w:numPr>
        <w:spacing w:line="360" w:lineRule="auto"/>
        <w:ind w:left="0"/>
        <w:rPr>
          <w:lang w:val="pt-BR"/>
        </w:rPr>
      </w:pPr>
      <w:r w:rsidRPr="009B5F3C">
        <w:rPr>
          <w:lang w:val="pt-BR"/>
        </w:rPr>
        <w:t>Chắc chắn có 1 bóng đỏ không?</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Bài 3</w:t>
      </w:r>
      <w:r w:rsidRPr="009B5F3C">
        <w:rPr>
          <w:lang w:val="pt-BR"/>
        </w:rPr>
        <w:t>: Trong hộp có 4 bút mầu đỏ, 6 bút mầu xanh và 3 bút mầu vàng. Bạn An lấy từ hộp ra 10 cái bút. Hỏi có thể nói chắc chắn rằng trong 10 cái bút An lấy ra:</w:t>
      </w:r>
    </w:p>
    <w:p w:rsidR="00961089" w:rsidRPr="009B5F3C" w:rsidRDefault="00961089" w:rsidP="00961089">
      <w:pPr>
        <w:numPr>
          <w:ilvl w:val="0"/>
          <w:numId w:val="19"/>
        </w:numPr>
        <w:spacing w:line="360" w:lineRule="auto"/>
        <w:ind w:left="0"/>
        <w:rPr>
          <w:lang w:val="pt-BR"/>
        </w:rPr>
      </w:pPr>
      <w:r w:rsidRPr="009B5F3C">
        <w:rPr>
          <w:lang w:val="pt-BR"/>
        </w:rPr>
        <w:t>Có ít nhất 1 bút mầu vàng không?</w:t>
      </w:r>
    </w:p>
    <w:p w:rsidR="00961089" w:rsidRPr="009B5F3C" w:rsidRDefault="00961089" w:rsidP="00961089">
      <w:pPr>
        <w:numPr>
          <w:ilvl w:val="0"/>
          <w:numId w:val="19"/>
        </w:numPr>
        <w:spacing w:line="360" w:lineRule="auto"/>
        <w:ind w:left="0"/>
        <w:rPr>
          <w:lang w:val="pt-BR"/>
        </w:rPr>
      </w:pPr>
      <w:r w:rsidRPr="009B5F3C">
        <w:rPr>
          <w:lang w:val="pt-BR"/>
        </w:rPr>
        <w:t>Có ít nhất 1 bút mầu đỏ không?</w:t>
      </w:r>
    </w:p>
    <w:p w:rsidR="00961089" w:rsidRPr="009B5F3C" w:rsidRDefault="00961089" w:rsidP="00961089">
      <w:pPr>
        <w:spacing w:line="360" w:lineRule="auto"/>
        <w:rPr>
          <w:lang w:val="pt-BR"/>
        </w:rPr>
      </w:pPr>
      <w:r w:rsidRPr="009B5F3C">
        <w:rPr>
          <w:b/>
          <w:lang w:val="pt-BR"/>
        </w:rPr>
        <w:t>Bài 4</w:t>
      </w:r>
      <w:r w:rsidRPr="009B5F3C">
        <w:rPr>
          <w:lang w:val="pt-BR"/>
        </w:rPr>
        <w:t>: Bi xanh có 6 viên, bi đỏ có 9 viên, bi vàng có 4 viên. Tú không nhìn vào hộp lấy ra 12 viên bi. Hỏi có thể nói chắc chắn rằng trong 12 viên bi lấy ra đó:</w:t>
      </w:r>
    </w:p>
    <w:p w:rsidR="00961089" w:rsidRPr="009B5F3C" w:rsidRDefault="00961089" w:rsidP="00961089">
      <w:pPr>
        <w:numPr>
          <w:ilvl w:val="0"/>
          <w:numId w:val="20"/>
        </w:numPr>
        <w:spacing w:line="360" w:lineRule="auto"/>
        <w:ind w:left="0"/>
        <w:rPr>
          <w:lang w:val="pt-BR"/>
        </w:rPr>
      </w:pPr>
      <w:r w:rsidRPr="009B5F3C">
        <w:rPr>
          <w:lang w:val="pt-BR"/>
        </w:rPr>
        <w:t>Có ít nhất 1 viên bi xanh không?</w:t>
      </w:r>
    </w:p>
    <w:p w:rsidR="00961089" w:rsidRPr="009B5F3C" w:rsidRDefault="00961089" w:rsidP="00961089">
      <w:pPr>
        <w:numPr>
          <w:ilvl w:val="0"/>
          <w:numId w:val="20"/>
        </w:numPr>
        <w:spacing w:line="360" w:lineRule="auto"/>
        <w:ind w:left="0"/>
        <w:rPr>
          <w:lang w:val="pt-BR"/>
        </w:rPr>
      </w:pPr>
      <w:r w:rsidRPr="009B5F3C">
        <w:rPr>
          <w:lang w:val="pt-BR"/>
        </w:rPr>
        <w:t>Có ít nhất 1 viên bi đỏ không?</w:t>
      </w:r>
    </w:p>
    <w:p w:rsidR="00961089" w:rsidRPr="009B5F3C" w:rsidRDefault="00961089" w:rsidP="00961089">
      <w:pPr>
        <w:numPr>
          <w:ilvl w:val="0"/>
          <w:numId w:val="20"/>
        </w:numPr>
        <w:spacing w:line="360" w:lineRule="auto"/>
        <w:ind w:left="0"/>
        <w:rPr>
          <w:lang w:val="pt-BR"/>
        </w:rPr>
      </w:pPr>
      <w:r w:rsidRPr="009B5F3C">
        <w:rPr>
          <w:lang w:val="pt-BR"/>
        </w:rPr>
        <w:lastRenderedPageBreak/>
        <w:t>Có ít nhất 1 viên bi vàng không?</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Bài 5</w:t>
      </w:r>
      <w:r w:rsidRPr="009B5F3C">
        <w:rPr>
          <w:lang w:val="pt-BR"/>
        </w:rPr>
        <w:t>: Hà, Minh, Trang cùng đi hái hoa được tất cả 38 bông. Số hoa của Hà và Minh hái được là 28 bông. Số hoa của Minh và Trang hái được là 29 bông. Tính số hoa của mỗi bạn hái được?</w:t>
      </w:r>
    </w:p>
    <w:p w:rsidR="00961089" w:rsidRPr="009B5F3C" w:rsidRDefault="00961089" w:rsidP="00961089">
      <w:pPr>
        <w:spacing w:line="360" w:lineRule="auto"/>
        <w:rPr>
          <w:lang w:val="pt-BR"/>
        </w:rPr>
      </w:pPr>
      <w:r w:rsidRPr="009B5F3C">
        <w:rPr>
          <w:b/>
          <w:lang w:val="pt-BR"/>
        </w:rPr>
        <w:t>Bài 6</w:t>
      </w:r>
      <w:r w:rsidRPr="009B5F3C">
        <w:rPr>
          <w:lang w:val="pt-BR"/>
        </w:rPr>
        <w:t>: Lan hơn Hà 4 tuổi, kém Thảo 3 tuổi. Hồng hơn Hà 6 tuổi. Hãy:</w:t>
      </w:r>
    </w:p>
    <w:p w:rsidR="00961089" w:rsidRPr="009B5F3C" w:rsidRDefault="00961089" w:rsidP="00961089">
      <w:pPr>
        <w:numPr>
          <w:ilvl w:val="0"/>
          <w:numId w:val="21"/>
        </w:numPr>
        <w:spacing w:line="360" w:lineRule="auto"/>
        <w:ind w:left="0"/>
      </w:pPr>
      <w:r w:rsidRPr="009B5F3C">
        <w:t>So sánh số tuổi của Thảo và Hồng?</w:t>
      </w:r>
    </w:p>
    <w:p w:rsidR="00961089" w:rsidRPr="009B5F3C" w:rsidRDefault="00961089" w:rsidP="00961089">
      <w:pPr>
        <w:numPr>
          <w:ilvl w:val="0"/>
          <w:numId w:val="21"/>
        </w:numPr>
        <w:spacing w:line="360" w:lineRule="auto"/>
        <w:ind w:left="0"/>
      </w:pPr>
      <w:r w:rsidRPr="009B5F3C">
        <w:t>So sánh số tuổi của Lan và Hồng?</w:t>
      </w:r>
    </w:p>
    <w:p w:rsidR="00961089" w:rsidRPr="009B5F3C" w:rsidRDefault="00961089" w:rsidP="00961089">
      <w:pPr>
        <w:spacing w:line="360" w:lineRule="auto"/>
      </w:pPr>
      <w:r w:rsidRPr="009B5F3C">
        <w:rPr>
          <w:noProof/>
        </w:rPr>
        <w:pict>
          <v:line id="_x0000_s30709" style="position:absolute;left:0;text-align:left;z-index:251804672" from="-49pt,12pt" to="525pt,12pt"/>
        </w:pict>
      </w: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lang w:val="pt-BR"/>
        </w:rPr>
        <w:t>Bài 1 :</w:t>
      </w:r>
      <w:r w:rsidRPr="009B5F3C">
        <w:rPr>
          <w:lang w:val="pt-BR"/>
        </w:rPr>
        <w:t xml:space="preserve"> Để đánh số thứ tự một cuốn sách từ trang 1 đến trang 13 cần dùng bao nhiêu chữ số để đánh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pPr>
      <w:r w:rsidRPr="009B5F3C">
        <w:rPr>
          <w:b/>
        </w:rPr>
        <w:t>Bài 2 :</w:t>
      </w:r>
      <w:r w:rsidRPr="009B5F3C">
        <w:t xml:space="preserve"> Tìm x </w:t>
      </w:r>
    </w:p>
    <w:p w:rsidR="00961089" w:rsidRPr="009B5F3C" w:rsidRDefault="00961089" w:rsidP="00961089">
      <w:pPr>
        <w:spacing w:line="360" w:lineRule="auto"/>
      </w:pPr>
    </w:p>
    <w:tbl>
      <w:tblPr>
        <w:tblW w:w="10545" w:type="dxa"/>
        <w:tblInd w:w="336" w:type="dxa"/>
        <w:tblBorders>
          <w:insideH w:val="dotted" w:sz="4" w:space="0" w:color="auto"/>
          <w:insideV w:val="dotted" w:sz="4" w:space="0" w:color="auto"/>
        </w:tblBorders>
        <w:tblLook w:val="01E0"/>
      </w:tblPr>
      <w:tblGrid>
        <w:gridCol w:w="5551"/>
        <w:gridCol w:w="4994"/>
      </w:tblGrid>
      <w:tr w:rsidR="00961089" w:rsidRPr="009B5F3C" w:rsidTr="00363028">
        <w:tc>
          <w:tcPr>
            <w:tcW w:w="5551" w:type="dxa"/>
            <w:shd w:val="clear" w:color="auto" w:fill="auto"/>
          </w:tcPr>
          <w:p w:rsidR="00961089" w:rsidRPr="009B5F3C" w:rsidRDefault="00961089" w:rsidP="00363028">
            <w:pPr>
              <w:spacing w:line="360" w:lineRule="auto"/>
            </w:pPr>
            <w:r w:rsidRPr="009B5F3C">
              <w:t xml:space="preserve">  a) 17 + x – 25 = 36                                                                  </w:t>
            </w:r>
          </w:p>
        </w:tc>
        <w:tc>
          <w:tcPr>
            <w:tcW w:w="4994" w:type="dxa"/>
            <w:shd w:val="clear" w:color="auto" w:fill="auto"/>
          </w:tcPr>
          <w:p w:rsidR="00961089" w:rsidRPr="009B5F3C" w:rsidRDefault="00961089" w:rsidP="00363028">
            <w:pPr>
              <w:spacing w:line="360" w:lineRule="auto"/>
            </w:pPr>
            <w:r w:rsidRPr="009B5F3C">
              <w:t xml:space="preserve">  b ) x + 12 &lt; 12 + 4 </w:t>
            </w:r>
          </w:p>
        </w:tc>
      </w:tr>
      <w:tr w:rsidR="00961089" w:rsidRPr="009B5F3C" w:rsidTr="00363028">
        <w:tc>
          <w:tcPr>
            <w:tcW w:w="5551" w:type="dxa"/>
            <w:shd w:val="clear" w:color="auto" w:fill="auto"/>
          </w:tcPr>
          <w:p w:rsidR="00961089" w:rsidRPr="009B5F3C" w:rsidRDefault="00961089" w:rsidP="00363028">
            <w:pPr>
              <w:spacing w:line="360" w:lineRule="auto"/>
            </w:pPr>
            <w:r w:rsidRPr="009B5F3C">
              <w:t xml:space="preserve">  c) 13 – 7 &lt; x &lt; 13 – 4 </w:t>
            </w:r>
          </w:p>
        </w:tc>
        <w:tc>
          <w:tcPr>
            <w:tcW w:w="4994" w:type="dxa"/>
            <w:shd w:val="clear" w:color="auto" w:fill="auto"/>
          </w:tcPr>
          <w:p w:rsidR="00961089" w:rsidRPr="009B5F3C" w:rsidRDefault="00961089" w:rsidP="00363028">
            <w:pPr>
              <w:spacing w:line="360" w:lineRule="auto"/>
            </w:pPr>
          </w:p>
        </w:tc>
      </w:tr>
    </w:tbl>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b/>
        </w:rPr>
        <w:t xml:space="preserve">Bài 3 : </w:t>
      </w:r>
      <w:r w:rsidRPr="009B5F3C">
        <w:t xml:space="preserve">Con ngỗng cân nặng 10 kg . </w:t>
      </w:r>
      <w:r w:rsidRPr="009B5F3C">
        <w:rPr>
          <w:lang w:val="pt-BR"/>
        </w:rPr>
        <w:t xml:space="preserve">Con ngỗng cân nặng hơn con vịt 6 kg . Con gà cân nặng ít hơn con vịt 2 kg . Hỏi con ngỗng nặng hơn con gà mấy kg ?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4 : </w:t>
      </w:r>
      <w:r w:rsidRPr="009B5F3C">
        <w:rPr>
          <w:lang w:val="pt-BR"/>
        </w:rPr>
        <w:t>Lan có nhiều hơn Hồng 4 bông hoa . Để hai bạn có số hoa bằng nhau thì Lan phải cho Hồng mấy bông hoa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 xml:space="preserve">Bài 5 : </w:t>
      </w:r>
      <w:r w:rsidRPr="009B5F3C">
        <w:rPr>
          <w:lang w:val="pt-BR"/>
        </w:rPr>
        <w:t>Ba năm nữa tổng số tuổi của hai chị em là 24 tuổi . Hỏi trước đây 2 năm tổng số tuổi của hai chị em là bao nhiêu ?</w:t>
      </w: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lastRenderedPageBreak/>
        <w:t xml:space="preserve">Bài 6 : </w:t>
      </w:r>
      <w:r w:rsidRPr="009B5F3C">
        <w:rPr>
          <w:lang w:val="pt-BR"/>
        </w:rPr>
        <w:t>An có 15 quả bóng : xanh , đỏ , vàng . Hỏi có mấy quả bóng đỏ ? Mấy quả bóng vàng ? Biết số bóng xanh là 4 quả và bóng vàng nhiều hơn bóng xanh nhưng ít hơn bóng đỏ .</w:t>
      </w:r>
    </w:p>
    <w:p w:rsidR="00961089" w:rsidRPr="009B5F3C" w:rsidRDefault="00961089" w:rsidP="00961089">
      <w:pPr>
        <w:spacing w:line="360" w:lineRule="auto"/>
        <w:rPr>
          <w:lang w:val="pt-BR"/>
        </w:rPr>
      </w:pPr>
      <w:r w:rsidRPr="009B5F3C">
        <w:rPr>
          <w:noProof/>
        </w:rPr>
        <w:pict>
          <v:line id="_x0000_s30710" style="position:absolute;left:0;text-align:left;z-index:251805696" from="-56pt,3.95pt" to="518pt,3.95pt"/>
        </w:pict>
      </w:r>
    </w:p>
    <w:p w:rsidR="00961089" w:rsidRPr="009B5F3C" w:rsidRDefault="00961089" w:rsidP="00961089">
      <w:pPr>
        <w:spacing w:line="360" w:lineRule="auto"/>
        <w:rPr>
          <w:lang w:val="pt-BR"/>
        </w:rPr>
      </w:pPr>
      <w:r w:rsidRPr="009B5F3C">
        <w:rPr>
          <w:b/>
          <w:lang w:val="pt-BR"/>
        </w:rPr>
        <w:t>Bài 1 :</w:t>
      </w:r>
      <w:r w:rsidRPr="009B5F3C">
        <w:rPr>
          <w:lang w:val="pt-BR"/>
        </w:rPr>
        <w:t xml:space="preserve"> Dũng có 2 loại bi xanh và đỏ . Hải có 3 loại bi xanh , vàng , tím . Hỏi cả 2 bạn có bao nhiêu loại bi khác màu và đó là loại màu gì ?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Bài 2 :</w:t>
      </w:r>
      <w:r w:rsidRPr="009B5F3C">
        <w:rPr>
          <w:lang w:val="pt-BR"/>
        </w:rPr>
        <w:t xml:space="preserve"> Toàn có 1 số bi xanh và đỏ biết rằng số bi của Toàn bé hơn 10 . Bi đỏ hơn bi xanh là 7 . Hỏi Toàn có mấy bi xanh , mấy bi đỏ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Bài 3 :</w:t>
      </w:r>
      <w:r w:rsidRPr="009B5F3C">
        <w:rPr>
          <w:lang w:val="pt-BR"/>
        </w:rPr>
        <w:t xml:space="preserve"> Trong dịp tết trồng cây lớp của Lan trồng được 50 cây . Lớp Tùng trồng ít hơn lớp Lan . Nếu lớp Lan cho lớp Tùng 10 cây thì số cây hai lớp bằng nhau . Hởi lớp Tùng trồng được mấy cây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pPr>
      <w:r w:rsidRPr="009B5F3C">
        <w:rPr>
          <w:b/>
          <w:lang w:val="pt-BR"/>
        </w:rPr>
        <w:t xml:space="preserve">Bài 4 : </w:t>
      </w:r>
      <w:r w:rsidRPr="009B5F3C">
        <w:rPr>
          <w:lang w:val="pt-BR"/>
        </w:rPr>
        <w:t xml:space="preserve">Nếu Toàn cho Tùng 12 hòn bi thì số bi của hai người bằng nhau và mỗi người có 24 viên bi . </w:t>
      </w:r>
      <w:r w:rsidRPr="009B5F3C">
        <w:t xml:space="preserve">Hỏi trước khi cho thì Toàn có mấy viên bi ? Tùng có mấy viên bi ?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rPr>
        <w:t xml:space="preserve">Bài 5 : </w:t>
      </w:r>
      <w:r w:rsidRPr="009B5F3C">
        <w:t xml:space="preserve">An , Ba , Căn chạy thi với nhau . An không về cuối . Căn không về đầu . Ba không về đầu và cũng không về cuối . </w:t>
      </w:r>
      <w:r w:rsidRPr="009B5F3C">
        <w:rPr>
          <w:lang w:val="pt-BR"/>
        </w:rPr>
        <w:t xml:space="preserve">Hỏi bạn nào về thứ nhất ? Bạn nào về thứ nhì ? Bạn nào về thứ 3 ?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6 : </w:t>
      </w:r>
      <w:r w:rsidRPr="009B5F3C">
        <w:rPr>
          <w:lang w:val="pt-BR"/>
        </w:rPr>
        <w:t xml:space="preserve">Cộng mỗi số sau : 600 ; 811; 900; 550 ; 411 với 36  rồi lấy kết quả đó cộng với  64 . Có thể tìm nhanh kết quả cuối cùng không ? </w:t>
      </w: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lastRenderedPageBreak/>
        <w:t xml:space="preserve">Bài 7 : </w:t>
      </w:r>
      <w:r w:rsidRPr="009B5F3C">
        <w:rPr>
          <w:lang w:val="pt-BR"/>
        </w:rPr>
        <w:t xml:space="preserve">Điền số thích hợp vào ô trống biết tổng các số trong 3 ô liền nhau bằng 20 </w:t>
      </w:r>
    </w:p>
    <w:p w:rsidR="00961089" w:rsidRPr="009B5F3C" w:rsidRDefault="00961089" w:rsidP="00961089">
      <w:pPr>
        <w:spacing w:line="360" w:lineRule="auto"/>
        <w:rPr>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4"/>
        <w:gridCol w:w="886"/>
        <w:gridCol w:w="914"/>
        <w:gridCol w:w="886"/>
        <w:gridCol w:w="885"/>
        <w:gridCol w:w="885"/>
        <w:gridCol w:w="885"/>
        <w:gridCol w:w="885"/>
        <w:gridCol w:w="885"/>
        <w:gridCol w:w="885"/>
        <w:gridCol w:w="886"/>
        <w:gridCol w:w="886"/>
      </w:tblGrid>
      <w:tr w:rsidR="00961089" w:rsidRPr="000879EA" w:rsidTr="00363028">
        <w:trPr>
          <w:jc w:val="center"/>
        </w:trPr>
        <w:tc>
          <w:tcPr>
            <w:tcW w:w="925" w:type="dxa"/>
            <w:shd w:val="clear" w:color="auto" w:fill="auto"/>
            <w:vAlign w:val="center"/>
          </w:tcPr>
          <w:p w:rsidR="00961089" w:rsidRPr="000879EA" w:rsidRDefault="00961089" w:rsidP="00363028">
            <w:pPr>
              <w:spacing w:line="360" w:lineRule="auto"/>
              <w:jc w:val="center"/>
              <w:rPr>
                <w:lang w:val="pt-BR"/>
              </w:rPr>
            </w:pPr>
            <w:r w:rsidRPr="000879EA">
              <w:rPr>
                <w:lang w:val="pt-BR"/>
              </w:rPr>
              <w:t>9</w:t>
            </w: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r w:rsidRPr="000879EA">
              <w:rPr>
                <w:lang w:val="pt-BR"/>
              </w:rPr>
              <w:t>5</w:t>
            </w: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6" w:type="dxa"/>
            <w:shd w:val="clear" w:color="auto" w:fill="auto"/>
            <w:vAlign w:val="center"/>
          </w:tcPr>
          <w:p w:rsidR="00961089" w:rsidRPr="000879EA" w:rsidRDefault="00961089" w:rsidP="00363028">
            <w:pPr>
              <w:spacing w:line="360" w:lineRule="auto"/>
              <w:jc w:val="center"/>
              <w:rPr>
                <w:lang w:val="pt-BR"/>
              </w:rPr>
            </w:pPr>
          </w:p>
        </w:tc>
        <w:tc>
          <w:tcPr>
            <w:tcW w:w="926" w:type="dxa"/>
            <w:shd w:val="clear" w:color="auto" w:fill="auto"/>
            <w:vAlign w:val="center"/>
          </w:tcPr>
          <w:p w:rsidR="00961089" w:rsidRPr="000879EA" w:rsidRDefault="00961089" w:rsidP="00363028">
            <w:pPr>
              <w:spacing w:line="360" w:lineRule="auto"/>
              <w:jc w:val="center"/>
              <w:rPr>
                <w:lang w:val="pt-BR"/>
              </w:rPr>
            </w:pPr>
          </w:p>
        </w:tc>
      </w:tr>
    </w:tbl>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8 : </w:t>
      </w:r>
      <w:r w:rsidRPr="009B5F3C">
        <w:rPr>
          <w:lang w:val="pt-BR"/>
        </w:rPr>
        <w:t xml:space="preserve">Điền số thích hợp vào ô trống biết tổng các số trong 4 ô liền nhau bằng 78 </w:t>
      </w:r>
    </w:p>
    <w:p w:rsidR="00961089" w:rsidRPr="009B5F3C" w:rsidRDefault="00961089" w:rsidP="00961089">
      <w:pPr>
        <w:spacing w:line="360" w:lineRule="auto"/>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0"/>
        <w:gridCol w:w="883"/>
        <w:gridCol w:w="921"/>
        <w:gridCol w:w="884"/>
        <w:gridCol w:w="884"/>
        <w:gridCol w:w="884"/>
        <w:gridCol w:w="884"/>
        <w:gridCol w:w="884"/>
        <w:gridCol w:w="884"/>
        <w:gridCol w:w="884"/>
        <w:gridCol w:w="885"/>
        <w:gridCol w:w="885"/>
      </w:tblGrid>
      <w:tr w:rsidR="00961089" w:rsidRPr="000879EA" w:rsidTr="00363028">
        <w:tc>
          <w:tcPr>
            <w:tcW w:w="925" w:type="dxa"/>
            <w:shd w:val="clear" w:color="auto" w:fill="auto"/>
            <w:vAlign w:val="center"/>
          </w:tcPr>
          <w:p w:rsidR="00961089" w:rsidRPr="000879EA" w:rsidRDefault="00961089" w:rsidP="00363028">
            <w:pPr>
              <w:spacing w:line="360" w:lineRule="auto"/>
              <w:jc w:val="center"/>
              <w:rPr>
                <w:lang w:val="pt-BR"/>
              </w:rPr>
            </w:pPr>
            <w:r w:rsidRPr="000879EA">
              <w:rPr>
                <w:lang w:val="pt-BR"/>
              </w:rPr>
              <w:t>20</w:t>
            </w: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r w:rsidRPr="000879EA">
              <w:rPr>
                <w:lang w:val="pt-BR"/>
              </w:rPr>
              <w:t>40</w:t>
            </w: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6" w:type="dxa"/>
            <w:shd w:val="clear" w:color="auto" w:fill="auto"/>
            <w:vAlign w:val="center"/>
          </w:tcPr>
          <w:p w:rsidR="00961089" w:rsidRPr="000879EA" w:rsidRDefault="00961089" w:rsidP="00363028">
            <w:pPr>
              <w:spacing w:line="360" w:lineRule="auto"/>
              <w:jc w:val="center"/>
              <w:rPr>
                <w:lang w:val="pt-BR"/>
              </w:rPr>
            </w:pPr>
          </w:p>
        </w:tc>
        <w:tc>
          <w:tcPr>
            <w:tcW w:w="926" w:type="dxa"/>
            <w:shd w:val="clear" w:color="auto" w:fill="auto"/>
            <w:vAlign w:val="center"/>
          </w:tcPr>
          <w:p w:rsidR="00961089" w:rsidRPr="000879EA" w:rsidRDefault="00961089" w:rsidP="00363028">
            <w:pPr>
              <w:spacing w:line="360" w:lineRule="auto"/>
              <w:jc w:val="center"/>
              <w:rPr>
                <w:lang w:val="pt-BR"/>
              </w:rPr>
            </w:pPr>
          </w:p>
        </w:tc>
      </w:tr>
    </w:tbl>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Bài 9 : </w:t>
      </w:r>
      <w:r w:rsidRPr="009B5F3C">
        <w:rPr>
          <w:lang w:val="pt-BR"/>
        </w:rPr>
        <w:t xml:space="preserve">Điền số thích hợp vào ô trống biết tổng các số trong 3 ô liền nhau bằng 5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876"/>
        <w:gridCol w:w="919"/>
        <w:gridCol w:w="876"/>
        <w:gridCol w:w="877"/>
        <w:gridCol w:w="877"/>
        <w:gridCol w:w="877"/>
        <w:gridCol w:w="877"/>
        <w:gridCol w:w="877"/>
        <w:gridCol w:w="877"/>
        <w:gridCol w:w="878"/>
        <w:gridCol w:w="878"/>
      </w:tblGrid>
      <w:tr w:rsidR="00961089" w:rsidRPr="000879EA" w:rsidTr="00363028">
        <w:tc>
          <w:tcPr>
            <w:tcW w:w="925" w:type="dxa"/>
            <w:shd w:val="clear" w:color="auto" w:fill="auto"/>
            <w:vAlign w:val="center"/>
          </w:tcPr>
          <w:p w:rsidR="00961089" w:rsidRPr="000879EA" w:rsidRDefault="00961089" w:rsidP="00363028">
            <w:pPr>
              <w:spacing w:line="360" w:lineRule="auto"/>
              <w:jc w:val="center"/>
              <w:rPr>
                <w:lang w:val="pt-BR"/>
              </w:rPr>
            </w:pPr>
            <w:r w:rsidRPr="000879EA">
              <w:rPr>
                <w:lang w:val="pt-BR"/>
              </w:rPr>
              <w:t>150</w:t>
            </w: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r w:rsidRPr="000879EA">
              <w:rPr>
                <w:lang w:val="pt-BR"/>
              </w:rPr>
              <w:t>80</w:t>
            </w: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5" w:type="dxa"/>
            <w:shd w:val="clear" w:color="auto" w:fill="auto"/>
            <w:vAlign w:val="center"/>
          </w:tcPr>
          <w:p w:rsidR="00961089" w:rsidRPr="000879EA" w:rsidRDefault="00961089" w:rsidP="00363028">
            <w:pPr>
              <w:spacing w:line="360" w:lineRule="auto"/>
              <w:jc w:val="center"/>
              <w:rPr>
                <w:lang w:val="pt-BR"/>
              </w:rPr>
            </w:pPr>
          </w:p>
        </w:tc>
        <w:tc>
          <w:tcPr>
            <w:tcW w:w="926" w:type="dxa"/>
            <w:shd w:val="clear" w:color="auto" w:fill="auto"/>
            <w:vAlign w:val="center"/>
          </w:tcPr>
          <w:p w:rsidR="00961089" w:rsidRPr="000879EA" w:rsidRDefault="00961089" w:rsidP="00363028">
            <w:pPr>
              <w:spacing w:line="360" w:lineRule="auto"/>
              <w:jc w:val="center"/>
              <w:rPr>
                <w:lang w:val="pt-BR"/>
              </w:rPr>
            </w:pPr>
          </w:p>
        </w:tc>
        <w:tc>
          <w:tcPr>
            <w:tcW w:w="926" w:type="dxa"/>
            <w:shd w:val="clear" w:color="auto" w:fill="auto"/>
            <w:vAlign w:val="center"/>
          </w:tcPr>
          <w:p w:rsidR="00961089" w:rsidRPr="000879EA" w:rsidRDefault="00961089" w:rsidP="00363028">
            <w:pPr>
              <w:spacing w:line="360" w:lineRule="auto"/>
              <w:jc w:val="center"/>
              <w:rPr>
                <w:lang w:val="pt-BR"/>
              </w:rPr>
            </w:pPr>
          </w:p>
        </w:tc>
      </w:tr>
    </w:tbl>
    <w:p w:rsidR="00961089" w:rsidRPr="009B5F3C" w:rsidRDefault="00961089" w:rsidP="00961089">
      <w:pPr>
        <w:spacing w:line="360" w:lineRule="auto"/>
        <w:rPr>
          <w:b/>
          <w:lang w:val="pt-BR"/>
        </w:rPr>
      </w:pPr>
      <w:r w:rsidRPr="009B5F3C">
        <w:rPr>
          <w:b/>
          <w:lang w:val="pt-BR"/>
        </w:rPr>
        <w:t>Bài 10 :</w:t>
      </w:r>
    </w:p>
    <w:p w:rsidR="00961089" w:rsidRPr="009B5F3C" w:rsidRDefault="00961089" w:rsidP="00961089">
      <w:pPr>
        <w:spacing w:line="360" w:lineRule="auto"/>
        <w:rPr>
          <w:lang w:val="pt-BR"/>
        </w:rPr>
      </w:pPr>
      <w:r w:rsidRPr="009B5F3C">
        <w:rPr>
          <w:b/>
          <w:lang w:val="pt-BR"/>
        </w:rPr>
        <w:t xml:space="preserve">a)  </w:t>
      </w:r>
      <w:r w:rsidRPr="009B5F3C">
        <w:rPr>
          <w:lang w:val="pt-BR"/>
        </w:rPr>
        <w:t xml:space="preserve">Em hãy điền số còn lại vào ô trống của dãy số sau rồi nhận xét cách viết dãy số đó </w:t>
      </w:r>
    </w:p>
    <w:p w:rsidR="00961089" w:rsidRPr="009B5F3C" w:rsidRDefault="00961089" w:rsidP="00961089">
      <w:pPr>
        <w:spacing w:line="360" w:lineRule="auto"/>
        <w:rPr>
          <w:lang w:val="pt-BR"/>
        </w:rPr>
      </w:pPr>
    </w:p>
    <w:tbl>
      <w:tblPr>
        <w:tblW w:w="9836"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5"/>
        <w:gridCol w:w="2412"/>
        <w:gridCol w:w="2487"/>
        <w:gridCol w:w="2162"/>
      </w:tblGrid>
      <w:tr w:rsidR="00961089" w:rsidRPr="000879EA" w:rsidTr="00363028">
        <w:tc>
          <w:tcPr>
            <w:tcW w:w="2775" w:type="dxa"/>
            <w:shd w:val="clear" w:color="auto" w:fill="auto"/>
            <w:vAlign w:val="center"/>
          </w:tcPr>
          <w:p w:rsidR="00961089" w:rsidRPr="000879EA" w:rsidRDefault="00961089" w:rsidP="00363028">
            <w:pPr>
              <w:spacing w:line="360" w:lineRule="auto"/>
              <w:jc w:val="center"/>
              <w:rPr>
                <w:lang w:val="pt-BR"/>
              </w:rPr>
            </w:pPr>
            <w:r w:rsidRPr="000879EA">
              <w:rPr>
                <w:lang w:val="pt-BR"/>
              </w:rPr>
              <w:t>12</w:t>
            </w:r>
          </w:p>
        </w:tc>
        <w:tc>
          <w:tcPr>
            <w:tcW w:w="2412" w:type="dxa"/>
            <w:shd w:val="clear" w:color="auto" w:fill="auto"/>
            <w:vAlign w:val="center"/>
          </w:tcPr>
          <w:p w:rsidR="00961089" w:rsidRPr="000879EA" w:rsidRDefault="00961089" w:rsidP="00363028">
            <w:pPr>
              <w:spacing w:line="360" w:lineRule="auto"/>
              <w:jc w:val="center"/>
              <w:rPr>
                <w:lang w:val="pt-BR"/>
              </w:rPr>
            </w:pPr>
            <w:r w:rsidRPr="000879EA">
              <w:rPr>
                <w:lang w:val="pt-BR"/>
              </w:rPr>
              <w:t>24</w:t>
            </w:r>
          </w:p>
        </w:tc>
        <w:tc>
          <w:tcPr>
            <w:tcW w:w="2487" w:type="dxa"/>
            <w:shd w:val="clear" w:color="auto" w:fill="auto"/>
            <w:vAlign w:val="center"/>
          </w:tcPr>
          <w:p w:rsidR="00961089" w:rsidRPr="000879EA" w:rsidRDefault="00961089" w:rsidP="00363028">
            <w:pPr>
              <w:spacing w:line="360" w:lineRule="auto"/>
              <w:jc w:val="center"/>
              <w:rPr>
                <w:lang w:val="pt-BR"/>
              </w:rPr>
            </w:pPr>
            <w:r w:rsidRPr="000879EA">
              <w:rPr>
                <w:lang w:val="pt-BR"/>
              </w:rPr>
              <w:t>48</w:t>
            </w:r>
          </w:p>
        </w:tc>
        <w:tc>
          <w:tcPr>
            <w:tcW w:w="2162" w:type="dxa"/>
            <w:shd w:val="clear" w:color="auto" w:fill="auto"/>
            <w:vAlign w:val="center"/>
          </w:tcPr>
          <w:p w:rsidR="00961089" w:rsidRPr="000879EA" w:rsidRDefault="00961089" w:rsidP="00363028">
            <w:pPr>
              <w:spacing w:line="360" w:lineRule="auto"/>
              <w:jc w:val="center"/>
              <w:rPr>
                <w:lang w:val="pt-BR"/>
              </w:rPr>
            </w:pPr>
          </w:p>
        </w:tc>
      </w:tr>
    </w:tbl>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b/>
          <w:lang w:val="pt-BR"/>
        </w:rPr>
      </w:pPr>
      <w:r w:rsidRPr="009B5F3C">
        <w:rPr>
          <w:b/>
          <w:lang w:val="pt-BR"/>
        </w:rPr>
        <w:t xml:space="preserve">b) </w:t>
      </w:r>
    </w:p>
    <w:tbl>
      <w:tblPr>
        <w:tblW w:w="9870" w:type="dxa"/>
        <w:jc w:val="center"/>
        <w:tblInd w:w="2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3"/>
        <w:gridCol w:w="2608"/>
        <w:gridCol w:w="2552"/>
        <w:gridCol w:w="2327"/>
      </w:tblGrid>
      <w:tr w:rsidR="00961089" w:rsidRPr="000879EA" w:rsidTr="00363028">
        <w:trPr>
          <w:trHeight w:val="581"/>
          <w:jc w:val="center"/>
        </w:trPr>
        <w:tc>
          <w:tcPr>
            <w:tcW w:w="2383" w:type="dxa"/>
            <w:shd w:val="clear" w:color="auto" w:fill="auto"/>
            <w:vAlign w:val="center"/>
          </w:tcPr>
          <w:p w:rsidR="00961089" w:rsidRPr="000879EA" w:rsidRDefault="00961089" w:rsidP="00363028">
            <w:pPr>
              <w:spacing w:line="360" w:lineRule="auto"/>
              <w:jc w:val="center"/>
              <w:rPr>
                <w:lang w:val="pt-BR"/>
              </w:rPr>
            </w:pPr>
            <w:r w:rsidRPr="000879EA">
              <w:rPr>
                <w:lang w:val="pt-BR"/>
              </w:rPr>
              <w:t>2</w:t>
            </w:r>
          </w:p>
        </w:tc>
        <w:tc>
          <w:tcPr>
            <w:tcW w:w="2608" w:type="dxa"/>
            <w:shd w:val="clear" w:color="auto" w:fill="auto"/>
            <w:vAlign w:val="center"/>
          </w:tcPr>
          <w:p w:rsidR="00961089" w:rsidRPr="000879EA" w:rsidRDefault="00961089" w:rsidP="00363028">
            <w:pPr>
              <w:spacing w:line="360" w:lineRule="auto"/>
              <w:jc w:val="center"/>
              <w:rPr>
                <w:lang w:val="pt-BR"/>
              </w:rPr>
            </w:pPr>
            <w:r w:rsidRPr="000879EA">
              <w:rPr>
                <w:lang w:val="pt-BR"/>
              </w:rPr>
              <w:t>6</w:t>
            </w:r>
          </w:p>
        </w:tc>
        <w:tc>
          <w:tcPr>
            <w:tcW w:w="2552" w:type="dxa"/>
            <w:shd w:val="clear" w:color="auto" w:fill="auto"/>
            <w:vAlign w:val="center"/>
          </w:tcPr>
          <w:p w:rsidR="00961089" w:rsidRPr="000879EA" w:rsidRDefault="00961089" w:rsidP="00363028">
            <w:pPr>
              <w:spacing w:line="360" w:lineRule="auto"/>
              <w:jc w:val="center"/>
              <w:rPr>
                <w:lang w:val="pt-BR"/>
              </w:rPr>
            </w:pPr>
            <w:r w:rsidRPr="000879EA">
              <w:rPr>
                <w:lang w:val="pt-BR"/>
              </w:rPr>
              <w:t>18</w:t>
            </w:r>
          </w:p>
        </w:tc>
        <w:tc>
          <w:tcPr>
            <w:tcW w:w="2327" w:type="dxa"/>
            <w:shd w:val="clear" w:color="auto" w:fill="auto"/>
            <w:vAlign w:val="center"/>
          </w:tcPr>
          <w:p w:rsidR="00961089" w:rsidRPr="000879EA" w:rsidRDefault="00961089" w:rsidP="00363028">
            <w:pPr>
              <w:spacing w:line="360" w:lineRule="auto"/>
              <w:jc w:val="center"/>
              <w:rPr>
                <w:lang w:val="pt-BR"/>
              </w:rPr>
            </w:pPr>
          </w:p>
        </w:tc>
      </w:tr>
    </w:tbl>
    <w:p w:rsidR="00961089" w:rsidRPr="009B5F3C" w:rsidRDefault="00961089" w:rsidP="00961089">
      <w:pPr>
        <w:spacing w:line="360" w:lineRule="auto"/>
        <w:rPr>
          <w:b/>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rPr>
          <w:lang w:val="pt-BR"/>
        </w:rPr>
      </w:pPr>
      <w:r w:rsidRPr="009B5F3C">
        <w:rPr>
          <w:b/>
          <w:lang w:val="pt-BR"/>
        </w:rPr>
        <w:t xml:space="preserve">c) </w:t>
      </w:r>
    </w:p>
    <w:tbl>
      <w:tblPr>
        <w:tblW w:w="9861"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2565"/>
        <w:gridCol w:w="2508"/>
        <w:gridCol w:w="2394"/>
      </w:tblGrid>
      <w:tr w:rsidR="00961089" w:rsidRPr="000879EA" w:rsidTr="00363028">
        <w:tc>
          <w:tcPr>
            <w:tcW w:w="2394" w:type="dxa"/>
            <w:shd w:val="clear" w:color="auto" w:fill="auto"/>
            <w:vAlign w:val="center"/>
          </w:tcPr>
          <w:p w:rsidR="00961089" w:rsidRPr="000879EA" w:rsidRDefault="00961089" w:rsidP="00363028">
            <w:pPr>
              <w:spacing w:line="360" w:lineRule="auto"/>
              <w:jc w:val="center"/>
              <w:rPr>
                <w:lang w:val="pt-BR"/>
              </w:rPr>
            </w:pPr>
          </w:p>
        </w:tc>
        <w:tc>
          <w:tcPr>
            <w:tcW w:w="2565" w:type="dxa"/>
            <w:shd w:val="clear" w:color="auto" w:fill="auto"/>
            <w:vAlign w:val="center"/>
          </w:tcPr>
          <w:p w:rsidR="00961089" w:rsidRPr="000879EA" w:rsidRDefault="00961089" w:rsidP="00363028">
            <w:pPr>
              <w:spacing w:line="360" w:lineRule="auto"/>
              <w:jc w:val="center"/>
              <w:rPr>
                <w:lang w:val="pt-BR"/>
              </w:rPr>
            </w:pPr>
            <w:r w:rsidRPr="000879EA">
              <w:rPr>
                <w:lang w:val="pt-BR"/>
              </w:rPr>
              <w:t>24</w:t>
            </w:r>
          </w:p>
        </w:tc>
        <w:tc>
          <w:tcPr>
            <w:tcW w:w="2508" w:type="dxa"/>
            <w:shd w:val="clear" w:color="auto" w:fill="auto"/>
            <w:vAlign w:val="center"/>
          </w:tcPr>
          <w:p w:rsidR="00961089" w:rsidRPr="000879EA" w:rsidRDefault="00961089" w:rsidP="00363028">
            <w:pPr>
              <w:spacing w:line="360" w:lineRule="auto"/>
              <w:jc w:val="center"/>
              <w:rPr>
                <w:lang w:val="pt-BR"/>
              </w:rPr>
            </w:pPr>
            <w:r w:rsidRPr="000879EA">
              <w:rPr>
                <w:lang w:val="pt-BR"/>
              </w:rPr>
              <w:t>12</w:t>
            </w:r>
          </w:p>
        </w:tc>
        <w:tc>
          <w:tcPr>
            <w:tcW w:w="2394" w:type="dxa"/>
            <w:shd w:val="clear" w:color="auto" w:fill="auto"/>
            <w:vAlign w:val="center"/>
          </w:tcPr>
          <w:p w:rsidR="00961089" w:rsidRPr="000879EA" w:rsidRDefault="00961089" w:rsidP="00363028">
            <w:pPr>
              <w:spacing w:line="360" w:lineRule="auto"/>
              <w:jc w:val="center"/>
              <w:rPr>
                <w:lang w:val="pt-BR"/>
              </w:rPr>
            </w:pPr>
            <w:r w:rsidRPr="000879EA">
              <w:rPr>
                <w:lang w:val="pt-BR"/>
              </w:rPr>
              <w:t>6</w:t>
            </w:r>
          </w:p>
        </w:tc>
      </w:tr>
    </w:tbl>
    <w:p w:rsidR="00961089" w:rsidRPr="009B5F3C" w:rsidRDefault="00961089" w:rsidP="00961089">
      <w:pPr>
        <w:spacing w:line="360" w:lineRule="auto"/>
        <w:rPr>
          <w:b/>
          <w:lang w:val="pt-BR"/>
        </w:rPr>
      </w:pPr>
    </w:p>
    <w:p w:rsidR="00961089" w:rsidRPr="009B5F3C" w:rsidRDefault="00961089" w:rsidP="00961089">
      <w:pPr>
        <w:spacing w:line="360" w:lineRule="auto"/>
        <w:rPr>
          <w:b/>
          <w:lang w:val="pt-BR"/>
        </w:rPr>
      </w:pPr>
    </w:p>
    <w:p w:rsidR="00961089" w:rsidRPr="009B5F3C" w:rsidRDefault="00961089" w:rsidP="00961089">
      <w:pPr>
        <w:spacing w:line="360" w:lineRule="auto"/>
      </w:pPr>
      <w:r w:rsidRPr="009B5F3C">
        <w:rPr>
          <w:b/>
        </w:rPr>
        <w:t xml:space="preserve">Bài 11 : </w:t>
      </w:r>
      <w:r w:rsidRPr="009B5F3C">
        <w:t xml:space="preserve">Tính theo cách hợp lý </w:t>
      </w:r>
    </w:p>
    <w:p w:rsidR="00961089" w:rsidRPr="009B5F3C" w:rsidRDefault="00961089" w:rsidP="00961089">
      <w:pPr>
        <w:spacing w:line="360" w:lineRule="auto"/>
      </w:pPr>
      <w:r w:rsidRPr="009B5F3C">
        <w:t xml:space="preserve"> a) 2 + 3 + 4 + 5 + 6 + 7 + 8 + 9 + 10 + 11 + 12 + 13 </w:t>
      </w:r>
    </w:p>
    <w:p w:rsidR="00961089" w:rsidRPr="009B5F3C" w:rsidRDefault="00961089" w:rsidP="00961089">
      <w:pPr>
        <w:spacing w:line="360" w:lineRule="auto"/>
      </w:pPr>
    </w:p>
    <w:p w:rsidR="00961089" w:rsidRPr="009B5F3C" w:rsidRDefault="00961089" w:rsidP="00961089">
      <w:pPr>
        <w:spacing w:line="360" w:lineRule="auto"/>
      </w:pPr>
      <w:r w:rsidRPr="009B5F3C">
        <w:t xml:space="preserve">b) 8 x 3 + 2 x 8 + 4 x 8 </w:t>
      </w:r>
    </w:p>
    <w:p w:rsidR="00961089" w:rsidRPr="009B5F3C" w:rsidRDefault="00961089" w:rsidP="00961089">
      <w:pPr>
        <w:spacing w:line="360" w:lineRule="auto"/>
      </w:pPr>
    </w:p>
    <w:p w:rsidR="00961089" w:rsidRPr="009B5F3C" w:rsidRDefault="00961089" w:rsidP="00961089">
      <w:pPr>
        <w:spacing w:line="360" w:lineRule="auto"/>
        <w:rPr>
          <w:b/>
        </w:rPr>
      </w:pPr>
      <w:r w:rsidRPr="009B5F3C">
        <w:rPr>
          <w:b/>
        </w:rPr>
        <w:lastRenderedPageBreak/>
        <w:t>Bài 12 :</w:t>
      </w:r>
    </w:p>
    <w:p w:rsidR="00961089" w:rsidRPr="009B5F3C" w:rsidRDefault="00961089" w:rsidP="00961089">
      <w:pPr>
        <w:spacing w:line="360" w:lineRule="auto"/>
      </w:pPr>
      <w:r w:rsidRPr="009B5F3C">
        <w:rPr>
          <w:b/>
        </w:rPr>
        <w:t xml:space="preserve">a)  </w:t>
      </w:r>
      <w:r w:rsidRPr="009B5F3C">
        <w:t xml:space="preserve">Điền dấu “ + ; -  ;  x  ;  : ”   vào ô trống để dãy số có kết quả đúng </w:t>
      </w:r>
    </w:p>
    <w:p w:rsidR="00961089" w:rsidRPr="009B5F3C" w:rsidRDefault="00961089" w:rsidP="00961089">
      <w:pPr>
        <w:spacing w:line="360" w:lineRule="auto"/>
      </w:pPr>
      <w:r w:rsidRPr="009B5F3C">
        <w:t xml:space="preserve">3 </w:t>
      </w:r>
      <w:r w:rsidRPr="009B5F3C">
        <w:rPr>
          <w:position w:val="-10"/>
        </w:rPr>
        <w:object w:dxaOrig="279" w:dyaOrig="380">
          <v:shape id="_x0000_i1031" type="#_x0000_t75" style="width:33.75pt;height:19.5pt">
            <v:imagedata r:id="rId42" o:title=""/>
          </v:shape>
        </w:object>
      </w:r>
      <w:r w:rsidRPr="009B5F3C">
        <w:t xml:space="preserve">3 </w:t>
      </w:r>
      <w:r w:rsidRPr="009B5F3C">
        <w:rPr>
          <w:position w:val="-10"/>
        </w:rPr>
        <w:object w:dxaOrig="279" w:dyaOrig="380">
          <v:shape id="_x0000_i1032" type="#_x0000_t75" style="width:33.75pt;height:19.5pt">
            <v:imagedata r:id="rId42" o:title=""/>
          </v:shape>
        </w:object>
      </w:r>
      <w:r w:rsidRPr="009B5F3C">
        <w:t xml:space="preserve"> 33 </w:t>
      </w:r>
      <w:r w:rsidRPr="009B5F3C">
        <w:rPr>
          <w:position w:val="-10"/>
        </w:rPr>
        <w:object w:dxaOrig="279" w:dyaOrig="380">
          <v:shape id="_x0000_i1033" type="#_x0000_t75" style="width:33.75pt;height:19.5pt">
            <v:imagedata r:id="rId42" o:title=""/>
          </v:shape>
        </w:object>
      </w:r>
      <w:r w:rsidRPr="009B5F3C">
        <w:t xml:space="preserve"> 3 = 31</w:t>
      </w:r>
    </w:p>
    <w:p w:rsidR="00961089" w:rsidRPr="009B5F3C" w:rsidRDefault="00961089" w:rsidP="00961089">
      <w:pPr>
        <w:spacing w:line="360" w:lineRule="auto"/>
      </w:pPr>
      <w:r w:rsidRPr="009B5F3C">
        <w:t xml:space="preserve">b) 7 </w:t>
      </w:r>
      <w:r w:rsidRPr="009B5F3C">
        <w:rPr>
          <w:position w:val="-10"/>
        </w:rPr>
        <w:object w:dxaOrig="279" w:dyaOrig="380">
          <v:shape id="_x0000_i1034" type="#_x0000_t75" style="width:33.75pt;height:19.5pt">
            <v:imagedata r:id="rId42" o:title=""/>
          </v:shape>
        </w:object>
      </w:r>
      <w:r w:rsidRPr="009B5F3C">
        <w:t xml:space="preserve"> 7 </w:t>
      </w:r>
      <w:r w:rsidRPr="009B5F3C">
        <w:rPr>
          <w:position w:val="-10"/>
        </w:rPr>
        <w:object w:dxaOrig="279" w:dyaOrig="380">
          <v:shape id="_x0000_i1035" type="#_x0000_t75" style="width:33.75pt;height:19.5pt">
            <v:imagedata r:id="rId42" o:title=""/>
          </v:shape>
        </w:object>
      </w:r>
      <w:r w:rsidRPr="009B5F3C">
        <w:t xml:space="preserve"> 7  = 7</w:t>
      </w:r>
    </w:p>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b/>
          <w:lang w:val="pt-BR"/>
        </w:rPr>
        <w:t xml:space="preserve">Bài 13 : </w:t>
      </w:r>
      <w:r w:rsidRPr="009B5F3C">
        <w:rPr>
          <w:lang w:val="pt-BR"/>
        </w:rPr>
        <w:t xml:space="preserve">Em hãy nghĩ một số nào đó không lớn hơn 31 điền vào </w:t>
      </w:r>
      <w:r w:rsidRPr="009B5F3C">
        <w:rPr>
          <w:position w:val="-10"/>
          <w:lang w:val="pt-BR"/>
        </w:rPr>
        <w:object w:dxaOrig="279" w:dyaOrig="380">
          <v:shape id="_x0000_i1036" type="#_x0000_t75" style="width:33.75pt;height:19.5pt">
            <v:imagedata r:id="rId42" o:title=""/>
          </v:shape>
        </w:object>
      </w:r>
      <w:r w:rsidRPr="009B5F3C">
        <w:rPr>
          <w:lang w:val="pt-BR"/>
        </w:rPr>
        <w:t xml:space="preserve">để kết quả đúng bằng 0 được không ? </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lang w:val="pt-BR"/>
        </w:rPr>
        <w:t xml:space="preserve">( </w:t>
      </w:r>
      <w:r w:rsidRPr="009B5F3C">
        <w:rPr>
          <w:position w:val="-10"/>
        </w:rPr>
        <w:object w:dxaOrig="279" w:dyaOrig="380">
          <v:shape id="_x0000_i1037" type="#_x0000_t75" style="width:33.75pt;height:19.5pt">
            <v:imagedata r:id="rId42" o:title=""/>
          </v:shape>
        </w:object>
      </w:r>
      <w:r w:rsidRPr="009B5F3C">
        <w:t xml:space="preserve"> + 2 ) x 3 – 6 -  </w:t>
      </w:r>
      <w:r w:rsidRPr="009B5F3C">
        <w:rPr>
          <w:position w:val="-10"/>
        </w:rPr>
        <w:object w:dxaOrig="279" w:dyaOrig="380">
          <v:shape id="_x0000_i1038" type="#_x0000_t75" style="width:33.75pt;height:19.5pt">
            <v:imagedata r:id="rId42" o:title=""/>
          </v:shape>
        </w:object>
      </w:r>
      <w:r w:rsidRPr="009B5F3C">
        <w:t xml:space="preserve"> x 3 = 0 </w:t>
      </w: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Bài 14 : </w:t>
      </w:r>
      <w:r w:rsidRPr="009B5F3C">
        <w:t xml:space="preserve">Thứ năm tuần này là ngày 15 tháng 6 . Hỏi thứ năm tuần trước là ngày mấy ? Thứ năm tuần sau là ngày mấy ? Thứ 3 tuần trước là ngày mấy ? Thứ 7 tuần sau là ngày mấy ? </w:t>
      </w:r>
    </w:p>
    <w:p w:rsidR="00961089" w:rsidRPr="009B5F3C" w:rsidRDefault="00961089" w:rsidP="00961089">
      <w:pPr>
        <w:spacing w:line="360" w:lineRule="auto"/>
        <w:rPr>
          <w:b/>
          <w:lang w:val="fr-FR"/>
        </w:rPr>
      </w:pPr>
    </w:p>
    <w:p w:rsidR="00961089" w:rsidRPr="009B5F3C" w:rsidRDefault="00961089" w:rsidP="00961089">
      <w:pPr>
        <w:spacing w:line="360" w:lineRule="auto"/>
        <w:rPr>
          <w:lang w:val="fr-FR"/>
        </w:rPr>
      </w:pPr>
      <w:r w:rsidRPr="009B5F3C">
        <w:rPr>
          <w:b/>
          <w:lang w:val="fr-FR"/>
        </w:rPr>
        <w:t xml:space="preserve">Bài 15 : </w:t>
      </w:r>
      <w:r w:rsidRPr="009B5F3C">
        <w:rPr>
          <w:lang w:val="fr-FR"/>
        </w:rPr>
        <w:t>Thứ 2 tuần này là ngày 4 . Hỏi thứ 7 tuần sau là ngày mấy</w:t>
      </w:r>
      <w:r w:rsidRPr="009B5F3C">
        <w:rPr>
          <w:rFonts w:ascii="Arial" w:hAnsi="Arial"/>
          <w:lang w:val="fr-FR"/>
        </w:rPr>
        <w:t> </w:t>
      </w:r>
      <w:r w:rsidRPr="009B5F3C">
        <w:rPr>
          <w:lang w:val="fr-FR"/>
        </w:rPr>
        <w:t>? Từ thứ 2 tuần này đến thứ 7 tuần sau có mấy ngày chẵn</w:t>
      </w:r>
      <w:r w:rsidRPr="009B5F3C">
        <w:rPr>
          <w:rFonts w:ascii="Arial" w:hAnsi="Arial"/>
          <w:lang w:val="fr-FR"/>
        </w:rPr>
        <w:t> </w:t>
      </w:r>
      <w:r w:rsidRPr="009B5F3C">
        <w:rPr>
          <w:lang w:val="fr-FR"/>
        </w:rPr>
        <w:t>? Mấy ngày lẻ</w:t>
      </w:r>
      <w:r w:rsidRPr="009B5F3C">
        <w:rPr>
          <w:rFonts w:ascii="Arial" w:hAnsi="Arial"/>
          <w:lang w:val="fr-FR"/>
        </w:rPr>
        <w:t> </w:t>
      </w:r>
      <w:r w:rsidRPr="009B5F3C">
        <w:rPr>
          <w:lang w:val="fr-FR"/>
        </w:rPr>
        <w:t xml:space="preserve">? </w:t>
      </w:r>
    </w:p>
    <w:p w:rsidR="00961089" w:rsidRPr="009B5F3C" w:rsidRDefault="00961089" w:rsidP="00961089">
      <w:pPr>
        <w:spacing w:line="360" w:lineRule="auto"/>
        <w:rPr>
          <w:lang w:val="pt-BR"/>
        </w:rPr>
      </w:pPr>
      <w:r w:rsidRPr="009B5F3C">
        <w:rPr>
          <w:b/>
          <w:lang w:val="pt-BR"/>
        </w:rPr>
        <w:t>Bài 16</w:t>
      </w:r>
      <w:r w:rsidRPr="009B5F3C">
        <w:rPr>
          <w:rFonts w:ascii="Arial" w:hAnsi="Arial"/>
          <w:b/>
          <w:lang w:val="pt-BR"/>
        </w:rPr>
        <w:t> </w:t>
      </w:r>
      <w:r w:rsidRPr="009B5F3C">
        <w:rPr>
          <w:b/>
          <w:lang w:val="pt-BR"/>
        </w:rPr>
        <w:t xml:space="preserve">: </w:t>
      </w:r>
      <w:r w:rsidRPr="009B5F3C">
        <w:rPr>
          <w:lang w:val="pt-BR"/>
        </w:rPr>
        <w:t>Một bạn nói</w:t>
      </w:r>
      <w:r w:rsidRPr="009B5F3C">
        <w:rPr>
          <w:rFonts w:ascii="Arial" w:hAnsi="Arial"/>
          <w:b/>
          <w:lang w:val="pt-BR"/>
        </w:rPr>
        <w:t> </w:t>
      </w:r>
      <w:r w:rsidRPr="009B5F3C">
        <w:rPr>
          <w:lang w:val="pt-BR"/>
        </w:rPr>
        <w:t>“Trong tuần này có 2 chủ nhật liền nhau đều là ngày chẵn</w:t>
      </w:r>
      <w:r w:rsidRPr="009B5F3C">
        <w:rPr>
          <w:rFonts w:ascii="Arial" w:hAnsi="Arial"/>
          <w:lang w:val="pt-BR"/>
        </w:rPr>
        <w:t> </w:t>
      </w:r>
      <w:r w:rsidRPr="009B5F3C">
        <w:rPr>
          <w:lang w:val="pt-BR"/>
        </w:rPr>
        <w:t>” . Bạn ấy nói đúng hay sai ? Vì sao ?</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b/>
        </w:rPr>
        <w:t xml:space="preserve">Bài 17 : </w:t>
      </w:r>
      <w:r w:rsidRPr="009B5F3C">
        <w:t xml:space="preserve">Tay trái cầm 12 quả bóng . Tay phải cầm nhiều hơn tay trái 8 quả bóng . Hỏi phải chuyển từ tay phải sang tay trái mấy quả bóng để số bóng ở hai tay bằng nhau ? </w:t>
      </w: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lang w:val="pt-BR"/>
        </w:rPr>
        <w:t xml:space="preserve">Bài 18 : </w:t>
      </w:r>
      <w:r w:rsidRPr="009B5F3C">
        <w:rPr>
          <w:lang w:val="pt-BR"/>
        </w:rPr>
        <w:t>Nga có 8 cái kẹo . Nga có ít hơn Lan 4 cái kẹo . Hỏi Lan phải cho Nga mấy cái kẹo để số kẹo hai bạn bằng nhau?</w:t>
      </w:r>
    </w:p>
    <w:p w:rsidR="00961089" w:rsidRPr="009B5F3C" w:rsidRDefault="00961089" w:rsidP="00961089">
      <w:pPr>
        <w:spacing w:line="360" w:lineRule="auto"/>
        <w:rPr>
          <w:b/>
        </w:rPr>
      </w:pPr>
    </w:p>
    <w:p w:rsidR="00961089" w:rsidRPr="009B5F3C" w:rsidRDefault="00961089" w:rsidP="00961089">
      <w:pPr>
        <w:spacing w:line="360" w:lineRule="auto"/>
        <w:rPr>
          <w:lang w:val="pt-BR"/>
        </w:rPr>
      </w:pPr>
      <w:r w:rsidRPr="009B5F3C">
        <w:rPr>
          <w:b/>
        </w:rPr>
        <w:t xml:space="preserve">Bài 19 : </w:t>
      </w:r>
      <w:r w:rsidRPr="009B5F3C">
        <w:t xml:space="preserve">Lan hái được 6 bông hoa . </w:t>
      </w:r>
      <w:r w:rsidRPr="009B5F3C">
        <w:rPr>
          <w:lang w:val="pt-BR"/>
        </w:rPr>
        <w:t>Hà hái được 10 bông hoa . Hỏi Hà phải cho Lan mấy bông hoa để số hoa 2 bạn bằng nhau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lastRenderedPageBreak/>
        <w:t xml:space="preserve">Bài 20 : </w:t>
      </w:r>
      <w:r w:rsidRPr="009B5F3C">
        <w:rPr>
          <w:lang w:val="pt-BR"/>
        </w:rPr>
        <w:t>Mẹ để 2 gói kẹo có số kẹo bằng nhau lên bàn . An lấy 4 cái từ gói này bỏ sang gói kia . Hỏi bây giờ gói nào nhiều kẹo hơn và nhiều hơn mấy cái kẹo ?</w:t>
      </w:r>
    </w:p>
    <w:p w:rsidR="00961089" w:rsidRPr="009B5F3C" w:rsidRDefault="00961089" w:rsidP="00961089">
      <w:pPr>
        <w:spacing w:line="360" w:lineRule="auto"/>
        <w:rPr>
          <w:lang w:val="pt-BR"/>
        </w:rPr>
      </w:pPr>
    </w:p>
    <w:p w:rsidR="00961089" w:rsidRPr="009B5F3C" w:rsidRDefault="00961089" w:rsidP="00961089">
      <w:pPr>
        <w:spacing w:line="360" w:lineRule="auto"/>
      </w:pPr>
      <w:r w:rsidRPr="009B5F3C">
        <w:rPr>
          <w:b/>
        </w:rPr>
        <w:t xml:space="preserve">Bài 21 : </w:t>
      </w:r>
      <w:r w:rsidRPr="009B5F3C">
        <w:t>Thảo , Thuỷ , Trang có 14 cái kẹo . Thảo có số kẹo nhiều nhất . Trang có số kẹo ít nhất còn Thuỷ có 6 cái . Hỏi mỗi bạn Thảo , Trang có mấy cái kẹo ?</w:t>
      </w:r>
    </w:p>
    <w:p w:rsidR="00961089" w:rsidRPr="009B5F3C" w:rsidRDefault="00961089" w:rsidP="00961089">
      <w:pPr>
        <w:spacing w:line="360" w:lineRule="auto"/>
      </w:pPr>
    </w:p>
    <w:p w:rsidR="00961089" w:rsidRPr="009B5F3C" w:rsidRDefault="00961089" w:rsidP="00961089">
      <w:pPr>
        <w:spacing w:line="360" w:lineRule="auto"/>
        <w:rPr>
          <w:b/>
          <w:u w:val="single"/>
        </w:rPr>
      </w:pPr>
      <w:r w:rsidRPr="009B5F3C">
        <w:rPr>
          <w:noProof/>
        </w:rPr>
        <w:pict>
          <v:line id="_x0000_s30711" style="position:absolute;left:0;text-align:left;z-index:251806720" from="-56pt,.75pt" to="518pt,.75pt"/>
        </w:pict>
      </w:r>
    </w:p>
    <w:p w:rsidR="00961089" w:rsidRPr="009B5F3C" w:rsidRDefault="00961089" w:rsidP="00961089">
      <w:pPr>
        <w:spacing w:line="360" w:lineRule="auto"/>
        <w:jc w:val="center"/>
        <w:rPr>
          <w:b/>
          <w:u w:val="single"/>
        </w:rPr>
      </w:pPr>
      <w:r w:rsidRPr="009B5F3C">
        <w:rPr>
          <w:b/>
          <w:u w:val="single"/>
        </w:rPr>
        <w:t>Đề 1:</w:t>
      </w:r>
    </w:p>
    <w:p w:rsidR="00961089" w:rsidRPr="009B5F3C" w:rsidRDefault="00961089" w:rsidP="00961089">
      <w:pPr>
        <w:spacing w:line="360" w:lineRule="auto"/>
      </w:pPr>
      <w:r w:rsidRPr="009B5F3C">
        <w:t>1) Tính:</w:t>
      </w:r>
    </w:p>
    <w:p w:rsidR="00961089" w:rsidRPr="009B5F3C" w:rsidRDefault="00961089" w:rsidP="00961089">
      <w:pPr>
        <w:spacing w:line="360" w:lineRule="auto"/>
      </w:pPr>
      <w:r w:rsidRPr="009B5F3C">
        <w:rPr>
          <w:noProof/>
        </w:rPr>
        <w:pict>
          <v:shape id="_x0000_s30678" type="#_x0000_t202" style="position:absolute;left:0;text-align:left;margin-left:225.15pt;margin-top:4.35pt;width:19.95pt;height:19.05pt;z-index:251777024" strokecolor="white">
            <v:textbox>
              <w:txbxContent>
                <w:p w:rsidR="00961089" w:rsidRDefault="00961089" w:rsidP="00961089">
                  <w:r>
                    <w:t>+</w:t>
                  </w:r>
                </w:p>
              </w:txbxContent>
            </v:textbox>
          </v:shape>
        </w:pict>
      </w:r>
      <w:r w:rsidRPr="009B5F3C">
        <w:rPr>
          <w:noProof/>
        </w:rPr>
        <w:pict>
          <v:shape id="_x0000_s30679" type="#_x0000_t202" style="position:absolute;left:0;text-align:left;margin-left:148.2pt;margin-top:4.35pt;width:19.95pt;height:19.05pt;z-index:251778048" strokecolor="white">
            <v:textbox>
              <w:txbxContent>
                <w:p w:rsidR="00961089" w:rsidRDefault="00961089" w:rsidP="00961089">
                  <w:r>
                    <w:t>+</w:t>
                  </w:r>
                </w:p>
              </w:txbxContent>
            </v:textbox>
          </v:shape>
        </w:pict>
      </w:r>
      <w:r w:rsidRPr="009B5F3C">
        <w:rPr>
          <w:noProof/>
        </w:rPr>
        <w:pict>
          <v:shape id="_x0000_s30677" type="#_x0000_t202" style="position:absolute;left:0;text-align:left;margin-left:76.95pt;margin-top:4.35pt;width:19.95pt;height:19.05pt;z-index:251776000" strokecolor="white">
            <v:textbox>
              <w:txbxContent>
                <w:p w:rsidR="00961089" w:rsidRDefault="00961089" w:rsidP="00961089">
                  <w:r>
                    <w:t>+</w:t>
                  </w:r>
                </w:p>
              </w:txbxContent>
            </v:textbox>
          </v:shape>
        </w:pict>
      </w:r>
      <w:r w:rsidRPr="009B5F3C">
        <w:rPr>
          <w:noProof/>
        </w:rPr>
        <w:pict>
          <v:shape id="_x0000_s30676" type="#_x0000_t202" style="position:absolute;left:0;text-align:left;margin-left:0;margin-top:4.35pt;width:19.95pt;height:19.05pt;z-index:251774976" strokecolor="white">
            <v:textbox>
              <w:txbxContent>
                <w:p w:rsidR="00961089" w:rsidRDefault="00961089" w:rsidP="00961089">
                  <w:r>
                    <w:t>+</w:t>
                  </w:r>
                </w:p>
              </w:txbxContent>
            </v:textbox>
          </v:shape>
        </w:pict>
      </w:r>
      <w:r w:rsidRPr="009B5F3C">
        <w:rPr>
          <w:noProof/>
        </w:rPr>
        <w:pict>
          <v:line id="_x0000_s30673" style="position:absolute;left:0;text-align:left;z-index:251771904" from="22.8pt,4.35pt" to="22.8pt,4.35pt"/>
        </w:pict>
      </w:r>
      <w:r w:rsidRPr="009B5F3C">
        <w:rPr>
          <w:noProof/>
        </w:rPr>
        <w:pict>
          <v:line id="_x0000_s30672" style="position:absolute;left:0;text-align:left;z-index:251770880" from="25.65pt,4.35pt" to="25.65pt,4.35pt"/>
        </w:pict>
      </w:r>
      <w:r w:rsidRPr="009B5F3C">
        <w:t xml:space="preserve">    </w:t>
      </w:r>
      <w:r w:rsidRPr="009B5F3C">
        <w:rPr>
          <w:noProof/>
        </w:rPr>
        <w:pict>
          <v:line id="_x0000_s30675" style="position:absolute;left:0;text-align:left;z-index:251773952;mso-position-horizontal-relative:text;mso-position-vertical-relative:text" from="11.4pt,49.6pt" to="11.4pt,49.6pt"/>
        </w:pict>
      </w:r>
      <w:r w:rsidRPr="009B5F3C">
        <w:rPr>
          <w:noProof/>
        </w:rPr>
        <w:pict>
          <v:line id="_x0000_s30674" style="position:absolute;left:0;text-align:left;z-index:251772928;mso-position-horizontal-relative:text;mso-position-vertical-relative:text" from="11.4pt,49.6pt" to="11.4pt,49.6pt"/>
        </w:pict>
      </w:r>
      <w:r w:rsidRPr="009B5F3C">
        <w:t xml:space="preserve">  536                490               490                278</w:t>
      </w:r>
    </w:p>
    <w:p w:rsidR="00961089" w:rsidRPr="009B5F3C" w:rsidRDefault="00961089" w:rsidP="00961089">
      <w:pPr>
        <w:spacing w:line="360" w:lineRule="auto"/>
      </w:pPr>
      <w:r w:rsidRPr="009B5F3C">
        <w:t xml:space="preserve">      </w:t>
      </w:r>
      <w:r w:rsidRPr="009B5F3C">
        <w:rPr>
          <w:u w:val="single"/>
        </w:rPr>
        <w:t>342</w:t>
      </w:r>
      <w:r w:rsidRPr="009B5F3C">
        <w:t xml:space="preserve">                </w:t>
      </w:r>
      <w:r w:rsidRPr="009B5F3C">
        <w:rPr>
          <w:u w:val="single"/>
        </w:rPr>
        <w:t>250</w:t>
      </w:r>
      <w:r w:rsidRPr="009B5F3C">
        <w:t xml:space="preserve">               </w:t>
      </w:r>
      <w:r w:rsidRPr="009B5F3C">
        <w:rPr>
          <w:u w:val="single"/>
        </w:rPr>
        <w:t>413</w:t>
      </w:r>
      <w:r w:rsidRPr="009B5F3C">
        <w:t xml:space="preserve">                </w:t>
      </w:r>
      <w:r w:rsidRPr="009B5F3C">
        <w:rPr>
          <w:u w:val="single"/>
        </w:rPr>
        <w:t>161</w:t>
      </w:r>
    </w:p>
    <w:p w:rsidR="00961089" w:rsidRPr="009B5F3C" w:rsidRDefault="00961089" w:rsidP="00961089">
      <w:pPr>
        <w:spacing w:line="360" w:lineRule="auto"/>
      </w:pPr>
      <w:r w:rsidRPr="009B5F3C">
        <w:t xml:space="preserve">     .......               ........             ........              ........</w:t>
      </w:r>
    </w:p>
    <w:p w:rsidR="00961089" w:rsidRPr="009B5F3C" w:rsidRDefault="00961089" w:rsidP="00961089">
      <w:pPr>
        <w:spacing w:line="360" w:lineRule="auto"/>
      </w:pPr>
    </w:p>
    <w:p w:rsidR="00961089" w:rsidRPr="009B5F3C" w:rsidRDefault="00961089" w:rsidP="00961089">
      <w:pPr>
        <w:spacing w:line="360" w:lineRule="auto"/>
      </w:pPr>
      <w:r w:rsidRPr="009B5F3C">
        <w:t>2) Tìm x :</w:t>
      </w:r>
    </w:p>
    <w:p w:rsidR="00961089" w:rsidRPr="009B5F3C" w:rsidRDefault="00961089" w:rsidP="00961089">
      <w:pPr>
        <w:spacing w:line="360" w:lineRule="auto"/>
      </w:pPr>
      <w:r w:rsidRPr="009B5F3C">
        <w:rPr>
          <w:noProof/>
        </w:rPr>
        <w:pict>
          <v:shape id="_x0000_s30680" type="#_x0000_t202" style="position:absolute;left:0;text-align:left;margin-left:0;margin-top:-73.9pt;width:19.95pt;height:19.05pt;z-index:251779072" strokecolor="white">
            <v:textbox>
              <w:txbxContent>
                <w:p w:rsidR="00961089" w:rsidRDefault="00961089" w:rsidP="00961089">
                  <w:r>
                    <w:t>+</w:t>
                  </w:r>
                </w:p>
              </w:txbxContent>
            </v:textbox>
          </v:shape>
        </w:pict>
      </w:r>
      <w:r w:rsidRPr="009B5F3C">
        <w:t xml:space="preserve"> a) x + 39 + 19 = 87 + 9                                    b)  x – 26 = 75 - 17</w:t>
      </w: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lang w:val="pt-BR"/>
        </w:rPr>
        <w:t>3) Viết số tự nhiên liên tiếp vào chỗ chấm:</w:t>
      </w:r>
    </w:p>
    <w:p w:rsidR="00961089" w:rsidRPr="009B5F3C" w:rsidRDefault="00961089" w:rsidP="00961089">
      <w:pPr>
        <w:spacing w:line="360" w:lineRule="auto"/>
        <w:rPr>
          <w:lang w:val="pt-BR"/>
        </w:rPr>
      </w:pPr>
      <w:r w:rsidRPr="009B5F3C">
        <w:rPr>
          <w:lang w:val="pt-BR"/>
        </w:rPr>
        <w:t>a)          698 &lt; .............&lt; ...............&lt; ..........</w:t>
      </w:r>
    </w:p>
    <w:p w:rsidR="00961089" w:rsidRPr="009B5F3C" w:rsidRDefault="00961089" w:rsidP="00961089">
      <w:pPr>
        <w:spacing w:line="360" w:lineRule="auto"/>
        <w:rPr>
          <w:lang w:val="pt-BR"/>
        </w:rPr>
      </w:pPr>
      <w:r w:rsidRPr="009B5F3C">
        <w:rPr>
          <w:lang w:val="pt-BR"/>
        </w:rPr>
        <w:t>b)         .......&lt; ............&lt; ................&lt; 790</w:t>
      </w:r>
    </w:p>
    <w:p w:rsidR="00961089" w:rsidRPr="009B5F3C" w:rsidRDefault="00961089" w:rsidP="00961089">
      <w:pPr>
        <w:spacing w:line="360" w:lineRule="auto"/>
        <w:rPr>
          <w:lang w:val="pt-BR"/>
        </w:rPr>
      </w:pPr>
      <w:r w:rsidRPr="009B5F3C">
        <w:rPr>
          <w:lang w:val="pt-BR"/>
        </w:rPr>
        <w:t xml:space="preserve">c)         699 &lt; ............&lt; ................&lt; ...........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4) Điền dấu   &gt; ,  &lt;   =</w:t>
      </w:r>
    </w:p>
    <w:p w:rsidR="00961089" w:rsidRPr="009B5F3C" w:rsidRDefault="00961089" w:rsidP="00961089">
      <w:pPr>
        <w:spacing w:line="360" w:lineRule="auto"/>
        <w:rPr>
          <w:lang w:val="pt-BR"/>
        </w:rPr>
      </w:pPr>
      <w:r w:rsidRPr="009B5F3C">
        <w:rPr>
          <w:lang w:val="pt-BR"/>
        </w:rPr>
        <w:t xml:space="preserve">  712  .....   698                   690 + 10 ......... 700</w:t>
      </w:r>
    </w:p>
    <w:p w:rsidR="00961089" w:rsidRPr="009B5F3C" w:rsidRDefault="00961089" w:rsidP="00961089">
      <w:pPr>
        <w:spacing w:line="360" w:lineRule="auto"/>
        <w:rPr>
          <w:lang w:val="pt-BR"/>
        </w:rPr>
      </w:pPr>
      <w:r w:rsidRPr="009B5F3C">
        <w:rPr>
          <w:lang w:val="pt-BR"/>
        </w:rPr>
        <w:t xml:space="preserve">  612 .......  608                    695 ................ 691</w:t>
      </w:r>
    </w:p>
    <w:p w:rsidR="00961089" w:rsidRPr="009B5F3C" w:rsidRDefault="00961089" w:rsidP="00961089">
      <w:pPr>
        <w:spacing w:line="360" w:lineRule="auto"/>
        <w:rPr>
          <w:lang w:val="pt-BR"/>
        </w:rPr>
      </w:pPr>
      <w:r w:rsidRPr="009B5F3C">
        <w:rPr>
          <w:lang w:val="pt-BR"/>
        </w:rPr>
        <w:t xml:space="preserve">  599 + 1  ....... 600              302 ...............  301</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5) Số cây cam trong vườn có 568 cây và ít hơn số cây bưởi là 165 cây. Hỏi số cây bưởi có bao nhiêu cây</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lastRenderedPageBreak/>
        <w:t>6) Hình vẽ bên có :</w:t>
      </w:r>
    </w:p>
    <w:p w:rsidR="00961089" w:rsidRPr="009B5F3C" w:rsidRDefault="00961089" w:rsidP="00961089">
      <w:pPr>
        <w:spacing w:line="360" w:lineRule="auto"/>
        <w:rPr>
          <w:lang w:val="pt-BR"/>
        </w:rPr>
      </w:pPr>
      <w:r w:rsidRPr="009B5F3C">
        <w:rPr>
          <w:noProof/>
        </w:rPr>
        <w:pict>
          <v:line id="_x0000_s30685" style="position:absolute;left:0;text-align:left;z-index:251784192" from="342pt,11.1pt" to="342pt,87.3pt"/>
        </w:pict>
      </w:r>
      <w:r w:rsidRPr="009B5F3C">
        <w:rPr>
          <w:noProof/>
        </w:rPr>
        <w:pict>
          <v:line id="_x0000_s30682" style="position:absolute;left:0;text-align:left;z-index:251781120" from="433.2pt,11.1pt" to="433.2pt,87.3pt"/>
        </w:pict>
      </w:r>
      <w:r w:rsidRPr="009B5F3C">
        <w:rPr>
          <w:noProof/>
        </w:rPr>
        <w:pict>
          <v:line id="_x0000_s30686" style="position:absolute;left:0;text-align:left;z-index:251785216" from="253.65pt,11.1pt" to="433.2pt,11.1pt"/>
        </w:pict>
      </w:r>
      <w:r w:rsidRPr="009B5F3C">
        <w:rPr>
          <w:noProof/>
        </w:rPr>
        <w:pict>
          <v:line id="_x0000_s30683" style="position:absolute;left:0;text-align:left;z-index:251782144" from="285pt,11.1pt" to="285pt,87.3pt"/>
        </w:pict>
      </w:r>
      <w:r w:rsidRPr="009B5F3C">
        <w:rPr>
          <w:noProof/>
        </w:rPr>
        <w:pict>
          <v:line id="_x0000_s30681" style="position:absolute;left:0;text-align:left;z-index:251780096" from="253.65pt,11.1pt" to="253.65pt,87.3pt"/>
        </w:pict>
      </w:r>
      <w:r w:rsidRPr="009B5F3C">
        <w:rPr>
          <w:position w:val="-10"/>
          <w:lang w:val="pt-BR"/>
        </w:rPr>
        <w:object w:dxaOrig="279" w:dyaOrig="380">
          <v:shape id="_x0000_i1039" type="#_x0000_t75" style="width:45pt;height:39pt">
            <v:imagedata r:id="rId42" o:title=""/>
          </v:shape>
        </w:object>
      </w:r>
      <w:r w:rsidRPr="009B5F3C">
        <w:rPr>
          <w:lang w:val="pt-BR"/>
        </w:rPr>
        <w:t xml:space="preserve">hình chữ nhật     </w:t>
      </w:r>
    </w:p>
    <w:p w:rsidR="00961089" w:rsidRPr="009B5F3C" w:rsidRDefault="00961089" w:rsidP="00961089">
      <w:pPr>
        <w:spacing w:line="360" w:lineRule="auto"/>
        <w:rPr>
          <w:lang w:val="pt-BR"/>
        </w:rPr>
      </w:pPr>
      <w:r w:rsidRPr="009B5F3C">
        <w:rPr>
          <w:noProof/>
        </w:rPr>
        <w:pict>
          <v:line id="_x0000_s30688" style="position:absolute;left:0;text-align:left;z-index:251787264" from="342pt,9.75pt" to="433.2pt,9.75pt"/>
        </w:pict>
      </w:r>
      <w:r w:rsidRPr="009B5F3C">
        <w:rPr>
          <w:noProof/>
        </w:rPr>
        <w:pict>
          <v:line id="_x0000_s30687" style="position:absolute;left:0;text-align:left;z-index:251786240" from="253.65pt,47.85pt" to="433.2pt,47.85pt"/>
        </w:pict>
      </w:r>
      <w:r w:rsidRPr="009B5F3C">
        <w:rPr>
          <w:noProof/>
        </w:rPr>
        <w:pict>
          <v:line id="_x0000_s30684" style="position:absolute;left:0;text-align:left;z-index:251783168" from="253.65pt,9.75pt" to="285pt,9.75pt"/>
        </w:pict>
      </w:r>
      <w:r w:rsidRPr="009B5F3C">
        <w:rPr>
          <w:lang w:val="pt-BR"/>
        </w:rPr>
        <w:t xml:space="preserve">? ghi tên các hình đó          </w:t>
      </w:r>
    </w:p>
    <w:p w:rsidR="00961089" w:rsidRPr="009B5F3C" w:rsidRDefault="00961089" w:rsidP="00961089">
      <w:pPr>
        <w:spacing w:line="360" w:lineRule="auto"/>
        <w:rPr>
          <w:lang w:val="pt-BR"/>
        </w:rPr>
      </w:pPr>
      <w:r w:rsidRPr="009B5F3C">
        <w:rPr>
          <w:lang w:val="pt-BR"/>
        </w:rPr>
        <w:t xml:space="preserve">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b/>
          <w:u w:val="single"/>
          <w:lang w:val="pt-BR"/>
        </w:rPr>
      </w:pPr>
      <w:r>
        <w:rPr>
          <w:noProof/>
          <w:lang w:val="en-US"/>
        </w:rPr>
        <w:drawing>
          <wp:anchor distT="0" distB="0" distL="114300" distR="114300" simplePos="0" relativeHeight="251789312" behindDoc="1" locked="0" layoutInCell="1" allowOverlap="1">
            <wp:simplePos x="0" y="0"/>
            <wp:positionH relativeFrom="column">
              <wp:posOffset>1701165</wp:posOffset>
            </wp:positionH>
            <wp:positionV relativeFrom="paragraph">
              <wp:posOffset>-34925</wp:posOffset>
            </wp:positionV>
            <wp:extent cx="2162175" cy="2033905"/>
            <wp:effectExtent l="0" t="0" r="0" b="0"/>
            <wp:wrapThrough wrapText="bothSides">
              <wp:wrapPolygon edited="0">
                <wp:start x="7803" y="1416"/>
                <wp:lineTo x="2284" y="11127"/>
                <wp:lineTo x="381" y="12746"/>
                <wp:lineTo x="761" y="13352"/>
                <wp:lineTo x="11419" y="14364"/>
                <wp:lineTo x="12560" y="17601"/>
                <wp:lineTo x="13131" y="20636"/>
                <wp:lineTo x="14463" y="20636"/>
                <wp:lineTo x="15225" y="17601"/>
                <wp:lineTo x="20744" y="14364"/>
                <wp:lineTo x="21124" y="14162"/>
                <wp:lineTo x="16937" y="11127"/>
                <wp:lineTo x="10086" y="4653"/>
                <wp:lineTo x="8754" y="1416"/>
                <wp:lineTo x="7803" y="1416"/>
              </wp:wrapPolygon>
            </wp:wrapThrough>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43" cstate="print"/>
                    <a:srcRect b="7875"/>
                    <a:stretch>
                      <a:fillRect/>
                    </a:stretch>
                  </pic:blipFill>
                  <pic:spPr bwMode="auto">
                    <a:xfrm>
                      <a:off x="0" y="0"/>
                      <a:ext cx="2162175" cy="2033905"/>
                    </a:xfrm>
                    <a:prstGeom prst="rect">
                      <a:avLst/>
                    </a:prstGeom>
                    <a:noFill/>
                    <a:ln w="9525">
                      <a:noFill/>
                      <a:miter lim="800000"/>
                      <a:headEnd/>
                      <a:tailEnd/>
                    </a:ln>
                  </pic:spPr>
                </pic:pic>
              </a:graphicData>
            </a:graphic>
          </wp:anchor>
        </w:drawing>
      </w:r>
      <w:r w:rsidRPr="009B5F3C">
        <w:rPr>
          <w:b/>
          <w:u w:val="single"/>
          <w:lang w:val="pt-BR"/>
        </w:rPr>
        <w:t>Đề 2:</w:t>
      </w:r>
    </w:p>
    <w:p w:rsidR="00961089" w:rsidRPr="009B5F3C" w:rsidRDefault="00961089" w:rsidP="00961089">
      <w:pPr>
        <w:spacing w:line="360" w:lineRule="auto"/>
        <w:rPr>
          <w:lang w:val="pt-BR"/>
        </w:rPr>
      </w:pPr>
      <w:r w:rsidRPr="009B5F3C">
        <w:rPr>
          <w:lang w:val="pt-BR"/>
        </w:rPr>
        <w:t>1) Hình vẽ bên có :</w:t>
      </w:r>
    </w:p>
    <w:p w:rsidR="00961089" w:rsidRPr="009B5F3C" w:rsidRDefault="00961089" w:rsidP="00961089">
      <w:pPr>
        <w:spacing w:line="360" w:lineRule="auto"/>
        <w:rPr>
          <w:lang w:val="pt-BR"/>
        </w:rPr>
      </w:pPr>
      <w:r w:rsidRPr="009B5F3C">
        <w:rPr>
          <w:position w:val="-10"/>
          <w:lang w:val="pt-BR"/>
        </w:rPr>
        <w:object w:dxaOrig="279" w:dyaOrig="380">
          <v:shape id="_x0000_i1040" type="#_x0000_t75" style="width:45.75pt;height:24pt">
            <v:imagedata r:id="rId42" o:title=""/>
          </v:shape>
        </w:object>
      </w:r>
      <w:r w:rsidRPr="009B5F3C">
        <w:rPr>
          <w:lang w:val="pt-BR"/>
        </w:rPr>
        <w:t xml:space="preserve">hình tam giác  </w:t>
      </w:r>
    </w:p>
    <w:p w:rsidR="00961089" w:rsidRPr="009B5F3C" w:rsidRDefault="00961089" w:rsidP="00961089">
      <w:pPr>
        <w:spacing w:line="360" w:lineRule="auto"/>
        <w:rPr>
          <w:lang w:val="pt-BR"/>
        </w:rPr>
      </w:pPr>
      <w:r w:rsidRPr="009B5F3C">
        <w:rPr>
          <w:lang w:val="pt-BR"/>
        </w:rPr>
        <w:t>? ghi tên hình đó</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bl>
    <w:p w:rsidR="00961089" w:rsidRPr="009B5F3C" w:rsidRDefault="00961089" w:rsidP="00961089">
      <w:pPr>
        <w:spacing w:line="360" w:lineRule="auto"/>
        <w:rPr>
          <w:lang w:val="pt-BR"/>
        </w:rPr>
      </w:pPr>
      <w:r w:rsidRPr="009B5F3C">
        <w:rPr>
          <w:lang w:val="pt-BR"/>
        </w:rPr>
        <w:t xml:space="preserve">2) Điền số thích hợp vào </w:t>
      </w:r>
      <w:r w:rsidRPr="009B5F3C">
        <w:rPr>
          <w:position w:val="-10"/>
          <w:lang w:val="pt-BR"/>
        </w:rPr>
        <w:object w:dxaOrig="279" w:dyaOrig="380">
          <v:shape id="_x0000_i1041" type="#_x0000_t75" style="width:44.25pt;height:27.75pt">
            <v:imagedata r:id="rId33" o:title=""/>
          </v:shape>
        </w:objec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                    - 25                  + 7                        : 4                       x 2                     </w:t>
      </w:r>
    </w:p>
    <w:p w:rsidR="00961089" w:rsidRPr="009B5F3C" w:rsidRDefault="00961089" w:rsidP="00961089">
      <w:pPr>
        <w:spacing w:line="360" w:lineRule="auto"/>
        <w:rPr>
          <w:lang w:val="pt-BR"/>
        </w:rPr>
      </w:pPr>
      <w:r w:rsidRPr="009B5F3C">
        <w:rPr>
          <w:noProof/>
        </w:rPr>
        <w:pict>
          <v:group id="_x0000_s30689" style="position:absolute;left:0;text-align:left;margin-left:48.45pt;margin-top:18.75pt;width:330.6pt;height:0;z-index:251788288" coordorigin="1536,7218" coordsize="6612,0">
            <v:line id="_x0000_s30690" style="position:absolute" from="1536,7218" to="2676,7218">
              <v:stroke endarrow="block"/>
            </v:line>
            <v:line id="_x0000_s30691" style="position:absolute" from="3303,7218" to="4443,7218">
              <v:stroke endarrow="block"/>
            </v:line>
            <v:line id="_x0000_s30692" style="position:absolute" from="5070,7218" to="6210,7218">
              <v:stroke endarrow="block"/>
            </v:line>
            <v:line id="_x0000_s30693" style="position:absolute" from="7008,7218" to="8148,7218">
              <v:stroke endarrow="block"/>
            </v:line>
          </v:group>
        </w:pict>
      </w:r>
      <w:r w:rsidRPr="009B5F3C">
        <w:rPr>
          <w:position w:val="-4"/>
          <w:lang w:val="pt-BR"/>
        </w:rPr>
        <w:object w:dxaOrig="180" w:dyaOrig="279">
          <v:shape id="_x0000_i1042" type="#_x0000_t75" style="width:9pt;height:14.25pt">
            <v:imagedata r:id="rId44" o:title=""/>
          </v:shape>
        </w:object>
      </w:r>
      <w:r w:rsidRPr="009B5F3C">
        <w:rPr>
          <w:position w:val="-10"/>
          <w:lang w:val="pt-BR"/>
        </w:rPr>
        <w:object w:dxaOrig="400" w:dyaOrig="380">
          <v:shape id="_x0000_i1043" type="#_x0000_t75" style="width:45pt;height:28.5pt">
            <v:imagedata r:id="rId45" o:title=""/>
          </v:shape>
        </w:object>
      </w:r>
      <w:r w:rsidRPr="009B5F3C">
        <w:rPr>
          <w:position w:val="-4"/>
          <w:lang w:val="pt-BR"/>
        </w:rPr>
        <w:object w:dxaOrig="180" w:dyaOrig="279">
          <v:shape id="_x0000_i1044" type="#_x0000_t75" style="width:9pt;height:14.25pt">
            <v:imagedata r:id="rId44" o:title=""/>
          </v:shape>
        </w:object>
      </w:r>
      <w:r w:rsidRPr="009B5F3C">
        <w:rPr>
          <w:lang w:val="pt-BR"/>
        </w:rPr>
        <w:t xml:space="preserve">          </w:t>
      </w:r>
      <w:r w:rsidRPr="009B5F3C">
        <w:rPr>
          <w:position w:val="-10"/>
          <w:lang w:val="pt-BR"/>
        </w:rPr>
        <w:object w:dxaOrig="279" w:dyaOrig="380">
          <v:shape id="_x0000_i1045" type="#_x0000_t75" style="width:44.25pt;height:27.75pt">
            <v:imagedata r:id="rId33" o:title=""/>
          </v:shape>
        </w:object>
      </w:r>
      <w:r w:rsidRPr="009B5F3C">
        <w:rPr>
          <w:lang w:val="pt-BR"/>
        </w:rPr>
        <w:t xml:space="preserve">             </w:t>
      </w:r>
      <w:r w:rsidRPr="009B5F3C">
        <w:rPr>
          <w:position w:val="-10"/>
          <w:lang w:val="pt-BR"/>
        </w:rPr>
        <w:object w:dxaOrig="279" w:dyaOrig="380">
          <v:shape id="_x0000_i1046" type="#_x0000_t75" style="width:44.25pt;height:27.75pt">
            <v:imagedata r:id="rId33" o:title=""/>
          </v:shape>
        </w:object>
      </w:r>
      <w:r w:rsidRPr="009B5F3C">
        <w:rPr>
          <w:lang w:val="pt-BR"/>
        </w:rPr>
        <w:t xml:space="preserve">              </w:t>
      </w:r>
      <w:r w:rsidRPr="009B5F3C">
        <w:rPr>
          <w:position w:val="-10"/>
          <w:lang w:val="pt-BR"/>
        </w:rPr>
        <w:object w:dxaOrig="279" w:dyaOrig="380">
          <v:shape id="_x0000_i1047" type="#_x0000_t75" style="width:44.25pt;height:27.75pt">
            <v:imagedata r:id="rId33" o:title=""/>
          </v:shape>
        </w:object>
      </w:r>
      <w:r w:rsidRPr="009B5F3C">
        <w:rPr>
          <w:lang w:val="pt-BR"/>
        </w:rPr>
        <w:t xml:space="preserve">              </w:t>
      </w:r>
      <w:r w:rsidRPr="009B5F3C">
        <w:rPr>
          <w:position w:val="-10"/>
          <w:lang w:val="pt-BR"/>
        </w:rPr>
        <w:object w:dxaOrig="279" w:dyaOrig="380">
          <v:shape id="_x0000_i1048" type="#_x0000_t75" style="width:44.25pt;height:27.75pt">
            <v:imagedata r:id="rId33" o:title=""/>
          </v:shape>
        </w:objec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3) a) Viết số liền sau của số bé nhất có 3 chữ số </w:t>
      </w:r>
    </w:p>
    <w:p w:rsidR="00961089" w:rsidRPr="009B5F3C" w:rsidRDefault="00961089" w:rsidP="00961089">
      <w:pPr>
        <w:spacing w:line="360" w:lineRule="auto"/>
        <w:rPr>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961089" w:rsidRPr="000879EA" w:rsidTr="00363028">
        <w:trPr>
          <w:trHeight w:val="486"/>
        </w:trPr>
        <w:tc>
          <w:tcPr>
            <w:tcW w:w="10509" w:type="dxa"/>
            <w:shd w:val="clear" w:color="auto" w:fill="auto"/>
          </w:tcPr>
          <w:p w:rsidR="00961089" w:rsidRPr="000879EA" w:rsidRDefault="00961089" w:rsidP="00363028">
            <w:pPr>
              <w:spacing w:line="360" w:lineRule="auto"/>
              <w:rPr>
                <w:lang w:val="pt-BR"/>
              </w:rPr>
            </w:pPr>
          </w:p>
        </w:tc>
      </w:tr>
    </w:tbl>
    <w:p w:rsidR="00961089" w:rsidRPr="009B5F3C" w:rsidRDefault="00961089" w:rsidP="00961089">
      <w:pPr>
        <w:spacing w:line="360" w:lineRule="auto"/>
        <w:rPr>
          <w:lang w:val="pt-BR"/>
        </w:rPr>
      </w:pPr>
      <w:r w:rsidRPr="009B5F3C">
        <w:rPr>
          <w:lang w:val="pt-BR"/>
        </w:rPr>
        <w:lastRenderedPageBreak/>
        <w:t xml:space="preserve">b) Số liền trước của số lớn nhất có 3 chữ số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4) An cao 1 m 59 cm và cao hơn Bình 24 cm . Hỏi Bình cao bao nhiêu xăng - ti -  mét ? </w:t>
      </w:r>
    </w:p>
    <w:p w:rsidR="00961089" w:rsidRPr="009B5F3C" w:rsidRDefault="00961089" w:rsidP="00961089">
      <w:pPr>
        <w:spacing w:line="360" w:lineRule="auto"/>
        <w:rPr>
          <w:lang w:val="pt-BR"/>
        </w:rPr>
      </w:pPr>
    </w:p>
    <w:p w:rsidR="00961089" w:rsidRPr="009B5F3C" w:rsidRDefault="00961089" w:rsidP="00961089">
      <w:pPr>
        <w:spacing w:line="360" w:lineRule="auto"/>
        <w:rPr>
          <w:b/>
          <w:u w:val="single"/>
          <w:lang w:val="pt-BR"/>
        </w:rPr>
      </w:pPr>
      <w:r w:rsidRPr="009B5F3C">
        <w:rPr>
          <w:noProof/>
        </w:rPr>
        <w:pict>
          <v:line id="_x0000_s30712" style="position:absolute;left:0;text-align:left;z-index:251807744" from="-49pt,3.05pt" to="532pt,3.05pt"/>
        </w:pict>
      </w:r>
    </w:p>
    <w:p w:rsidR="00961089" w:rsidRPr="009B5F3C" w:rsidRDefault="00961089" w:rsidP="00961089">
      <w:pPr>
        <w:spacing w:line="360" w:lineRule="auto"/>
        <w:jc w:val="center"/>
        <w:rPr>
          <w:lang w:val="pt-BR"/>
        </w:rPr>
      </w:pPr>
      <w:r w:rsidRPr="009B5F3C">
        <w:rPr>
          <w:b/>
          <w:u w:val="single"/>
          <w:lang w:val="pt-BR"/>
        </w:rPr>
        <w:t>Đề 3</w:t>
      </w:r>
    </w:p>
    <w:p w:rsidR="00961089" w:rsidRPr="009B5F3C" w:rsidRDefault="00961089" w:rsidP="00961089">
      <w:pPr>
        <w:spacing w:line="360" w:lineRule="auto"/>
        <w:rPr>
          <w:lang w:val="pt-BR"/>
        </w:rPr>
      </w:pPr>
      <w:r w:rsidRPr="009B5F3C">
        <w:rPr>
          <w:lang w:val="pt-BR"/>
        </w:rPr>
        <w:t>1) Tìm x :</w:t>
      </w:r>
    </w:p>
    <w:p w:rsidR="00961089" w:rsidRPr="009B5F3C" w:rsidRDefault="00961089" w:rsidP="00961089">
      <w:pPr>
        <w:spacing w:line="360" w:lineRule="auto"/>
        <w:rPr>
          <w:lang w:val="pt-BR"/>
        </w:rPr>
      </w:pPr>
      <w:r w:rsidRPr="009B5F3C">
        <w:rPr>
          <w:lang w:val="pt-BR"/>
        </w:rPr>
        <w:t xml:space="preserve">a)  x + 112 + 143 = 999 – 102                                      b) x – 123 = 400 + 56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c) 962 – x = 869 – 28                                                d) 45 + 47 – x = 59 + 9</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2) Đặt tính rồi tính:</w:t>
      </w:r>
    </w:p>
    <w:p w:rsidR="00961089" w:rsidRPr="009B5F3C" w:rsidRDefault="00961089" w:rsidP="00961089">
      <w:pPr>
        <w:spacing w:line="360" w:lineRule="auto"/>
        <w:rPr>
          <w:lang w:val="pt-BR"/>
        </w:rPr>
      </w:pPr>
      <w:r w:rsidRPr="009B5F3C">
        <w:rPr>
          <w:lang w:val="pt-BR"/>
        </w:rPr>
        <w:t xml:space="preserve">      916 – 302                    789 – 456                     589 – 506                     974 – 452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3) Viết thêm các số liền sau hoặc liền trước để được:</w:t>
      </w:r>
    </w:p>
    <w:p w:rsidR="00961089" w:rsidRPr="009B5F3C" w:rsidRDefault="00961089" w:rsidP="00961089">
      <w:pPr>
        <w:spacing w:line="360" w:lineRule="auto"/>
        <w:rPr>
          <w:lang w:val="pt-BR"/>
        </w:rPr>
      </w:pPr>
      <w:r w:rsidRPr="009B5F3C">
        <w:rPr>
          <w:lang w:val="pt-BR"/>
        </w:rPr>
        <w:t xml:space="preserve">a) 5 số tự nhiên liên tiếp:  98 ; 99 ;  .....   ;  .....  ;  ...... </w:t>
      </w:r>
    </w:p>
    <w:p w:rsidR="00961089" w:rsidRPr="009B5F3C" w:rsidRDefault="00961089" w:rsidP="00961089">
      <w:pPr>
        <w:spacing w:line="360" w:lineRule="auto"/>
        <w:rPr>
          <w:lang w:val="pt-BR"/>
        </w:rPr>
      </w:pPr>
      <w:r w:rsidRPr="009B5F3C">
        <w:rPr>
          <w:lang w:val="pt-BR"/>
        </w:rPr>
        <w:t xml:space="preserve">b) 5 số lẻ liên tiếp :   195 ; 197 ; .......  ; .......... ; .......... </w:t>
      </w:r>
    </w:p>
    <w:p w:rsidR="00961089" w:rsidRPr="009B5F3C" w:rsidRDefault="00961089" w:rsidP="00961089">
      <w:pPr>
        <w:spacing w:line="360" w:lineRule="auto"/>
        <w:rPr>
          <w:lang w:val="pt-BR"/>
        </w:rPr>
      </w:pPr>
      <w:r w:rsidRPr="009B5F3C">
        <w:rPr>
          <w:lang w:val="pt-BR"/>
        </w:rPr>
        <w:t>c) 5 số chẵn liên tiếp : ......... ; ........... ; ......... ; 498 ; 500</w:t>
      </w:r>
    </w:p>
    <w:p w:rsidR="00961089" w:rsidRPr="009B5F3C" w:rsidRDefault="00961089" w:rsidP="00961089">
      <w:pPr>
        <w:spacing w:line="360" w:lineRule="auto"/>
        <w:rPr>
          <w:lang w:val="pt-BR"/>
        </w:rPr>
      </w:pPr>
      <w:r w:rsidRPr="009B5F3C">
        <w:rPr>
          <w:lang w:val="pt-BR"/>
        </w:rPr>
        <w:t>d) 5 số tròn chục liên tiếp : ......... ; ......... ; ......... ; 970 ; 980</w:t>
      </w:r>
    </w:p>
    <w:p w:rsidR="00961089" w:rsidRPr="009B5F3C" w:rsidRDefault="00961089" w:rsidP="00961089">
      <w:pPr>
        <w:spacing w:line="360" w:lineRule="auto"/>
        <w:rPr>
          <w:lang w:val="pt-BR"/>
        </w:rPr>
      </w:pPr>
      <w:r w:rsidRPr="009B5F3C">
        <w:rPr>
          <w:lang w:val="pt-BR"/>
        </w:rPr>
        <w:t xml:space="preserve">e) 5 số tròn trăm liên tiếp : ......... ; ......... ; 500 ; .......... ; ......... </w:t>
      </w:r>
    </w:p>
    <w:p w:rsidR="00961089" w:rsidRPr="009B5F3C" w:rsidRDefault="00961089" w:rsidP="00961089">
      <w:pPr>
        <w:spacing w:line="360" w:lineRule="auto"/>
        <w:rPr>
          <w:lang w:val="pt-BR"/>
        </w:rPr>
      </w:pPr>
      <w:r w:rsidRPr="009B5F3C">
        <w:rPr>
          <w:lang w:val="pt-BR"/>
        </w:rPr>
        <w:t>4) Một cửa hàng, buổi sáng bán được 279 kg cam và bán được nhiều hơn buổi chiều 125 kg  cam. Hỏi buổi chiều bán được bao nhiêu ki lô gam cam.</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5)  Quầy hàng hôm nay bán được 193 lít dầu và bán được ít hơn hôm qua 15 lít. Hỏi hôm qua quầy đó bán được bao nhiêu lít dầu. </w:t>
      </w:r>
    </w:p>
    <w:p w:rsidR="00961089" w:rsidRPr="009B5F3C" w:rsidRDefault="00961089" w:rsidP="00961089">
      <w:pPr>
        <w:spacing w:line="360" w:lineRule="auto"/>
        <w:rPr>
          <w:lang w:val="pt-BR"/>
        </w:rPr>
      </w:pPr>
    </w:p>
    <w:p w:rsidR="00961089" w:rsidRPr="009B5F3C" w:rsidRDefault="00961089" w:rsidP="00961089">
      <w:pPr>
        <w:spacing w:line="360" w:lineRule="auto"/>
        <w:rPr>
          <w:b/>
          <w:u w:val="single"/>
          <w:lang w:val="pt-BR"/>
        </w:rPr>
      </w:pPr>
      <w:r w:rsidRPr="009B5F3C">
        <w:rPr>
          <w:noProof/>
        </w:rPr>
        <w:pict>
          <v:line id="_x0000_s30713" style="position:absolute;left:0;text-align:left;z-index:251808768" from="-49pt,5.9pt" to="525pt,5.9pt"/>
        </w:pict>
      </w:r>
    </w:p>
    <w:p w:rsidR="00961089" w:rsidRPr="009B5F3C" w:rsidRDefault="00961089" w:rsidP="00961089">
      <w:pPr>
        <w:spacing w:line="360" w:lineRule="auto"/>
        <w:jc w:val="center"/>
        <w:rPr>
          <w:lang w:val="pt-BR"/>
        </w:rPr>
      </w:pPr>
      <w:r w:rsidRPr="009B5F3C">
        <w:rPr>
          <w:b/>
          <w:u w:val="single"/>
          <w:lang w:val="pt-BR"/>
        </w:rPr>
        <w:lastRenderedPageBreak/>
        <w:t>Đề 4</w:t>
      </w:r>
      <w:r w:rsidRPr="009B5F3C">
        <w:rPr>
          <w:b/>
          <w:lang w:val="pt-BR"/>
        </w:rPr>
        <w:t>:</w:t>
      </w:r>
    </w:p>
    <w:p w:rsidR="00961089" w:rsidRPr="009B5F3C" w:rsidRDefault="00961089" w:rsidP="00961089">
      <w:pPr>
        <w:spacing w:line="360" w:lineRule="auto"/>
        <w:rPr>
          <w:lang w:val="pt-BR"/>
        </w:rPr>
      </w:pPr>
      <w:r w:rsidRPr="009B5F3C">
        <w:rPr>
          <w:lang w:val="pt-BR"/>
        </w:rPr>
        <w:t>1) Tính bằng cách hợp lý (theo mẫu)</w:t>
      </w:r>
    </w:p>
    <w:p w:rsidR="00961089" w:rsidRPr="009B5F3C" w:rsidRDefault="00961089" w:rsidP="00961089">
      <w:pPr>
        <w:spacing w:line="360" w:lineRule="auto"/>
        <w:rPr>
          <w:lang w:val="pt-BR"/>
        </w:rPr>
      </w:pPr>
    </w:p>
    <w:tbl>
      <w:tblPr>
        <w:tblW w:w="0" w:type="auto"/>
        <w:tblBorders>
          <w:insideH w:val="single" w:sz="4" w:space="0" w:color="auto"/>
        </w:tblBorders>
        <w:tblLook w:val="01E0"/>
      </w:tblPr>
      <w:tblGrid>
        <w:gridCol w:w="3462"/>
        <w:gridCol w:w="3610"/>
        <w:gridCol w:w="3610"/>
      </w:tblGrid>
      <w:tr w:rsidR="00961089" w:rsidRPr="000879EA" w:rsidTr="00363028">
        <w:tc>
          <w:tcPr>
            <w:tcW w:w="3700" w:type="dxa"/>
            <w:shd w:val="clear" w:color="auto" w:fill="auto"/>
          </w:tcPr>
          <w:p w:rsidR="00961089" w:rsidRPr="000879EA" w:rsidRDefault="00961089" w:rsidP="00363028">
            <w:pPr>
              <w:spacing w:line="360" w:lineRule="auto"/>
              <w:rPr>
                <w:lang w:val="pt-BR"/>
              </w:rPr>
            </w:pPr>
            <w:r w:rsidRPr="000879EA">
              <w:rPr>
                <w:lang w:val="pt-BR"/>
              </w:rPr>
              <w:t xml:space="preserve">a) 145 + 53 – 45   </w:t>
            </w:r>
          </w:p>
          <w:p w:rsidR="00961089" w:rsidRPr="000879EA" w:rsidRDefault="00961089" w:rsidP="00363028">
            <w:pPr>
              <w:spacing w:line="360" w:lineRule="auto"/>
              <w:rPr>
                <w:lang w:val="pt-BR"/>
              </w:rPr>
            </w:pPr>
            <w:r w:rsidRPr="000879EA">
              <w:rPr>
                <w:lang w:val="pt-BR"/>
              </w:rPr>
              <w:t xml:space="preserve">  = 145 – 45 + 53     </w:t>
            </w:r>
          </w:p>
          <w:p w:rsidR="00961089" w:rsidRPr="000879EA" w:rsidRDefault="00961089" w:rsidP="00363028">
            <w:pPr>
              <w:spacing w:line="360" w:lineRule="auto"/>
              <w:rPr>
                <w:lang w:val="pt-BR"/>
              </w:rPr>
            </w:pPr>
            <w:r w:rsidRPr="000879EA">
              <w:rPr>
                <w:lang w:val="pt-BR"/>
              </w:rPr>
              <w:t xml:space="preserve">  = 100 + 53  </w:t>
            </w:r>
          </w:p>
          <w:p w:rsidR="00961089" w:rsidRPr="000879EA" w:rsidRDefault="00961089" w:rsidP="00363028">
            <w:pPr>
              <w:spacing w:line="360" w:lineRule="auto"/>
              <w:rPr>
                <w:lang w:val="pt-BR"/>
              </w:rPr>
            </w:pPr>
            <w:r w:rsidRPr="000879EA">
              <w:rPr>
                <w:lang w:val="pt-BR"/>
              </w:rPr>
              <w:t xml:space="preserve">  = 153      </w:t>
            </w:r>
          </w:p>
          <w:p w:rsidR="00961089" w:rsidRPr="000879EA" w:rsidRDefault="00961089" w:rsidP="00363028">
            <w:pPr>
              <w:spacing w:line="360" w:lineRule="auto"/>
              <w:rPr>
                <w:lang w:val="pt-BR"/>
              </w:rPr>
            </w:pPr>
          </w:p>
          <w:p w:rsidR="00961089" w:rsidRPr="000879EA" w:rsidRDefault="00961089" w:rsidP="00363028">
            <w:pPr>
              <w:spacing w:line="360" w:lineRule="auto"/>
              <w:rPr>
                <w:lang w:val="pt-BR"/>
              </w:rPr>
            </w:pPr>
            <w:r w:rsidRPr="000879EA">
              <w:rPr>
                <w:lang w:val="pt-BR"/>
              </w:rPr>
              <w:t xml:space="preserve">d) 6 x 5 : 2 </w:t>
            </w:r>
          </w:p>
          <w:p w:rsidR="00961089" w:rsidRPr="000879EA" w:rsidRDefault="00961089" w:rsidP="00363028">
            <w:pPr>
              <w:spacing w:line="360" w:lineRule="auto"/>
              <w:rPr>
                <w:lang w:val="pt-BR"/>
              </w:rPr>
            </w:pPr>
            <w:r w:rsidRPr="000879EA">
              <w:rPr>
                <w:lang w:val="pt-BR"/>
              </w:rPr>
              <w:t xml:space="preserve">  = 6 : 2 x 5 </w:t>
            </w:r>
          </w:p>
          <w:p w:rsidR="00961089" w:rsidRPr="000879EA" w:rsidRDefault="00961089" w:rsidP="00363028">
            <w:pPr>
              <w:spacing w:line="360" w:lineRule="auto"/>
              <w:rPr>
                <w:lang w:val="pt-BR"/>
              </w:rPr>
            </w:pPr>
            <w:r w:rsidRPr="000879EA">
              <w:rPr>
                <w:lang w:val="pt-BR"/>
              </w:rPr>
              <w:t xml:space="preserve">  = 3 x 5 </w:t>
            </w:r>
          </w:p>
          <w:p w:rsidR="00961089" w:rsidRPr="000879EA" w:rsidRDefault="00961089" w:rsidP="00363028">
            <w:pPr>
              <w:spacing w:line="360" w:lineRule="auto"/>
              <w:rPr>
                <w:lang w:val="pt-BR"/>
              </w:rPr>
            </w:pPr>
            <w:r w:rsidRPr="000879EA">
              <w:rPr>
                <w:lang w:val="pt-BR"/>
              </w:rPr>
              <w:t xml:space="preserve">  = 15                                                                         </w:t>
            </w:r>
          </w:p>
        </w:tc>
        <w:tc>
          <w:tcPr>
            <w:tcW w:w="3701" w:type="dxa"/>
            <w:shd w:val="clear" w:color="auto" w:fill="auto"/>
          </w:tcPr>
          <w:p w:rsidR="00961089" w:rsidRPr="000879EA" w:rsidRDefault="00961089" w:rsidP="00363028">
            <w:pPr>
              <w:spacing w:line="360" w:lineRule="auto"/>
              <w:rPr>
                <w:lang w:val="pt-BR"/>
              </w:rPr>
            </w:pPr>
            <w:r w:rsidRPr="000879EA">
              <w:rPr>
                <w:lang w:val="pt-BR"/>
              </w:rPr>
              <w:t xml:space="preserve">b) 139 + 27 – 39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p>
          <w:p w:rsidR="00961089" w:rsidRPr="000879EA" w:rsidRDefault="00961089" w:rsidP="00363028">
            <w:pPr>
              <w:spacing w:line="360" w:lineRule="auto"/>
              <w:rPr>
                <w:lang w:val="pt-BR"/>
              </w:rPr>
            </w:pPr>
            <w:r w:rsidRPr="000879EA">
              <w:rPr>
                <w:lang w:val="pt-BR"/>
              </w:rPr>
              <w:t xml:space="preserve">  9 x 5 : 3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r w:rsidRPr="000879EA">
              <w:rPr>
                <w:lang w:val="pt-BR"/>
              </w:rPr>
              <w:t>= ..............................</w:t>
            </w:r>
          </w:p>
        </w:tc>
        <w:tc>
          <w:tcPr>
            <w:tcW w:w="3701" w:type="dxa"/>
            <w:shd w:val="clear" w:color="auto" w:fill="auto"/>
          </w:tcPr>
          <w:p w:rsidR="00961089" w:rsidRPr="000879EA" w:rsidRDefault="00961089" w:rsidP="00363028">
            <w:pPr>
              <w:spacing w:line="360" w:lineRule="auto"/>
              <w:rPr>
                <w:lang w:val="pt-BR"/>
              </w:rPr>
            </w:pPr>
            <w:r w:rsidRPr="000879EA">
              <w:rPr>
                <w:lang w:val="pt-BR"/>
              </w:rPr>
              <w:t>c) 789 + 111 - 89</w:t>
            </w:r>
          </w:p>
          <w:p w:rsidR="00961089" w:rsidRPr="000879EA" w:rsidRDefault="00961089" w:rsidP="00363028">
            <w:pPr>
              <w:spacing w:line="360" w:lineRule="auto"/>
              <w:rPr>
                <w:lang w:val="pt-BR"/>
              </w:rPr>
            </w:pPr>
            <w:r w:rsidRPr="000879EA">
              <w:rPr>
                <w:lang w:val="pt-BR"/>
              </w:rPr>
              <w:t xml:space="preserve">   = ..............................</w:t>
            </w:r>
          </w:p>
          <w:p w:rsidR="00961089" w:rsidRPr="000879EA" w:rsidRDefault="00961089" w:rsidP="00363028">
            <w:pPr>
              <w:spacing w:line="360" w:lineRule="auto"/>
              <w:rPr>
                <w:lang w:val="pt-BR"/>
              </w:rPr>
            </w:pPr>
            <w:r w:rsidRPr="000879EA">
              <w:rPr>
                <w:lang w:val="pt-BR"/>
              </w:rPr>
              <w:t xml:space="preserve">   = ..............................</w:t>
            </w:r>
          </w:p>
          <w:p w:rsidR="00961089" w:rsidRPr="000879EA" w:rsidRDefault="00961089" w:rsidP="00363028">
            <w:pPr>
              <w:spacing w:line="360" w:lineRule="auto"/>
              <w:rPr>
                <w:lang w:val="pt-BR"/>
              </w:rPr>
            </w:pPr>
            <w:r w:rsidRPr="000879EA">
              <w:rPr>
                <w:lang w:val="pt-BR"/>
              </w:rPr>
              <w:t xml:space="preserve">   = ..............................</w:t>
            </w:r>
          </w:p>
          <w:p w:rsidR="00961089" w:rsidRPr="000879EA" w:rsidRDefault="00961089" w:rsidP="00363028">
            <w:pPr>
              <w:spacing w:line="360" w:lineRule="auto"/>
              <w:rPr>
                <w:lang w:val="pt-BR"/>
              </w:rPr>
            </w:pPr>
          </w:p>
          <w:p w:rsidR="00961089" w:rsidRPr="000879EA" w:rsidRDefault="00961089" w:rsidP="00363028">
            <w:pPr>
              <w:spacing w:line="360" w:lineRule="auto"/>
              <w:rPr>
                <w:lang w:val="pt-BR"/>
              </w:rPr>
            </w:pPr>
            <w:r w:rsidRPr="000879EA">
              <w:rPr>
                <w:lang w:val="pt-BR"/>
              </w:rPr>
              <w:t xml:space="preserve">4 x 8 : 2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r w:rsidRPr="000879EA">
              <w:rPr>
                <w:lang w:val="pt-BR"/>
              </w:rPr>
              <w:t>= ..............................</w:t>
            </w:r>
          </w:p>
          <w:p w:rsidR="00961089" w:rsidRPr="000879EA" w:rsidRDefault="00961089" w:rsidP="00363028">
            <w:pPr>
              <w:spacing w:line="360" w:lineRule="auto"/>
              <w:rPr>
                <w:lang w:val="pt-BR"/>
              </w:rPr>
            </w:pPr>
            <w:r w:rsidRPr="000879EA">
              <w:rPr>
                <w:lang w:val="pt-BR"/>
              </w:rPr>
              <w:t>= ..............................</w:t>
            </w:r>
          </w:p>
        </w:tc>
      </w:tr>
    </w:tbl>
    <w:p w:rsidR="00961089" w:rsidRPr="009B5F3C" w:rsidRDefault="00961089" w:rsidP="00961089">
      <w:pPr>
        <w:spacing w:line="360" w:lineRule="auto"/>
        <w:rPr>
          <w:lang w:val="pt-BR"/>
        </w:rPr>
      </w:pPr>
      <w:r w:rsidRPr="009B5F3C">
        <w:rPr>
          <w:lang w:val="pt-BR"/>
        </w:rPr>
        <w:t>2 ) Ông cao 163 cm . Ông thấp hơn bố 12 cm . Hỏi bố cao bao nhiêu xăng ti mét ?</w:t>
      </w:r>
    </w:p>
    <w:p w:rsidR="00961089" w:rsidRPr="009B5F3C" w:rsidRDefault="00961089" w:rsidP="00961089">
      <w:pPr>
        <w:spacing w:line="360" w:lineRule="auto"/>
        <w:rPr>
          <w:lang w:val="pt-BR"/>
        </w:rPr>
      </w:pPr>
      <w:r w:rsidRPr="009B5F3C">
        <w:rPr>
          <w:lang w:val="pt-BR"/>
        </w:rPr>
        <w:t xml:space="preserve">3) Thùng to đựng 85 lít  và nhiều hơn thùng nhỏ 13 lít . Hỏi thùng nhỏ có bao nhiêu lít dầu ?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4 ) Tính ? </w:t>
      </w:r>
    </w:p>
    <w:p w:rsidR="00961089" w:rsidRPr="009B5F3C" w:rsidRDefault="00961089" w:rsidP="00961089">
      <w:pPr>
        <w:spacing w:line="360" w:lineRule="auto"/>
        <w:rPr>
          <w:lang w:val="pt-BR"/>
        </w:rPr>
      </w:pPr>
    </w:p>
    <w:tbl>
      <w:tblPr>
        <w:tblW w:w="0" w:type="auto"/>
        <w:tblBorders>
          <w:insideH w:val="single" w:sz="4" w:space="0" w:color="auto"/>
        </w:tblBorders>
        <w:tblLook w:val="01E0"/>
      </w:tblPr>
      <w:tblGrid>
        <w:gridCol w:w="1775"/>
        <w:gridCol w:w="1775"/>
        <w:gridCol w:w="1775"/>
        <w:gridCol w:w="1785"/>
        <w:gridCol w:w="1786"/>
        <w:gridCol w:w="1786"/>
      </w:tblGrid>
      <w:tr w:rsidR="00961089" w:rsidRPr="000879EA" w:rsidTr="00363028">
        <w:tc>
          <w:tcPr>
            <w:tcW w:w="1850" w:type="dxa"/>
            <w:shd w:val="clear" w:color="auto" w:fill="auto"/>
          </w:tcPr>
          <w:p w:rsidR="00961089" w:rsidRPr="000879EA" w:rsidRDefault="00961089" w:rsidP="00363028">
            <w:pPr>
              <w:spacing w:line="360" w:lineRule="auto"/>
              <w:rPr>
                <w:lang w:val="pt-BR"/>
              </w:rPr>
            </w:pPr>
            <w:r w:rsidRPr="009B5F3C">
              <w:rPr>
                <w:noProof/>
              </w:rPr>
              <w:pict>
                <v:shape id="_x0000_s30695" type="#_x0000_t202" style="position:absolute;left:0;text-align:left;margin-left:-5.7pt;margin-top:7.3pt;width:22.8pt;height:19.05pt;z-index:251790336" strokecolor="white">
                  <v:textbox>
                    <w:txbxContent>
                      <w:p w:rsidR="00961089" w:rsidRDefault="00961089" w:rsidP="00961089">
                        <w:r>
                          <w:t>+</w:t>
                        </w:r>
                      </w:p>
                    </w:txbxContent>
                  </v:textbox>
                </v:shape>
              </w:pict>
            </w:r>
            <w:r w:rsidRPr="000879EA">
              <w:rPr>
                <w:lang w:val="pt-BR"/>
              </w:rPr>
              <w:t xml:space="preserve">     45</w:t>
            </w:r>
          </w:p>
          <w:p w:rsidR="00961089" w:rsidRPr="000879EA" w:rsidRDefault="00961089" w:rsidP="00363028">
            <w:pPr>
              <w:spacing w:line="360" w:lineRule="auto"/>
              <w:rPr>
                <w:u w:val="single"/>
                <w:lang w:val="pt-BR"/>
              </w:rPr>
            </w:pPr>
            <w:r w:rsidRPr="000879EA">
              <w:rPr>
                <w:lang w:val="pt-BR"/>
              </w:rPr>
              <w:t xml:space="preserve">   </w:t>
            </w:r>
            <w:r w:rsidRPr="000879EA">
              <w:rPr>
                <w:u w:val="single"/>
                <w:lang w:val="pt-BR"/>
              </w:rPr>
              <w:t xml:space="preserve">  39      </w:t>
            </w:r>
          </w:p>
          <w:p w:rsidR="00961089" w:rsidRPr="000879EA" w:rsidRDefault="00961089" w:rsidP="00363028">
            <w:pPr>
              <w:spacing w:line="360" w:lineRule="auto"/>
              <w:rPr>
                <w:lang w:val="pt-BR"/>
              </w:rPr>
            </w:pPr>
          </w:p>
        </w:tc>
        <w:tc>
          <w:tcPr>
            <w:tcW w:w="1850" w:type="dxa"/>
            <w:shd w:val="clear" w:color="auto" w:fill="auto"/>
          </w:tcPr>
          <w:p w:rsidR="00961089" w:rsidRPr="000879EA" w:rsidRDefault="00961089" w:rsidP="00363028">
            <w:pPr>
              <w:spacing w:line="360" w:lineRule="auto"/>
              <w:rPr>
                <w:lang w:val="pt-BR"/>
              </w:rPr>
            </w:pPr>
            <w:r w:rsidRPr="009B5F3C">
              <w:rPr>
                <w:noProof/>
              </w:rPr>
              <w:pict>
                <v:shape id="_x0000_s30696" type="#_x0000_t202" style="position:absolute;left:0;text-align:left;margin-left:18.65pt;margin-top:7.3pt;width:17.1pt;height:19.05pt;z-index:251791360;mso-position-horizontal-relative:text;mso-position-vertical-relative:text" strokecolor="white">
                  <v:textbox style="mso-next-textbox:#_x0000_s30696">
                    <w:txbxContent>
                      <w:p w:rsidR="00961089" w:rsidRDefault="00961089" w:rsidP="00961089">
                        <w:r>
                          <w:t>-</w:t>
                        </w:r>
                      </w:p>
                    </w:txbxContent>
                  </v:textbox>
                </v:shape>
              </w:pict>
            </w:r>
            <w:r w:rsidRPr="000879EA">
              <w:rPr>
                <w:lang w:val="pt-BR"/>
              </w:rPr>
              <w:t xml:space="preserve">           84 </w:t>
            </w:r>
          </w:p>
          <w:p w:rsidR="00961089" w:rsidRPr="000879EA" w:rsidRDefault="00961089" w:rsidP="00363028">
            <w:pPr>
              <w:spacing w:line="360" w:lineRule="auto"/>
              <w:rPr>
                <w:u w:val="single"/>
                <w:lang w:val="pt-BR"/>
              </w:rPr>
            </w:pPr>
            <w:r w:rsidRPr="000879EA">
              <w:rPr>
                <w:lang w:val="pt-BR"/>
              </w:rPr>
              <w:t xml:space="preserve">          </w:t>
            </w:r>
            <w:r w:rsidRPr="000879EA">
              <w:rPr>
                <w:u w:val="single"/>
                <w:lang w:val="pt-BR"/>
              </w:rPr>
              <w:t xml:space="preserve"> 45</w:t>
            </w:r>
          </w:p>
        </w:tc>
        <w:tc>
          <w:tcPr>
            <w:tcW w:w="1850" w:type="dxa"/>
            <w:shd w:val="clear" w:color="auto" w:fill="auto"/>
          </w:tcPr>
          <w:p w:rsidR="00961089" w:rsidRPr="000879EA" w:rsidRDefault="00961089" w:rsidP="00363028">
            <w:pPr>
              <w:spacing w:line="360" w:lineRule="auto"/>
              <w:rPr>
                <w:lang w:val="pt-BR"/>
              </w:rPr>
            </w:pPr>
            <w:r w:rsidRPr="009B5F3C">
              <w:rPr>
                <w:noProof/>
              </w:rPr>
              <w:pict>
                <v:shape id="_x0000_s30697" type="#_x0000_t202" style="position:absolute;left:0;text-align:left;margin-left:17.95pt;margin-top:7.4pt;width:17.1pt;height:19.05pt;z-index:251792384;mso-position-horizontal-relative:text;mso-position-vertical-relative:text" strokecolor="white">
                  <v:textbox style="mso-next-textbox:#_x0000_s30697">
                    <w:txbxContent>
                      <w:p w:rsidR="00961089" w:rsidRDefault="00961089" w:rsidP="00961089">
                        <w:r>
                          <w:t>-</w:t>
                        </w:r>
                      </w:p>
                    </w:txbxContent>
                  </v:textbox>
                </v:shape>
              </w:pict>
            </w:r>
            <w:r w:rsidRPr="000879EA">
              <w:rPr>
                <w:lang w:val="pt-BR"/>
              </w:rPr>
              <w:t xml:space="preserve">            84 </w:t>
            </w:r>
          </w:p>
          <w:p w:rsidR="00961089" w:rsidRPr="000879EA" w:rsidRDefault="00961089" w:rsidP="00363028">
            <w:pPr>
              <w:spacing w:line="360" w:lineRule="auto"/>
              <w:rPr>
                <w:u w:val="single"/>
                <w:lang w:val="pt-BR"/>
              </w:rPr>
            </w:pPr>
            <w:r w:rsidRPr="000879EA">
              <w:rPr>
                <w:lang w:val="pt-BR"/>
              </w:rPr>
              <w:t xml:space="preserve">           </w:t>
            </w:r>
            <w:r w:rsidRPr="000879EA">
              <w:rPr>
                <w:u w:val="single"/>
                <w:lang w:val="pt-BR"/>
              </w:rPr>
              <w:t xml:space="preserve"> 39</w:t>
            </w:r>
          </w:p>
        </w:tc>
        <w:tc>
          <w:tcPr>
            <w:tcW w:w="1850" w:type="dxa"/>
            <w:shd w:val="clear" w:color="auto" w:fill="auto"/>
          </w:tcPr>
          <w:p w:rsidR="00961089" w:rsidRPr="000879EA" w:rsidRDefault="00961089" w:rsidP="00363028">
            <w:pPr>
              <w:spacing w:line="360" w:lineRule="auto"/>
              <w:rPr>
                <w:lang w:val="pt-BR"/>
              </w:rPr>
            </w:pPr>
            <w:r w:rsidRPr="009B5F3C">
              <w:rPr>
                <w:noProof/>
              </w:rPr>
              <w:pict>
                <v:shape id="_x0000_s30698" type="#_x0000_t202" style="position:absolute;left:0;text-align:left;margin-left:7.5pt;margin-top:7.3pt;width:22.8pt;height:19.05pt;z-index:251793408;mso-position-horizontal-relative:text;mso-position-vertical-relative:text" strokecolor="white">
                  <v:textbox>
                    <w:txbxContent>
                      <w:p w:rsidR="00961089" w:rsidRDefault="00961089" w:rsidP="00961089">
                        <w:r>
                          <w:t>+</w:t>
                        </w:r>
                      </w:p>
                    </w:txbxContent>
                  </v:textbox>
                </v:shape>
              </w:pict>
            </w:r>
            <w:r w:rsidRPr="000879EA">
              <w:rPr>
                <w:lang w:val="pt-BR"/>
              </w:rPr>
              <w:t xml:space="preserve">         234</w:t>
            </w:r>
          </w:p>
          <w:p w:rsidR="00961089" w:rsidRPr="000879EA" w:rsidRDefault="00961089" w:rsidP="00363028">
            <w:pPr>
              <w:spacing w:line="360" w:lineRule="auto"/>
              <w:rPr>
                <w:u w:val="single"/>
                <w:lang w:val="pt-BR"/>
              </w:rPr>
            </w:pPr>
            <w:r w:rsidRPr="000879EA">
              <w:rPr>
                <w:lang w:val="pt-BR"/>
              </w:rPr>
              <w:t xml:space="preserve">        </w:t>
            </w:r>
            <w:r w:rsidRPr="000879EA">
              <w:rPr>
                <w:u w:val="single"/>
                <w:lang w:val="pt-BR"/>
              </w:rPr>
              <w:t xml:space="preserve"> 245</w:t>
            </w:r>
          </w:p>
        </w:tc>
        <w:tc>
          <w:tcPr>
            <w:tcW w:w="1851" w:type="dxa"/>
            <w:shd w:val="clear" w:color="auto" w:fill="auto"/>
          </w:tcPr>
          <w:p w:rsidR="00961089" w:rsidRPr="000879EA" w:rsidRDefault="00961089" w:rsidP="00363028">
            <w:pPr>
              <w:spacing w:line="360" w:lineRule="auto"/>
              <w:rPr>
                <w:lang w:val="pt-BR"/>
              </w:rPr>
            </w:pPr>
            <w:r w:rsidRPr="009B5F3C">
              <w:rPr>
                <w:noProof/>
              </w:rPr>
              <w:pict>
                <v:shape id="_x0000_s30699" type="#_x0000_t202" style="position:absolute;left:0;text-align:left;margin-left:20.8pt;margin-top:7.4pt;width:22.8pt;height:19.05pt;z-index:251794432;mso-position-horizontal-relative:text;mso-position-vertical-relative:text" strokecolor="white">
                  <v:textbox>
                    <w:txbxContent>
                      <w:p w:rsidR="00961089" w:rsidRDefault="00961089" w:rsidP="00961089">
                        <w:r>
                          <w:t>+</w:t>
                        </w:r>
                      </w:p>
                    </w:txbxContent>
                  </v:textbox>
                </v:shape>
              </w:pict>
            </w:r>
            <w:r w:rsidRPr="000879EA">
              <w:rPr>
                <w:lang w:val="pt-BR"/>
              </w:rPr>
              <w:t xml:space="preserve">              574</w:t>
            </w:r>
          </w:p>
          <w:p w:rsidR="00961089" w:rsidRPr="000879EA" w:rsidRDefault="00961089" w:rsidP="00363028">
            <w:pPr>
              <w:spacing w:line="360" w:lineRule="auto"/>
              <w:rPr>
                <w:u w:val="single"/>
                <w:lang w:val="pt-BR"/>
              </w:rPr>
            </w:pPr>
            <w:r w:rsidRPr="000879EA">
              <w:rPr>
                <w:lang w:val="pt-BR"/>
              </w:rPr>
              <w:t xml:space="preserve">             </w:t>
            </w:r>
            <w:r w:rsidRPr="000879EA">
              <w:rPr>
                <w:u w:val="single"/>
                <w:lang w:val="pt-BR"/>
              </w:rPr>
              <w:t xml:space="preserve"> 234</w:t>
            </w:r>
          </w:p>
        </w:tc>
        <w:tc>
          <w:tcPr>
            <w:tcW w:w="1851" w:type="dxa"/>
            <w:shd w:val="clear" w:color="auto" w:fill="auto"/>
          </w:tcPr>
          <w:p w:rsidR="00961089" w:rsidRPr="000879EA" w:rsidRDefault="00961089" w:rsidP="00363028">
            <w:pPr>
              <w:spacing w:line="360" w:lineRule="auto"/>
              <w:rPr>
                <w:lang w:val="pt-BR"/>
              </w:rPr>
            </w:pPr>
            <w:r w:rsidRPr="009B5F3C">
              <w:rPr>
                <w:noProof/>
              </w:rPr>
              <w:pict>
                <v:shape id="_x0000_s30700" type="#_x0000_t202" style="position:absolute;left:0;text-align:left;margin-left:21.75pt;margin-top:7.4pt;width:17.1pt;height:19.05pt;z-index:251795456;mso-position-horizontal-relative:text;mso-position-vertical-relative:text" strokecolor="white">
                  <v:textbox style="mso-next-textbox:#_x0000_s30700">
                    <w:txbxContent>
                      <w:p w:rsidR="00961089" w:rsidRDefault="00961089" w:rsidP="00961089">
                        <w:r>
                          <w:t>-</w:t>
                        </w:r>
                      </w:p>
                    </w:txbxContent>
                  </v:textbox>
                </v:shape>
              </w:pict>
            </w:r>
            <w:r w:rsidRPr="000879EA">
              <w:rPr>
                <w:lang w:val="pt-BR"/>
              </w:rPr>
              <w:t xml:space="preserve">            579</w:t>
            </w:r>
          </w:p>
          <w:p w:rsidR="00961089" w:rsidRPr="000879EA" w:rsidRDefault="00961089" w:rsidP="00363028">
            <w:pPr>
              <w:spacing w:line="360" w:lineRule="auto"/>
              <w:rPr>
                <w:u w:val="single"/>
                <w:lang w:val="pt-BR"/>
              </w:rPr>
            </w:pPr>
            <w:r w:rsidRPr="000879EA">
              <w:rPr>
                <w:lang w:val="pt-BR"/>
              </w:rPr>
              <w:t xml:space="preserve">           </w:t>
            </w:r>
            <w:r w:rsidRPr="000879EA">
              <w:rPr>
                <w:u w:val="single"/>
                <w:lang w:val="pt-BR"/>
              </w:rPr>
              <w:t xml:space="preserve"> 345</w:t>
            </w:r>
          </w:p>
        </w:tc>
      </w:tr>
    </w:tbl>
    <w:p w:rsidR="00961089" w:rsidRPr="009B5F3C" w:rsidRDefault="00961089" w:rsidP="00961089">
      <w:pPr>
        <w:spacing w:line="360" w:lineRule="auto"/>
        <w:rPr>
          <w:lang w:val="pt-BR"/>
        </w:rPr>
      </w:pPr>
      <w:r w:rsidRPr="009B5F3C">
        <w:rPr>
          <w:lang w:val="pt-BR"/>
        </w:rPr>
        <w:t xml:space="preserve">5 ) Hình bên có : </w:t>
      </w:r>
    </w:p>
    <w:p w:rsidR="00961089" w:rsidRPr="009B5F3C" w:rsidRDefault="00961089" w:rsidP="00961089">
      <w:pPr>
        <w:spacing w:line="360" w:lineRule="auto"/>
        <w:rPr>
          <w:lang w:val="pt-BR"/>
        </w:rPr>
      </w:pPr>
      <w:r>
        <w:rPr>
          <w:noProof/>
          <w:lang w:val="en-US"/>
        </w:rPr>
        <w:drawing>
          <wp:anchor distT="0" distB="0" distL="114300" distR="114300" simplePos="0" relativeHeight="251796480" behindDoc="1" locked="0" layoutInCell="1" allowOverlap="1">
            <wp:simplePos x="0" y="0"/>
            <wp:positionH relativeFrom="column">
              <wp:posOffset>4415790</wp:posOffset>
            </wp:positionH>
            <wp:positionV relativeFrom="paragraph">
              <wp:posOffset>38100</wp:posOffset>
            </wp:positionV>
            <wp:extent cx="2714625" cy="1745615"/>
            <wp:effectExtent l="0" t="0" r="0" b="0"/>
            <wp:wrapThrough wrapText="bothSides">
              <wp:wrapPolygon edited="0">
                <wp:start x="455" y="943"/>
                <wp:lineTo x="1061" y="4714"/>
                <wp:lineTo x="758" y="18622"/>
                <wp:lineTo x="20766" y="18622"/>
                <wp:lineTo x="20463" y="943"/>
                <wp:lineTo x="455" y="943"/>
              </wp:wrapPolygon>
            </wp:wrapThrough>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46" cstate="print"/>
                    <a:srcRect b="4152"/>
                    <a:stretch>
                      <a:fillRect/>
                    </a:stretch>
                  </pic:blipFill>
                  <pic:spPr bwMode="auto">
                    <a:xfrm>
                      <a:off x="0" y="0"/>
                      <a:ext cx="2714625" cy="1745615"/>
                    </a:xfrm>
                    <a:prstGeom prst="rect">
                      <a:avLst/>
                    </a:prstGeom>
                    <a:noFill/>
                    <a:ln w="9525">
                      <a:noFill/>
                      <a:miter lim="800000"/>
                      <a:headEnd/>
                      <a:tailEnd/>
                    </a:ln>
                  </pic:spPr>
                </pic:pic>
              </a:graphicData>
            </a:graphic>
          </wp:anchor>
        </w:drawing>
      </w:r>
      <w:r w:rsidRPr="009B5F3C">
        <w:rPr>
          <w:position w:val="-10"/>
          <w:lang w:val="pt-BR"/>
        </w:rPr>
        <w:object w:dxaOrig="279" w:dyaOrig="380">
          <v:shape id="_x0000_i1049" type="#_x0000_t75" style="width:30.75pt;height:18.75pt">
            <v:imagedata r:id="rId47" o:title=""/>
          </v:shape>
        </w:object>
      </w:r>
      <w:r w:rsidRPr="009B5F3C">
        <w:rPr>
          <w:lang w:val="pt-BR"/>
        </w:rPr>
        <w:t xml:space="preserve"> hình tam giác </w:t>
      </w:r>
    </w:p>
    <w:p w:rsidR="00961089" w:rsidRPr="009B5F3C" w:rsidRDefault="00961089" w:rsidP="00961089">
      <w:pPr>
        <w:spacing w:line="360" w:lineRule="auto"/>
        <w:rPr>
          <w:lang w:val="pt-BR"/>
        </w:rPr>
      </w:pPr>
      <w:r w:rsidRPr="009B5F3C">
        <w:rPr>
          <w:lang w:val="pt-BR"/>
        </w:rPr>
        <w:t>Ghi tên các hình đó : ..................................................</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r w:rsidRPr="009B5F3C">
        <w:rPr>
          <w:lang w:val="pt-BR"/>
        </w:rPr>
        <w:t>.....................................................................................</w:t>
      </w:r>
    </w:p>
    <w:p w:rsidR="00961089" w:rsidRPr="009B5F3C" w:rsidRDefault="00961089" w:rsidP="00961089">
      <w:pPr>
        <w:spacing w:line="360" w:lineRule="auto"/>
        <w:rPr>
          <w:lang w:val="pt-BR"/>
        </w:rPr>
      </w:pPr>
    </w:p>
    <w:p w:rsidR="00961089" w:rsidRPr="009B5F3C" w:rsidRDefault="00961089" w:rsidP="00961089">
      <w:pPr>
        <w:spacing w:line="360" w:lineRule="auto"/>
        <w:ind w:firstLine="720"/>
        <w:rPr>
          <w:lang w:val="pt-BR"/>
        </w:rPr>
      </w:pPr>
    </w:p>
    <w:p w:rsidR="00961089" w:rsidRPr="009B5F3C" w:rsidRDefault="00961089" w:rsidP="00961089">
      <w:pPr>
        <w:spacing w:line="360" w:lineRule="auto"/>
        <w:jc w:val="center"/>
        <w:rPr>
          <w:b/>
          <w:lang w:val="pt-BR"/>
        </w:rPr>
      </w:pPr>
      <w:r w:rsidRPr="009B5F3C">
        <w:rPr>
          <w:b/>
          <w:lang w:val="pt-BR"/>
        </w:rPr>
        <w:br w:type="page"/>
      </w:r>
      <w:r w:rsidRPr="009B5F3C">
        <w:rPr>
          <w:b/>
          <w:lang w:val="pt-BR"/>
        </w:rPr>
        <w:lastRenderedPageBreak/>
        <w:t>Đề 5 :</w:t>
      </w:r>
    </w:p>
    <w:p w:rsidR="00961089" w:rsidRPr="009B5F3C" w:rsidRDefault="00961089" w:rsidP="00961089">
      <w:pPr>
        <w:spacing w:line="360" w:lineRule="auto"/>
        <w:rPr>
          <w:lang w:val="pt-BR"/>
        </w:rPr>
      </w:pPr>
      <w:r w:rsidRPr="009B5F3C">
        <w:rPr>
          <w:lang w:val="pt-BR"/>
        </w:rPr>
        <w:t xml:space="preserve">1) Viết 4 phép tính thích hợp với 3 số </w:t>
      </w:r>
    </w:p>
    <w:p w:rsidR="00961089" w:rsidRPr="009B5F3C" w:rsidRDefault="00961089" w:rsidP="00961089">
      <w:pPr>
        <w:spacing w:line="360" w:lineRule="auto"/>
        <w:rPr>
          <w:lang w:val="pt-BR"/>
        </w:rPr>
      </w:pPr>
      <w:r w:rsidRPr="009B5F3C">
        <w:rPr>
          <w:lang w:val="pt-BR"/>
        </w:rPr>
        <w:t xml:space="preserve">a) 4 , 3 , 7                                                                              b) 4 , 3 , 12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 xml:space="preserve">2) Tìm x </w:t>
      </w:r>
    </w:p>
    <w:p w:rsidR="00961089" w:rsidRPr="009B5F3C" w:rsidRDefault="00961089" w:rsidP="00961089">
      <w:pPr>
        <w:spacing w:line="360" w:lineRule="auto"/>
        <w:rPr>
          <w:lang w:val="pt-BR"/>
        </w:rPr>
      </w:pPr>
      <w:r w:rsidRPr="009B5F3C">
        <w:rPr>
          <w:lang w:val="pt-BR"/>
        </w:rPr>
        <w:t>a) 100 – x =  5 x 9                          b) 5 x 7 + x = 100                       c) x : 4 = 78 : 3</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Pr>
          <w:noProof/>
          <w:lang w:val="en-US"/>
        </w:rPr>
        <w:drawing>
          <wp:anchor distT="0" distB="0" distL="114300" distR="114300" simplePos="0" relativeHeight="251797504" behindDoc="1" locked="0" layoutInCell="1" allowOverlap="1">
            <wp:simplePos x="0" y="0"/>
            <wp:positionH relativeFrom="column">
              <wp:posOffset>3583305</wp:posOffset>
            </wp:positionH>
            <wp:positionV relativeFrom="paragraph">
              <wp:posOffset>118110</wp:posOffset>
            </wp:positionV>
            <wp:extent cx="3019425" cy="1403350"/>
            <wp:effectExtent l="0" t="0" r="0" b="0"/>
            <wp:wrapThrough wrapText="bothSides">
              <wp:wrapPolygon edited="0">
                <wp:start x="19760" y="1759"/>
                <wp:lineTo x="8722" y="1759"/>
                <wp:lineTo x="7359" y="2346"/>
                <wp:lineTo x="7359" y="6451"/>
                <wp:lineTo x="4088" y="11142"/>
                <wp:lineTo x="681" y="12901"/>
                <wp:lineTo x="681" y="16420"/>
                <wp:lineTo x="8040" y="17886"/>
                <wp:lineTo x="10085" y="17886"/>
                <wp:lineTo x="10630" y="17886"/>
                <wp:lineTo x="12401" y="17886"/>
                <wp:lineTo x="15263" y="16713"/>
                <wp:lineTo x="15263" y="15833"/>
                <wp:lineTo x="18670" y="6744"/>
                <wp:lineTo x="19215" y="6451"/>
                <wp:lineTo x="21123" y="2639"/>
                <wp:lineTo x="20987" y="1759"/>
                <wp:lineTo x="19760" y="1759"/>
              </wp:wrapPolygon>
            </wp:wrapThrough>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48" cstate="print"/>
                    <a:srcRect/>
                    <a:stretch>
                      <a:fillRect/>
                    </a:stretch>
                  </pic:blipFill>
                  <pic:spPr bwMode="auto">
                    <a:xfrm>
                      <a:off x="0" y="0"/>
                      <a:ext cx="3019425" cy="1403350"/>
                    </a:xfrm>
                    <a:prstGeom prst="rect">
                      <a:avLst/>
                    </a:prstGeom>
                    <a:noFill/>
                    <a:ln w="9525">
                      <a:noFill/>
                      <a:miter lim="800000"/>
                      <a:headEnd/>
                      <a:tailEnd/>
                    </a:ln>
                  </pic:spPr>
                </pic:pic>
              </a:graphicData>
            </a:graphic>
          </wp:anchor>
        </w:drawing>
      </w:r>
    </w:p>
    <w:p w:rsidR="00961089" w:rsidRPr="009B5F3C" w:rsidRDefault="00961089" w:rsidP="00961089">
      <w:pPr>
        <w:spacing w:line="360" w:lineRule="auto"/>
        <w:rPr>
          <w:lang w:val="pt-BR"/>
        </w:rPr>
      </w:pPr>
      <w:r w:rsidRPr="009B5F3C">
        <w:rPr>
          <w:lang w:val="pt-BR"/>
        </w:rPr>
        <w:t xml:space="preserve">3) Độ dài đường gấp khúc là </w:t>
      </w:r>
    </w:p>
    <w:p w:rsidR="00961089" w:rsidRPr="009B5F3C" w:rsidRDefault="00961089" w:rsidP="00961089">
      <w:pPr>
        <w:spacing w:line="360" w:lineRule="auto"/>
        <w:rPr>
          <w:lang w:val="pt-BR"/>
        </w:rPr>
      </w:pPr>
      <w:r w:rsidRPr="009B5F3C">
        <w:rPr>
          <w:lang w:val="pt-BR"/>
        </w:rPr>
        <w:t xml:space="preserve">A .  60 cm                 B . 65 cm </w:t>
      </w:r>
    </w:p>
    <w:p w:rsidR="00961089" w:rsidRPr="009B5F3C" w:rsidRDefault="00961089" w:rsidP="00961089">
      <w:pPr>
        <w:spacing w:line="360" w:lineRule="auto"/>
        <w:rPr>
          <w:lang w:val="pt-BR"/>
        </w:rPr>
      </w:pPr>
      <w:r w:rsidRPr="009B5F3C">
        <w:rPr>
          <w:lang w:val="pt-BR"/>
        </w:rPr>
        <w:t>C . 90 cm                   D . 81 cm</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4)  Tính chu vi của hình chữ nhật biết chiều</w:t>
      </w:r>
    </w:p>
    <w:p w:rsidR="00961089" w:rsidRPr="009B5F3C" w:rsidRDefault="00961089" w:rsidP="00961089">
      <w:pPr>
        <w:spacing w:line="360" w:lineRule="auto"/>
        <w:rPr>
          <w:lang w:val="pt-BR"/>
        </w:rPr>
      </w:pPr>
      <w:r w:rsidRPr="009B5F3C">
        <w:rPr>
          <w:lang w:val="pt-BR"/>
        </w:rPr>
        <w:t xml:space="preserve"> dài 16 cm , chiều rộng ngắn hơn chiều dài 5 cm ? </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lang w:val="pt-BR"/>
        </w:rPr>
        <w:t>5 ) Tính chu vi hình tam giác biết 3 cạnh của tam giác đó bằng nhau và bằng 15 cm</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noProof/>
        </w:rPr>
        <w:pict>
          <v:line id="_x0000_s30714" style="position:absolute;left:0;text-align:left;z-index:251809792" from="-56pt,13.35pt" to="518pt,13.35pt"/>
        </w:pict>
      </w:r>
    </w:p>
    <w:p w:rsidR="00961089" w:rsidRPr="009B5F3C" w:rsidRDefault="00961089" w:rsidP="00961089">
      <w:pPr>
        <w:spacing w:line="360" w:lineRule="auto"/>
        <w:rPr>
          <w:lang w:val="pt-BR"/>
        </w:rPr>
      </w:pPr>
    </w:p>
    <w:p w:rsidR="00961089" w:rsidRPr="009B5F3C" w:rsidRDefault="00961089" w:rsidP="00961089">
      <w:pPr>
        <w:spacing w:line="360" w:lineRule="auto"/>
        <w:rPr>
          <w:b/>
        </w:rPr>
      </w:pPr>
      <w:r w:rsidRPr="009B5F3C">
        <w:rPr>
          <w:b/>
        </w:rPr>
        <w:t xml:space="preserve">1. </w:t>
      </w:r>
      <w:r>
        <w:t>Tính</w:t>
      </w:r>
      <w:r w:rsidRPr="009B5F3C">
        <w:t xml:space="preserve"> ?</w:t>
      </w:r>
    </w:p>
    <w:p w:rsidR="00961089" w:rsidRPr="009B5F3C" w:rsidRDefault="00961089" w:rsidP="00961089">
      <w:pPr>
        <w:spacing w:line="360" w:lineRule="auto"/>
      </w:pPr>
      <w:r w:rsidRPr="009B5F3C">
        <w:t>123 + 456 = ……..            347 + 452 = ……                 125 + 671 = ……         257 + 411 = ….</w:t>
      </w:r>
    </w:p>
    <w:p w:rsidR="00961089" w:rsidRPr="009B5F3C" w:rsidRDefault="00961089" w:rsidP="00961089">
      <w:pPr>
        <w:spacing w:line="360" w:lineRule="auto"/>
      </w:pPr>
      <w:r w:rsidRPr="009B5F3C">
        <w:t>745 – 123 = …….             333 – 213 = …….                745 – 245 = …….        468 – 412 = …..</w:t>
      </w:r>
    </w:p>
    <w:p w:rsidR="00961089" w:rsidRPr="009B5F3C" w:rsidRDefault="00961089" w:rsidP="00961089">
      <w:pPr>
        <w:spacing w:line="360" w:lineRule="auto"/>
      </w:pPr>
      <w:r w:rsidRPr="009B5F3C">
        <w:t>546 – 123 + 23 = ……….                 456 + 111 – 222 = ……..              5 x 3 + 15 = ……..</w:t>
      </w:r>
    </w:p>
    <w:p w:rsidR="00961089" w:rsidRPr="009B5F3C" w:rsidRDefault="00961089" w:rsidP="00961089">
      <w:pPr>
        <w:spacing w:line="360" w:lineRule="auto"/>
        <w:rPr>
          <w:b/>
        </w:rPr>
      </w:pPr>
      <w:r w:rsidRPr="009B5F3C">
        <w:rPr>
          <w:b/>
        </w:rPr>
        <w:t xml:space="preserve">2. </w:t>
      </w:r>
      <w:r w:rsidRPr="009B5F3C">
        <w:t>Đổi đơn vị ?</w:t>
      </w:r>
    </w:p>
    <w:p w:rsidR="00961089" w:rsidRPr="009B5F3C" w:rsidRDefault="00961089" w:rsidP="00961089">
      <w:pPr>
        <w:spacing w:line="360" w:lineRule="auto"/>
      </w:pPr>
      <w:r w:rsidRPr="009B5F3C">
        <w:t>1km = …………….m                          2m = …………… mm               5dm = ……….. cm</w:t>
      </w:r>
    </w:p>
    <w:p w:rsidR="00961089" w:rsidRPr="009B5F3C" w:rsidRDefault="00961089" w:rsidP="00961089">
      <w:pPr>
        <w:spacing w:line="360" w:lineRule="auto"/>
      </w:pPr>
      <w:r w:rsidRPr="009B5F3C">
        <w:lastRenderedPageBreak/>
        <w:t>50cm = ………….. dm                        800cm = …………. dm             45m = …….dm</w:t>
      </w:r>
    </w:p>
    <w:p w:rsidR="00961089" w:rsidRPr="009B5F3C" w:rsidRDefault="00961089" w:rsidP="00961089">
      <w:pPr>
        <w:spacing w:line="360" w:lineRule="auto"/>
        <w:rPr>
          <w:b/>
        </w:rPr>
      </w:pPr>
      <w:r w:rsidRPr="009B5F3C">
        <w:rPr>
          <w:b/>
        </w:rPr>
        <w:t xml:space="preserve">3. </w:t>
      </w:r>
      <w:r>
        <w:t>Tính</w:t>
      </w:r>
      <w:r w:rsidRPr="009B5F3C">
        <w:t xml:space="preserve"> chu vi hỡnh tam giỏc ABC ?</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pPr>
      <w:r w:rsidRPr="009B5F3C">
        <w:rPr>
          <w:b/>
        </w:rPr>
        <w:t xml:space="preserve">4. </w:t>
      </w:r>
      <w:r w:rsidRPr="009B5F3C">
        <w:t xml:space="preserve">Tấm vải hoa dài 150m, tấm vải xanh dài hơn tấm vải hoa 390dm. </w:t>
      </w:r>
    </w:p>
    <w:p w:rsidR="00961089" w:rsidRPr="009B5F3C" w:rsidRDefault="00961089" w:rsidP="00961089">
      <w:pPr>
        <w:spacing w:line="360" w:lineRule="auto"/>
      </w:pPr>
      <w:r w:rsidRPr="009B5F3C">
        <w:rPr>
          <w:b/>
        </w:rPr>
        <w:t xml:space="preserve">         a.</w:t>
      </w:r>
      <w:r w:rsidRPr="009B5F3C">
        <w:t xml:space="preserve"> </w:t>
      </w:r>
      <w:r>
        <w:t>Tính</w:t>
      </w:r>
      <w:r w:rsidRPr="009B5F3C">
        <w:t xml:space="preserve"> chiều dài tấm cải xanh?</w:t>
      </w:r>
    </w:p>
    <w:p w:rsidR="00961089" w:rsidRPr="009B5F3C" w:rsidRDefault="00961089" w:rsidP="00961089">
      <w:pPr>
        <w:spacing w:line="360" w:lineRule="auto"/>
      </w:pPr>
      <w:r w:rsidRPr="009B5F3C">
        <w:t xml:space="preserve">         </w:t>
      </w:r>
      <w:r w:rsidRPr="009B5F3C">
        <w:rPr>
          <w:b/>
        </w:rPr>
        <w:t>b.</w:t>
      </w:r>
      <w:r w:rsidRPr="009B5F3C">
        <w:t xml:space="preserve"> </w:t>
      </w:r>
      <w:r>
        <w:t>Tính</w:t>
      </w:r>
      <w:r w:rsidRPr="009B5F3C">
        <w:t xml:space="preserve"> chiều dài của hai tấm vải?</w:t>
      </w:r>
    </w:p>
    <w:p w:rsidR="00961089" w:rsidRPr="009B5F3C" w:rsidRDefault="00961089" w:rsidP="00961089">
      <w:pPr>
        <w:tabs>
          <w:tab w:val="center" w:pos="5400"/>
        </w:tabs>
        <w:spacing w:line="360" w:lineRule="auto"/>
      </w:pPr>
      <w:r w:rsidRPr="009B5F3C">
        <w:t xml:space="preserve">a/ </w:t>
      </w:r>
      <w:r w:rsidRPr="009B5F3C">
        <w:tab/>
        <w:t xml:space="preserve"> b/ </w:t>
      </w:r>
    </w:p>
    <w:p w:rsidR="00961089" w:rsidRPr="009B5F3C" w:rsidRDefault="00961089" w:rsidP="00961089">
      <w:pPr>
        <w:spacing w:line="360" w:lineRule="auto"/>
      </w:pPr>
      <w:r w:rsidRPr="009B5F3C">
        <w:rPr>
          <w:b/>
        </w:rPr>
        <w:t>5.</w:t>
      </w:r>
      <w:r w:rsidRPr="009B5F3C">
        <w:t xml:space="preserve"> </w:t>
      </w:r>
      <w:r>
        <w:t>Tính</w:t>
      </w:r>
      <w:r w:rsidRPr="009B5F3C">
        <w:t>:</w:t>
      </w:r>
    </w:p>
    <w:p w:rsidR="00961089" w:rsidRPr="009B5F3C" w:rsidRDefault="00961089" w:rsidP="00961089">
      <w:pPr>
        <w:spacing w:line="360" w:lineRule="auto"/>
      </w:pPr>
      <w:r w:rsidRPr="009B5F3C">
        <w:rPr>
          <w:b/>
        </w:rPr>
        <w:t>a.</w:t>
      </w:r>
      <w:r w:rsidRPr="009B5F3C">
        <w:t xml:space="preserve"> 23 + 46</w:t>
      </w:r>
      <w:r w:rsidRPr="009B5F3C">
        <w:tab/>
        <w:t>39 + 22     44  + 55</w:t>
      </w:r>
      <w:r w:rsidRPr="009B5F3C">
        <w:tab/>
        <w:t>77+ 17</w:t>
      </w:r>
      <w:r w:rsidRPr="009B5F3C">
        <w:tab/>
        <w:t>9 + 46</w:t>
      </w:r>
      <w:r w:rsidRPr="009B5F3C">
        <w:tab/>
        <w:t>23 + 9</w:t>
      </w:r>
      <w:r w:rsidRPr="009B5F3C">
        <w:tab/>
        <w:t xml:space="preserve"> </w:t>
      </w:r>
    </w:p>
    <w:p w:rsidR="00961089" w:rsidRPr="009B5F3C" w:rsidRDefault="00961089" w:rsidP="00961089">
      <w:pPr>
        <w:spacing w:line="360" w:lineRule="auto"/>
      </w:pPr>
    </w:p>
    <w:p w:rsidR="00961089" w:rsidRPr="009B5F3C" w:rsidRDefault="00961089" w:rsidP="00961089">
      <w:pPr>
        <w:spacing w:line="360" w:lineRule="auto"/>
      </w:pPr>
      <w:r w:rsidRPr="009B5F3C">
        <w:rPr>
          <w:b/>
        </w:rPr>
        <w:t>b.</w:t>
      </w:r>
      <w:r w:rsidRPr="009B5F3C">
        <w:t xml:space="preserve"> 66 - 49</w:t>
      </w:r>
      <w:r w:rsidRPr="009B5F3C">
        <w:tab/>
        <w:t>77-8</w:t>
      </w:r>
      <w:r w:rsidRPr="009B5F3C">
        <w:tab/>
      </w:r>
      <w:r w:rsidRPr="009B5F3C">
        <w:tab/>
        <w:t>100-73</w:t>
      </w:r>
      <w:r w:rsidRPr="009B5F3C">
        <w:tab/>
        <w:t>90-55</w:t>
      </w:r>
      <w:r w:rsidRPr="009B5F3C">
        <w:tab/>
      </w:r>
      <w:r w:rsidRPr="009B5F3C">
        <w:tab/>
        <w:t>66-54</w:t>
      </w:r>
      <w:r w:rsidRPr="009B5F3C">
        <w:tab/>
      </w:r>
      <w:r w:rsidRPr="009B5F3C">
        <w:tab/>
        <w:t>20- 20</w:t>
      </w:r>
      <w:r w:rsidRPr="009B5F3C">
        <w:tab/>
        <w:t xml:space="preserve"> </w:t>
      </w:r>
    </w:p>
    <w:p w:rsidR="00961089" w:rsidRPr="009B5F3C" w:rsidRDefault="00961089" w:rsidP="00961089">
      <w:pPr>
        <w:spacing w:line="360" w:lineRule="auto"/>
        <w:rPr>
          <w:u w:val="single"/>
        </w:rPr>
      </w:pPr>
    </w:p>
    <w:p w:rsidR="00961089" w:rsidRPr="009B5F3C" w:rsidRDefault="00961089" w:rsidP="00961089">
      <w:pPr>
        <w:spacing w:line="360" w:lineRule="auto"/>
      </w:pPr>
      <w:r w:rsidRPr="009B5F3C">
        <w:rPr>
          <w:b/>
        </w:rPr>
        <w:t>6.</w:t>
      </w:r>
      <w:r w:rsidRPr="009B5F3C">
        <w:t xml:space="preserve"> nh</w:t>
      </w:r>
      <w:r w:rsidRPr="009B5F3C">
        <w:rPr>
          <w:rFonts w:ascii="Arial" w:hAnsi="Arial"/>
        </w:rPr>
        <w:t>ẩ</w:t>
      </w:r>
      <w:r w:rsidRPr="009B5F3C">
        <w:t>m</w:t>
      </w:r>
    </w:p>
    <w:p w:rsidR="00961089" w:rsidRPr="009B5F3C" w:rsidRDefault="00961089" w:rsidP="00961089">
      <w:pPr>
        <w:spacing w:line="360" w:lineRule="auto"/>
      </w:pPr>
      <w:r w:rsidRPr="009B5F3C">
        <w:t>2 x 9 =</w:t>
      </w:r>
      <w:r w:rsidRPr="009B5F3C">
        <w:tab/>
        <w:t>6 x 5=</w:t>
      </w:r>
      <w:r w:rsidRPr="009B5F3C">
        <w:tab/>
      </w:r>
      <w:r w:rsidRPr="009B5F3C">
        <w:tab/>
        <w:t>7 x 4=</w:t>
      </w:r>
      <w:r w:rsidRPr="009B5F3C">
        <w:tab/>
      </w:r>
      <w:r w:rsidRPr="009B5F3C">
        <w:tab/>
        <w:t>8 x  2=</w:t>
      </w:r>
      <w:r w:rsidRPr="009B5F3C">
        <w:tab/>
        <w:t>17 x 1=</w:t>
      </w:r>
      <w:r w:rsidRPr="009B5F3C">
        <w:tab/>
        <w:t>0 x 40</w:t>
      </w:r>
      <w:r w:rsidRPr="009B5F3C">
        <w:tab/>
        <w:t>=</w:t>
      </w:r>
      <w:r w:rsidRPr="009B5F3C">
        <w:tab/>
        <w:t xml:space="preserve"> </w:t>
      </w:r>
    </w:p>
    <w:p w:rsidR="00961089" w:rsidRPr="009B5F3C" w:rsidRDefault="00961089" w:rsidP="00961089">
      <w:pPr>
        <w:spacing w:line="360" w:lineRule="auto"/>
      </w:pPr>
      <w:r w:rsidRPr="009B5F3C">
        <w:t>24 : 4 =</w:t>
      </w:r>
      <w:r w:rsidRPr="009B5F3C">
        <w:tab/>
        <w:t>60: 1=</w:t>
      </w:r>
      <w:r w:rsidRPr="009B5F3C">
        <w:tab/>
        <w:t>0 : 38=</w:t>
      </w:r>
      <w:r w:rsidRPr="009B5F3C">
        <w:tab/>
        <w:t>45 : 5=</w:t>
      </w:r>
      <w:r w:rsidRPr="009B5F3C">
        <w:tab/>
        <w:t>28 : 4 =</w:t>
      </w:r>
      <w:r w:rsidRPr="009B5F3C">
        <w:tab/>
        <w:t>25 : 5=</w:t>
      </w:r>
      <w:r w:rsidRPr="009B5F3C">
        <w:tab/>
        <w:t xml:space="preserve"> </w:t>
      </w:r>
    </w:p>
    <w:p w:rsidR="00961089" w:rsidRPr="009B5F3C" w:rsidRDefault="00961089" w:rsidP="00961089">
      <w:pPr>
        <w:spacing w:line="360" w:lineRule="auto"/>
      </w:pPr>
      <w:r w:rsidRPr="009B5F3C">
        <w:rPr>
          <w:b/>
        </w:rPr>
        <w:t>7.</w:t>
      </w:r>
      <w:r w:rsidRPr="009B5F3C">
        <w:t xml:space="preserve"> Tinh </w:t>
      </w:r>
    </w:p>
    <w:p w:rsidR="00961089" w:rsidRPr="009B5F3C" w:rsidRDefault="00961089" w:rsidP="00961089">
      <w:pPr>
        <w:spacing w:line="360" w:lineRule="auto"/>
      </w:pPr>
      <w:r w:rsidRPr="009B5F3C">
        <w:t xml:space="preserve"> 3 x 3 x3 =</w:t>
      </w:r>
      <w:r w:rsidRPr="009B5F3C">
        <w:tab/>
        <w:t>..........</w:t>
      </w:r>
      <w:r w:rsidRPr="009B5F3C">
        <w:tab/>
      </w:r>
      <w:r w:rsidRPr="009B5F3C">
        <w:tab/>
        <w:t>40 : 4 + 55=</w:t>
      </w:r>
      <w:r w:rsidRPr="009B5F3C">
        <w:tab/>
        <w:t>..........</w:t>
      </w:r>
      <w:r w:rsidRPr="009B5F3C">
        <w:tab/>
      </w:r>
      <w:r w:rsidRPr="009B5F3C">
        <w:tab/>
        <w:t>60 - 4 x 4   =...........</w:t>
      </w:r>
    </w:p>
    <w:p w:rsidR="00961089" w:rsidRPr="009B5F3C" w:rsidRDefault="00961089" w:rsidP="00961089">
      <w:pPr>
        <w:spacing w:line="360" w:lineRule="auto"/>
      </w:pPr>
      <w:r w:rsidRPr="009B5F3C">
        <w:t xml:space="preserve">               =</w:t>
      </w:r>
      <w:r w:rsidRPr="009B5F3C">
        <w:tab/>
        <w:t>.........</w:t>
      </w:r>
      <w:r w:rsidRPr="009B5F3C">
        <w:tab/>
      </w:r>
      <w:r w:rsidRPr="009B5F3C">
        <w:tab/>
      </w:r>
      <w:r w:rsidRPr="009B5F3C">
        <w:tab/>
        <w:t xml:space="preserve">      =</w:t>
      </w:r>
      <w:r w:rsidRPr="009B5F3C">
        <w:tab/>
        <w:t>.........</w:t>
      </w:r>
      <w:r w:rsidRPr="009B5F3C">
        <w:tab/>
      </w:r>
      <w:r w:rsidRPr="009B5F3C">
        <w:tab/>
      </w:r>
      <w:r w:rsidRPr="009B5F3C">
        <w:tab/>
        <w:t xml:space="preserve">        =...........</w:t>
      </w:r>
    </w:p>
    <w:p w:rsidR="00961089" w:rsidRPr="009B5F3C" w:rsidRDefault="00961089" w:rsidP="00961089">
      <w:pPr>
        <w:spacing w:line="360" w:lineRule="auto"/>
      </w:pPr>
      <w:r w:rsidRPr="009B5F3C">
        <w:t>30 : 3 : 1=</w:t>
      </w:r>
      <w:r w:rsidRPr="009B5F3C">
        <w:tab/>
        <w:t>..........</w:t>
      </w:r>
      <w:r w:rsidRPr="009B5F3C">
        <w:tab/>
      </w:r>
      <w:r w:rsidRPr="009B5F3C">
        <w:tab/>
        <w:t>24 : 4 x 5=</w:t>
      </w:r>
      <w:r w:rsidRPr="009B5F3C">
        <w:tab/>
        <w:t>..........</w:t>
      </w:r>
      <w:r w:rsidRPr="009B5F3C">
        <w:tab/>
      </w:r>
      <w:r w:rsidRPr="009B5F3C">
        <w:tab/>
        <w:t>45 + 3 x3 =</w:t>
      </w:r>
      <w:r w:rsidRPr="009B5F3C">
        <w:tab/>
        <w:t>..........</w:t>
      </w:r>
    </w:p>
    <w:p w:rsidR="00961089" w:rsidRPr="009B5F3C" w:rsidRDefault="00961089" w:rsidP="00961089">
      <w:pPr>
        <w:spacing w:line="360" w:lineRule="auto"/>
      </w:pPr>
      <w:r w:rsidRPr="009B5F3C">
        <w:tab/>
        <w:t xml:space="preserve">   =</w:t>
      </w:r>
      <w:r w:rsidRPr="009B5F3C">
        <w:tab/>
        <w:t>..........</w:t>
      </w:r>
      <w:r w:rsidRPr="009B5F3C">
        <w:tab/>
      </w:r>
      <w:r w:rsidRPr="009B5F3C">
        <w:tab/>
        <w:t xml:space="preserve">     =</w:t>
      </w:r>
      <w:r w:rsidRPr="009B5F3C">
        <w:tab/>
        <w:t>..........                         =</w:t>
      </w:r>
      <w:r w:rsidRPr="009B5F3C">
        <w:tab/>
        <w:t>..........</w:t>
      </w:r>
      <w:r w:rsidRPr="009B5F3C">
        <w:rPr>
          <w:u w:val="single"/>
        </w:rPr>
        <w:t xml:space="preserve"> </w:t>
      </w:r>
      <w:r w:rsidRPr="009B5F3C">
        <w:tab/>
      </w:r>
      <w:r w:rsidRPr="009B5F3C">
        <w:tab/>
      </w:r>
    </w:p>
    <w:p w:rsidR="00961089" w:rsidRPr="009B5F3C" w:rsidRDefault="00961089" w:rsidP="00961089">
      <w:pPr>
        <w:spacing w:line="360" w:lineRule="auto"/>
        <w:rPr>
          <w:u w:val="single"/>
        </w:rPr>
      </w:pPr>
    </w:p>
    <w:p w:rsidR="00961089" w:rsidRPr="009B5F3C" w:rsidRDefault="00961089" w:rsidP="00961089">
      <w:pPr>
        <w:spacing w:line="360" w:lineRule="auto"/>
      </w:pPr>
      <w:r w:rsidRPr="009B5F3C">
        <w:rPr>
          <w:b/>
        </w:rPr>
        <w:t>8.</w:t>
      </w:r>
      <w:r w:rsidRPr="009B5F3C">
        <w:t xml:space="preserve">  ẹieàn soỏ vaứo choó chaỏm</w:t>
      </w:r>
    </w:p>
    <w:p w:rsidR="00961089" w:rsidRPr="009B5F3C" w:rsidRDefault="00961089" w:rsidP="00961089">
      <w:pPr>
        <w:spacing w:line="360" w:lineRule="auto"/>
      </w:pPr>
      <w:r w:rsidRPr="009B5F3C">
        <w:t xml:space="preserve"> </w:t>
      </w:r>
      <w:r w:rsidRPr="009B5F3C">
        <w:rPr>
          <w:position w:val="-24"/>
        </w:rPr>
        <w:object w:dxaOrig="240" w:dyaOrig="620">
          <v:shape id="_x0000_i1050" type="#_x0000_t75" style="width:12pt;height:30.75pt" fillcolor="window">
            <v:imagedata r:id="rId49" o:title=""/>
          </v:shape>
        </w:object>
      </w:r>
      <w:r w:rsidRPr="009B5F3C">
        <w:t>ngaứy = …….giụứ ;   1 ngaứy = …….gi</w:t>
      </w:r>
      <w:r w:rsidRPr="009B5F3C">
        <w:rPr>
          <w:lang w:val="vi-VN"/>
        </w:rPr>
        <w:t xml:space="preserve">ờ </w:t>
      </w:r>
      <w:r w:rsidRPr="009B5F3C">
        <w:t>;</w:t>
      </w:r>
      <w:r w:rsidRPr="009B5F3C">
        <w:rPr>
          <w:position w:val="-24"/>
        </w:rPr>
        <w:object w:dxaOrig="220" w:dyaOrig="620">
          <v:shape id="_x0000_i1051" type="#_x0000_t75" style="width:11.25pt;height:30.75pt" fillcolor="window">
            <v:imagedata r:id="rId50" o:title=""/>
          </v:shape>
        </w:object>
      </w:r>
      <w:r w:rsidRPr="009B5F3C">
        <w:t xml:space="preserve"> ngaứy = ………giụứ  ;  60 phuựt =……giụứ </w:t>
      </w:r>
    </w:p>
    <w:p w:rsidR="00961089" w:rsidRPr="009B5F3C" w:rsidRDefault="00961089" w:rsidP="00961089">
      <w:pPr>
        <w:spacing w:line="360" w:lineRule="auto"/>
      </w:pPr>
      <w:r w:rsidRPr="009B5F3C">
        <w:rPr>
          <w:b/>
        </w:rPr>
        <w:t>9.</w:t>
      </w:r>
      <w:r w:rsidRPr="009B5F3C">
        <w:t xml:space="preserve">  ẹieàn moọt trong caực tửứ “ ngaứy, giụứ, phuựt” vaứo choó chaỏm</w:t>
      </w:r>
    </w:p>
    <w:p w:rsidR="00961089" w:rsidRPr="009B5F3C" w:rsidRDefault="00961089" w:rsidP="007C5FF9">
      <w:pPr>
        <w:numPr>
          <w:ilvl w:val="0"/>
          <w:numId w:val="41"/>
        </w:numPr>
        <w:spacing w:line="360" w:lineRule="auto"/>
        <w:ind w:left="0"/>
      </w:pPr>
      <w:r w:rsidRPr="009B5F3C">
        <w:t>Moọt tuaàn em ủi hoùc trong 5 …………………</w:t>
      </w:r>
    </w:p>
    <w:p w:rsidR="00961089" w:rsidRPr="009B5F3C" w:rsidRDefault="00961089" w:rsidP="007C5FF9">
      <w:pPr>
        <w:numPr>
          <w:ilvl w:val="0"/>
          <w:numId w:val="41"/>
        </w:numPr>
        <w:spacing w:line="360" w:lineRule="auto"/>
        <w:ind w:left="0"/>
      </w:pPr>
      <w:r w:rsidRPr="009B5F3C">
        <w:t>Moọt ngaứy em nguỷ khoaỷng 8 …………………</w:t>
      </w:r>
    </w:p>
    <w:p w:rsidR="00961089" w:rsidRPr="009B5F3C" w:rsidRDefault="00961089" w:rsidP="007C5FF9">
      <w:pPr>
        <w:numPr>
          <w:ilvl w:val="0"/>
          <w:numId w:val="41"/>
        </w:numPr>
        <w:spacing w:line="360" w:lineRule="auto"/>
        <w:ind w:left="0"/>
      </w:pPr>
      <w:r w:rsidRPr="009B5F3C">
        <w:t>Moọt traọn boựng ủaự keựo daứi trong  90 ………………..</w:t>
      </w:r>
    </w:p>
    <w:p w:rsidR="00961089" w:rsidRPr="009B5F3C" w:rsidRDefault="00961089" w:rsidP="00961089">
      <w:pPr>
        <w:spacing w:line="360" w:lineRule="auto"/>
      </w:pPr>
      <w:r w:rsidRPr="009B5F3C">
        <w:rPr>
          <w:noProof/>
        </w:rPr>
        <w:pict>
          <v:shape id="_x0000_s30557" type="#_x0000_t202" style="position:absolute;left:0;text-align:left;margin-left:417.6pt;margin-top:12.15pt;width:57.6pt;height:21.6pt;z-index:251730944" o:allowincell="f" filled="f" stroked="f">
            <v:textbox style="mso-next-textbox:#_x0000_s30557">
              <w:txbxContent>
                <w:p w:rsidR="00961089" w:rsidRDefault="00961089" w:rsidP="00961089">
                  <w:r>
                    <w:t>3cm</w:t>
                  </w:r>
                </w:p>
              </w:txbxContent>
            </v:textbox>
          </v:shape>
        </w:pict>
      </w:r>
      <w:r w:rsidRPr="009B5F3C">
        <w:rPr>
          <w:b/>
          <w:noProof/>
        </w:rPr>
        <w:t>10.</w:t>
      </w:r>
      <w:r w:rsidRPr="009B5F3C">
        <w:rPr>
          <w:noProof/>
          <w:u w:val="single"/>
        </w:rPr>
        <w:t xml:space="preserve"> </w:t>
      </w:r>
      <w:r w:rsidRPr="009B5F3C">
        <w:t xml:space="preserve"> : </w:t>
      </w:r>
      <w:r>
        <w:t>Tính</w:t>
      </w:r>
      <w:r w:rsidRPr="009B5F3C">
        <w:t xml:space="preserve"> chu vi hỡnh tửự giaực baống hai  caựch </w:t>
      </w:r>
    </w:p>
    <w:p w:rsidR="00961089" w:rsidRPr="009B5F3C" w:rsidRDefault="00961089" w:rsidP="00961089">
      <w:pPr>
        <w:spacing w:line="360" w:lineRule="auto"/>
      </w:pPr>
      <w:r w:rsidRPr="009B5F3C">
        <w:rPr>
          <w:noProof/>
        </w:rPr>
        <w:lastRenderedPageBreak/>
        <w:pict>
          <v:shape id="_x0000_s30559" type="#_x0000_t202" style="position:absolute;left:0;text-align:left;margin-left:5in;margin-top:29.85pt;width:57.6pt;height:28.8pt;z-index:251732992" o:allowincell="f" filled="f" stroked="f">
            <v:textbox style="mso-next-textbox:#_x0000_s30559">
              <w:txbxContent>
                <w:p w:rsidR="00961089" w:rsidRDefault="00961089" w:rsidP="00961089">
                  <w:r>
                    <w:t>3cm</w:t>
                  </w:r>
                </w:p>
              </w:txbxContent>
            </v:textbox>
          </v:shape>
        </w:pict>
      </w:r>
      <w:r w:rsidRPr="009B5F3C">
        <w:rPr>
          <w:noProof/>
        </w:rPr>
        <w:pict>
          <v:shape id="_x0000_s30558" type="#_x0000_t202" style="position:absolute;left:0;text-align:left;margin-left:468pt;margin-top:29.85pt;width:57.6pt;height:21.6pt;z-index:251731968" o:allowincell="f" filled="f" stroked="f">
            <v:textbox style="mso-next-textbox:#_x0000_s30558">
              <w:txbxContent>
                <w:p w:rsidR="00961089" w:rsidRDefault="00961089" w:rsidP="00961089">
                  <w:r>
                    <w:t>3cm</w:t>
                  </w:r>
                </w:p>
              </w:txbxContent>
            </v:textbox>
          </v:shape>
        </w:pict>
      </w:r>
      <w:r w:rsidRPr="009B5F3C">
        <w:rPr>
          <w:noProof/>
        </w:rPr>
        <w:pict>
          <v:shape id="_x0000_s30556" type="#_x0000_t202" style="position:absolute;left:0;text-align:left;margin-left:396pt;margin-top:51.45pt;width:57.6pt;height:21.6pt;z-index:251729920" o:allowincell="f" filled="f" stroked="f">
            <v:textbox style="mso-next-textbox:#_x0000_s30556">
              <w:txbxContent>
                <w:p w:rsidR="00961089" w:rsidRDefault="00961089" w:rsidP="00961089">
                  <w:r>
                    <w:t>3cm</w:t>
                  </w:r>
                </w:p>
              </w:txbxContent>
            </v:textbox>
          </v:shape>
        </w:pict>
      </w:r>
      <w:r w:rsidRPr="009B5F3C">
        <w:rPr>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30555" type="#_x0000_t7" style="position:absolute;left:0;text-align:left;margin-left:381.6pt;margin-top:15.45pt;width:100.8pt;height:43.2pt;z-index:251728896" o:allowincell="f"/>
        </w:pict>
      </w:r>
      <w:r w:rsidRPr="009B5F3C">
        <w:rPr>
          <w:noProof/>
        </w:rPr>
        <w:pict>
          <v:shape id="_x0000_s30554" type="#_x0000_t202" style="position:absolute;left:0;text-align:left;margin-left:187.2pt;margin-top:8.25pt;width:122.4pt;height:57.6pt;z-index:251727872" o:allowincell="f" filled="f" stroked="f">
            <v:textbox style="mso-next-textbox:#_x0000_s30554">
              <w:txbxContent>
                <w:p w:rsidR="00961089" w:rsidRDefault="00961089" w:rsidP="00961089">
                  <w:r>
                    <w:t>-----------------------------------------------------------------------------</w:t>
                  </w:r>
                </w:p>
                <w:p w:rsidR="00961089" w:rsidRDefault="00961089" w:rsidP="00961089">
                  <w:r>
                    <w:t>------------------------------------------------------------</w:t>
                  </w:r>
                </w:p>
                <w:p w:rsidR="00961089" w:rsidRDefault="00961089" w:rsidP="00961089">
                  <w:r>
                    <w:t>------------------------------------------------------------</w:t>
                  </w:r>
                </w:p>
                <w:p w:rsidR="00961089" w:rsidRDefault="00961089" w:rsidP="00961089">
                  <w:r>
                    <w:t>-----------------------------------------------------------</w:t>
                  </w:r>
                </w:p>
              </w:txbxContent>
            </v:textbox>
          </v:shape>
        </w:pict>
      </w:r>
      <w:r w:rsidRPr="009B5F3C">
        <w:rPr>
          <w:noProof/>
        </w:rPr>
        <w:pict>
          <v:shape id="_x0000_s30553" type="#_x0000_t202" style="position:absolute;left:0;text-align:left;margin-left:14.4pt;margin-top:8.25pt;width:122.4pt;height:57.6pt;z-index:251726848" o:allowincell="f" filled="f" stroked="f">
            <v:textbox style="mso-next-textbox:#_x0000_s30553">
              <w:txbxContent>
                <w:p w:rsidR="00961089" w:rsidRDefault="00961089" w:rsidP="00961089">
                  <w:r>
                    <w:t>------------------------------------------------------------------------------</w:t>
                  </w:r>
                </w:p>
                <w:p w:rsidR="00961089" w:rsidRDefault="00961089" w:rsidP="00961089">
                  <w:r>
                    <w:t>------------------------------------------------------------</w:t>
                  </w:r>
                </w:p>
                <w:p w:rsidR="00961089" w:rsidRDefault="00961089" w:rsidP="00961089">
                  <w:r>
                    <w:t>------------------------------------------------------------</w:t>
                  </w:r>
                </w:p>
                <w:p w:rsidR="00961089" w:rsidRDefault="00961089" w:rsidP="00961089">
                  <w:r>
                    <w:t>-----------------------------------------------------------</w:t>
                  </w:r>
                </w:p>
              </w:txbxContent>
            </v:textbox>
          </v:shape>
        </w:pict>
      </w:r>
      <w:r w:rsidRPr="009B5F3C">
        <w:t xml:space="preserve">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rPr>
          <w:b/>
        </w:rPr>
        <w:t xml:space="preserve">11. </w:t>
      </w:r>
      <w:r w:rsidRPr="009B5F3C">
        <w:t xml:space="preserve"> Coõ giaựo coự moọt soỏ  caựi  baựnh chia cho 4 em, moói em 6 caựi. Hoỷi luực ủaàu coõ giaựo coự bao nhieõu caựi baựnh ?   </w:t>
      </w:r>
    </w:p>
    <w:p w:rsidR="00961089" w:rsidRPr="009B5F3C" w:rsidRDefault="00961089" w:rsidP="00961089">
      <w:pPr>
        <w:spacing w:line="360" w:lineRule="auto"/>
      </w:pPr>
      <w:r w:rsidRPr="009B5F3C">
        <w:rPr>
          <w:b/>
        </w:rPr>
        <w:t>12.</w:t>
      </w:r>
      <w:r w:rsidRPr="009B5F3C">
        <w:t xml:space="preserve">    Trong moọt ủaứn traõu ngửụứi  ta ủeỏm ủửụùc 40 caựi sửứng. Hoỷi  coự bao nhieõu con traõu?</w:t>
      </w:r>
      <w:r w:rsidRPr="009B5F3C">
        <w:tab/>
      </w:r>
      <w:r w:rsidRPr="009B5F3C">
        <w:tab/>
      </w:r>
      <w:r w:rsidRPr="009B5F3C">
        <w:tab/>
      </w:r>
      <w:r w:rsidRPr="009B5F3C">
        <w:tab/>
        <w:t xml:space="preserve"> </w:t>
      </w:r>
    </w:p>
    <w:p w:rsidR="00961089" w:rsidRPr="009B5F3C" w:rsidRDefault="00961089" w:rsidP="00961089">
      <w:pPr>
        <w:spacing w:line="360" w:lineRule="auto"/>
        <w:ind w:firstLine="720"/>
      </w:pPr>
      <w:r w:rsidRPr="009B5F3C">
        <w:t>-------------------------------------------</w:t>
      </w:r>
    </w:p>
    <w:p w:rsidR="00961089" w:rsidRPr="009B5F3C" w:rsidRDefault="00961089" w:rsidP="00961089">
      <w:pPr>
        <w:spacing w:line="360" w:lineRule="auto"/>
      </w:pPr>
    </w:p>
    <w:p w:rsidR="00961089" w:rsidRPr="009B5F3C" w:rsidRDefault="00961089" w:rsidP="00961089">
      <w:pPr>
        <w:spacing w:line="360" w:lineRule="auto"/>
        <w:rPr>
          <w:b/>
        </w:rPr>
      </w:pPr>
      <w:r w:rsidRPr="009B5F3C">
        <w:rPr>
          <w:b/>
        </w:rPr>
        <w:t>B.     * PHẦN TRẮC NGHIỆM</w:t>
      </w:r>
    </w:p>
    <w:p w:rsidR="00961089" w:rsidRPr="009B5F3C" w:rsidRDefault="00961089" w:rsidP="00961089">
      <w:pPr>
        <w:spacing w:line="360" w:lineRule="auto"/>
        <w:jc w:val="both"/>
      </w:pPr>
      <w:r w:rsidRPr="009B5F3C">
        <w:rPr>
          <w:b/>
        </w:rPr>
        <w:t>1.</w:t>
      </w:r>
      <w:r w:rsidRPr="009B5F3C">
        <w:t xml:space="preserve">  Kết quả của phép tính: 5dm5cm - 12 cm bằng bao nhiêu?</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23dm</w:t>
            </w:r>
          </w:p>
        </w:tc>
        <w:tc>
          <w:tcPr>
            <w:tcW w:w="2463" w:type="dxa"/>
            <w:shd w:val="clear" w:color="auto" w:fill="auto"/>
          </w:tcPr>
          <w:p w:rsidR="00961089" w:rsidRPr="009B5F3C" w:rsidRDefault="00961089" w:rsidP="00363028">
            <w:pPr>
              <w:spacing w:line="360" w:lineRule="auto"/>
              <w:jc w:val="both"/>
            </w:pPr>
            <w:r w:rsidRPr="009B5F3C">
              <w:t>B.23cm</w:t>
            </w:r>
          </w:p>
        </w:tc>
        <w:tc>
          <w:tcPr>
            <w:tcW w:w="2464" w:type="dxa"/>
            <w:shd w:val="clear" w:color="auto" w:fill="auto"/>
          </w:tcPr>
          <w:p w:rsidR="00961089" w:rsidRPr="009B5F3C" w:rsidRDefault="00961089" w:rsidP="00363028">
            <w:pPr>
              <w:spacing w:line="360" w:lineRule="auto"/>
              <w:jc w:val="both"/>
            </w:pPr>
            <w:r w:rsidRPr="009B5F3C">
              <w:t>C.43dm</w:t>
            </w:r>
          </w:p>
        </w:tc>
        <w:tc>
          <w:tcPr>
            <w:tcW w:w="2464" w:type="dxa"/>
            <w:shd w:val="clear" w:color="auto" w:fill="auto"/>
          </w:tcPr>
          <w:p w:rsidR="00961089" w:rsidRPr="009B5F3C" w:rsidRDefault="00961089" w:rsidP="00363028">
            <w:pPr>
              <w:spacing w:line="360" w:lineRule="auto"/>
              <w:jc w:val="both"/>
            </w:pPr>
            <w:r w:rsidRPr="009B5F3C">
              <w:t>D.43cm</w:t>
            </w:r>
          </w:p>
        </w:tc>
      </w:tr>
    </w:tbl>
    <w:p w:rsidR="00961089" w:rsidRPr="009B5F3C" w:rsidRDefault="00961089" w:rsidP="00961089">
      <w:pPr>
        <w:spacing w:line="360" w:lineRule="auto"/>
        <w:jc w:val="both"/>
      </w:pPr>
      <w:r w:rsidRPr="009B5F3C">
        <w:rPr>
          <w:b/>
        </w:rPr>
        <w:t>2.</w:t>
      </w:r>
      <w:r w:rsidRPr="009B5F3C">
        <w:t xml:space="preserve"> Biểu thức 5 x 5 + 35 bằng bao nhiêu?</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55</w:t>
            </w:r>
          </w:p>
        </w:tc>
        <w:tc>
          <w:tcPr>
            <w:tcW w:w="2463" w:type="dxa"/>
            <w:shd w:val="clear" w:color="auto" w:fill="auto"/>
          </w:tcPr>
          <w:p w:rsidR="00961089" w:rsidRPr="009B5F3C" w:rsidRDefault="00961089" w:rsidP="00363028">
            <w:pPr>
              <w:spacing w:line="360" w:lineRule="auto"/>
              <w:jc w:val="both"/>
            </w:pPr>
            <w:r w:rsidRPr="009B5F3C">
              <w:t>B.60</w:t>
            </w:r>
          </w:p>
        </w:tc>
        <w:tc>
          <w:tcPr>
            <w:tcW w:w="2464" w:type="dxa"/>
            <w:shd w:val="clear" w:color="auto" w:fill="auto"/>
          </w:tcPr>
          <w:p w:rsidR="00961089" w:rsidRPr="009B5F3C" w:rsidRDefault="00961089" w:rsidP="00363028">
            <w:pPr>
              <w:spacing w:line="360" w:lineRule="auto"/>
              <w:jc w:val="both"/>
            </w:pPr>
            <w:r w:rsidRPr="009B5F3C">
              <w:t>C.50</w:t>
            </w:r>
          </w:p>
        </w:tc>
        <w:tc>
          <w:tcPr>
            <w:tcW w:w="2464" w:type="dxa"/>
            <w:shd w:val="clear" w:color="auto" w:fill="auto"/>
          </w:tcPr>
          <w:p w:rsidR="00961089" w:rsidRPr="009B5F3C" w:rsidRDefault="00961089" w:rsidP="00363028">
            <w:pPr>
              <w:spacing w:line="360" w:lineRule="auto"/>
              <w:jc w:val="both"/>
            </w:pPr>
            <w:r w:rsidRPr="009B5F3C">
              <w:t>D.40</w:t>
            </w:r>
          </w:p>
        </w:tc>
      </w:tr>
    </w:tbl>
    <w:p w:rsidR="00961089" w:rsidRPr="009B5F3C" w:rsidRDefault="00961089" w:rsidP="00961089">
      <w:pPr>
        <w:spacing w:line="360" w:lineRule="auto"/>
        <w:jc w:val="both"/>
      </w:pPr>
      <w:r w:rsidRPr="009B5F3C">
        <w:rPr>
          <w:b/>
        </w:rPr>
        <w:t>3.</w:t>
      </w:r>
      <w:r w:rsidRPr="009B5F3C">
        <w:t xml:space="preserve"> </w:t>
      </w:r>
      <w:r w:rsidRPr="009B5F3C">
        <w:rPr>
          <w:position w:val="-24"/>
        </w:rPr>
        <w:object w:dxaOrig="220" w:dyaOrig="620">
          <v:shape id="_x0000_i1052" type="#_x0000_t75" style="width:11.25pt;height:30.75pt">
            <v:imagedata r:id="rId51" o:title=""/>
          </v:shape>
        </w:object>
      </w:r>
      <w:r w:rsidRPr="009B5F3C">
        <w:t xml:space="preserve"> của 12cm là bao nhiêu xăng ti mét?</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1cm</w:t>
            </w:r>
          </w:p>
        </w:tc>
        <w:tc>
          <w:tcPr>
            <w:tcW w:w="2463" w:type="dxa"/>
            <w:shd w:val="clear" w:color="auto" w:fill="auto"/>
          </w:tcPr>
          <w:p w:rsidR="00961089" w:rsidRPr="009B5F3C" w:rsidRDefault="00961089" w:rsidP="00363028">
            <w:pPr>
              <w:spacing w:line="360" w:lineRule="auto"/>
              <w:jc w:val="both"/>
            </w:pPr>
            <w:r w:rsidRPr="009B5F3C">
              <w:t>B.4cm</w:t>
            </w:r>
          </w:p>
        </w:tc>
        <w:tc>
          <w:tcPr>
            <w:tcW w:w="2464" w:type="dxa"/>
            <w:shd w:val="clear" w:color="auto" w:fill="auto"/>
          </w:tcPr>
          <w:p w:rsidR="00961089" w:rsidRPr="009B5F3C" w:rsidRDefault="00961089" w:rsidP="00363028">
            <w:pPr>
              <w:spacing w:line="360" w:lineRule="auto"/>
              <w:jc w:val="both"/>
            </w:pPr>
            <w:r w:rsidRPr="009B5F3C">
              <w:t>C.2dm</w:t>
            </w:r>
          </w:p>
        </w:tc>
        <w:tc>
          <w:tcPr>
            <w:tcW w:w="2464" w:type="dxa"/>
            <w:shd w:val="clear" w:color="auto" w:fill="auto"/>
          </w:tcPr>
          <w:p w:rsidR="00961089" w:rsidRPr="009B5F3C" w:rsidRDefault="00961089" w:rsidP="00363028">
            <w:pPr>
              <w:spacing w:line="360" w:lineRule="auto"/>
              <w:jc w:val="both"/>
            </w:pPr>
            <w:r w:rsidRPr="009B5F3C">
              <w:t>D.6cm</w:t>
            </w:r>
          </w:p>
        </w:tc>
      </w:tr>
    </w:tbl>
    <w:p w:rsidR="00961089" w:rsidRPr="009B5F3C" w:rsidRDefault="00961089" w:rsidP="00961089">
      <w:pPr>
        <w:spacing w:line="360" w:lineRule="auto"/>
        <w:jc w:val="both"/>
      </w:pPr>
      <w:r w:rsidRPr="009B5F3C">
        <w:rPr>
          <w:b/>
        </w:rPr>
        <w:t>4.</w:t>
      </w:r>
      <w:r w:rsidRPr="009B5F3C">
        <w:t>Cho dãy số: 43, 39, 35, ....., ......, Hai số tiếp theo là:</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35 ; 34</w:t>
            </w:r>
          </w:p>
        </w:tc>
        <w:tc>
          <w:tcPr>
            <w:tcW w:w="2463" w:type="dxa"/>
            <w:shd w:val="clear" w:color="auto" w:fill="auto"/>
          </w:tcPr>
          <w:p w:rsidR="00961089" w:rsidRPr="009B5F3C" w:rsidRDefault="00961089" w:rsidP="00363028">
            <w:pPr>
              <w:spacing w:line="360" w:lineRule="auto"/>
              <w:jc w:val="both"/>
            </w:pPr>
            <w:r w:rsidRPr="009B5F3C">
              <w:t>B. 37 ; 38</w:t>
            </w:r>
          </w:p>
        </w:tc>
        <w:tc>
          <w:tcPr>
            <w:tcW w:w="2464" w:type="dxa"/>
            <w:shd w:val="clear" w:color="auto" w:fill="auto"/>
          </w:tcPr>
          <w:p w:rsidR="00961089" w:rsidRPr="009B5F3C" w:rsidRDefault="00961089" w:rsidP="00363028">
            <w:pPr>
              <w:spacing w:line="360" w:lineRule="auto"/>
              <w:jc w:val="both"/>
            </w:pPr>
            <w:r w:rsidRPr="009B5F3C">
              <w:t>C. 31 ; 27</w:t>
            </w:r>
          </w:p>
        </w:tc>
        <w:tc>
          <w:tcPr>
            <w:tcW w:w="2464" w:type="dxa"/>
            <w:shd w:val="clear" w:color="auto" w:fill="auto"/>
          </w:tcPr>
          <w:p w:rsidR="00961089" w:rsidRPr="009B5F3C" w:rsidRDefault="00961089" w:rsidP="00363028">
            <w:pPr>
              <w:spacing w:line="360" w:lineRule="auto"/>
              <w:jc w:val="both"/>
            </w:pPr>
            <w:r w:rsidRPr="009B5F3C">
              <w:t>D.30 ; 33</w:t>
            </w:r>
          </w:p>
        </w:tc>
      </w:tr>
    </w:tbl>
    <w:p w:rsidR="00961089" w:rsidRPr="009B5F3C" w:rsidRDefault="00961089" w:rsidP="00961089">
      <w:pPr>
        <w:spacing w:line="360" w:lineRule="auto"/>
        <w:jc w:val="both"/>
      </w:pPr>
    </w:p>
    <w:p w:rsidR="00961089" w:rsidRPr="009B5F3C" w:rsidRDefault="00961089" w:rsidP="00961089">
      <w:pPr>
        <w:spacing w:line="360" w:lineRule="auto"/>
        <w:jc w:val="both"/>
      </w:pPr>
      <w:r w:rsidRPr="009B5F3C">
        <w:rPr>
          <w:noProof/>
        </w:rPr>
        <w:pict>
          <v:rect id="_x0000_s30560" style="position:absolute;left:0;text-align:left;margin-left:55.5pt;margin-top:.1pt;width:18pt;height:16.4pt;z-index:251734016"/>
        </w:pict>
      </w:r>
      <w:r w:rsidRPr="009B5F3C">
        <w:rPr>
          <w:b/>
        </w:rPr>
        <w:t>5.</w:t>
      </w:r>
      <w:r w:rsidRPr="009B5F3C">
        <w:t xml:space="preserve"> 20 dm        20 kg</w:t>
      </w:r>
    </w:p>
    <w:p w:rsidR="00961089" w:rsidRPr="009B5F3C" w:rsidRDefault="00961089" w:rsidP="00961089">
      <w:pPr>
        <w:spacing w:line="360" w:lineRule="auto"/>
        <w:jc w:val="both"/>
      </w:pPr>
      <w:r w:rsidRPr="009B5F3C">
        <w:t>Dấu cần điền vào ô trống là:</w:t>
      </w:r>
    </w:p>
    <w:tbl>
      <w:tblPr>
        <w:tblW w:w="0" w:type="auto"/>
        <w:tblLook w:val="01E0"/>
      </w:tblPr>
      <w:tblGrid>
        <w:gridCol w:w="2463"/>
        <w:gridCol w:w="2463"/>
        <w:gridCol w:w="2202"/>
        <w:gridCol w:w="3060"/>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 &gt;</w:t>
            </w:r>
          </w:p>
        </w:tc>
        <w:tc>
          <w:tcPr>
            <w:tcW w:w="2463" w:type="dxa"/>
            <w:shd w:val="clear" w:color="auto" w:fill="auto"/>
          </w:tcPr>
          <w:p w:rsidR="00961089" w:rsidRPr="009B5F3C" w:rsidRDefault="00961089" w:rsidP="00363028">
            <w:pPr>
              <w:spacing w:line="360" w:lineRule="auto"/>
              <w:jc w:val="both"/>
            </w:pPr>
            <w:r w:rsidRPr="009B5F3C">
              <w:t>B. &lt;</w:t>
            </w:r>
          </w:p>
        </w:tc>
        <w:tc>
          <w:tcPr>
            <w:tcW w:w="2202" w:type="dxa"/>
            <w:shd w:val="clear" w:color="auto" w:fill="auto"/>
          </w:tcPr>
          <w:p w:rsidR="00961089" w:rsidRPr="009B5F3C" w:rsidRDefault="00961089" w:rsidP="00363028">
            <w:pPr>
              <w:spacing w:line="360" w:lineRule="auto"/>
              <w:jc w:val="both"/>
            </w:pPr>
            <w:r w:rsidRPr="009B5F3C">
              <w:t>C.=</w:t>
            </w:r>
          </w:p>
        </w:tc>
        <w:tc>
          <w:tcPr>
            <w:tcW w:w="3060" w:type="dxa"/>
            <w:shd w:val="clear" w:color="auto" w:fill="auto"/>
          </w:tcPr>
          <w:p w:rsidR="00961089" w:rsidRPr="009B5F3C" w:rsidRDefault="00961089" w:rsidP="00363028">
            <w:pPr>
              <w:spacing w:line="360" w:lineRule="auto"/>
              <w:jc w:val="both"/>
            </w:pPr>
            <w:r w:rsidRPr="009B5F3C">
              <w:t>D.Không so sánh được</w:t>
            </w:r>
          </w:p>
        </w:tc>
      </w:tr>
    </w:tbl>
    <w:p w:rsidR="00961089" w:rsidRPr="009B5F3C" w:rsidRDefault="00961089" w:rsidP="00961089">
      <w:pPr>
        <w:spacing w:line="360" w:lineRule="auto"/>
        <w:jc w:val="both"/>
      </w:pPr>
      <w:r w:rsidRPr="009B5F3C">
        <w:rPr>
          <w:b/>
        </w:rPr>
        <w:t xml:space="preserve"> 6.</w:t>
      </w:r>
      <w:r w:rsidRPr="009B5F3C">
        <w:t xml:space="preserve"> Ba bạn: An, Chiến và Duy cùng thi  đá cầu. Biết rằng mỗi trận gồm hai bạn thi đấu với nhau và mỗi bạn phải thi đấu với hai bạn còn lại Hỏi có bao nhiêu trận đấu ?</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 xml:space="preserve">A. 1 trận </w:t>
            </w:r>
          </w:p>
        </w:tc>
        <w:tc>
          <w:tcPr>
            <w:tcW w:w="2463" w:type="dxa"/>
            <w:shd w:val="clear" w:color="auto" w:fill="auto"/>
          </w:tcPr>
          <w:p w:rsidR="00961089" w:rsidRPr="009B5F3C" w:rsidRDefault="00961089" w:rsidP="00363028">
            <w:pPr>
              <w:spacing w:line="360" w:lineRule="auto"/>
              <w:jc w:val="both"/>
            </w:pPr>
            <w:r w:rsidRPr="009B5F3C">
              <w:t>B. 2 trận</w:t>
            </w:r>
          </w:p>
        </w:tc>
        <w:tc>
          <w:tcPr>
            <w:tcW w:w="2464" w:type="dxa"/>
            <w:shd w:val="clear" w:color="auto" w:fill="auto"/>
          </w:tcPr>
          <w:p w:rsidR="00961089" w:rsidRPr="009B5F3C" w:rsidRDefault="00961089" w:rsidP="00363028">
            <w:pPr>
              <w:spacing w:line="360" w:lineRule="auto"/>
              <w:jc w:val="both"/>
            </w:pPr>
            <w:r w:rsidRPr="009B5F3C">
              <w:t>C.3 trận</w:t>
            </w:r>
          </w:p>
        </w:tc>
        <w:tc>
          <w:tcPr>
            <w:tcW w:w="2464" w:type="dxa"/>
            <w:shd w:val="clear" w:color="auto" w:fill="auto"/>
          </w:tcPr>
          <w:p w:rsidR="00961089" w:rsidRPr="009B5F3C" w:rsidRDefault="00961089" w:rsidP="00363028">
            <w:pPr>
              <w:spacing w:line="360" w:lineRule="auto"/>
              <w:jc w:val="both"/>
            </w:pPr>
            <w:r w:rsidRPr="009B5F3C">
              <w:t>D. 4 trận</w:t>
            </w:r>
          </w:p>
        </w:tc>
      </w:tr>
    </w:tbl>
    <w:p w:rsidR="00961089" w:rsidRPr="009B5F3C" w:rsidRDefault="00961089" w:rsidP="00961089">
      <w:pPr>
        <w:spacing w:line="360" w:lineRule="auto"/>
        <w:jc w:val="both"/>
      </w:pPr>
      <w:r w:rsidRPr="009B5F3C">
        <w:rPr>
          <w:b/>
        </w:rPr>
        <w:t>7.</w:t>
      </w:r>
      <w:r w:rsidRPr="009B5F3C">
        <w:t xml:space="preserve">  24dm : 4 = .....</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 1dm</w:t>
            </w:r>
          </w:p>
        </w:tc>
        <w:tc>
          <w:tcPr>
            <w:tcW w:w="2463" w:type="dxa"/>
            <w:shd w:val="clear" w:color="auto" w:fill="auto"/>
          </w:tcPr>
          <w:p w:rsidR="00961089" w:rsidRPr="009B5F3C" w:rsidRDefault="00961089" w:rsidP="00363028">
            <w:pPr>
              <w:spacing w:line="360" w:lineRule="auto"/>
              <w:jc w:val="both"/>
            </w:pPr>
            <w:r w:rsidRPr="009B5F3C">
              <w:t>B. 6dm</w:t>
            </w:r>
          </w:p>
        </w:tc>
        <w:tc>
          <w:tcPr>
            <w:tcW w:w="2464" w:type="dxa"/>
            <w:shd w:val="clear" w:color="auto" w:fill="auto"/>
          </w:tcPr>
          <w:p w:rsidR="00961089" w:rsidRPr="009B5F3C" w:rsidRDefault="00961089" w:rsidP="00363028">
            <w:pPr>
              <w:spacing w:line="360" w:lineRule="auto"/>
              <w:jc w:val="both"/>
            </w:pPr>
            <w:r w:rsidRPr="009B5F3C">
              <w:t>C. 10dm</w:t>
            </w:r>
          </w:p>
        </w:tc>
        <w:tc>
          <w:tcPr>
            <w:tcW w:w="2464" w:type="dxa"/>
            <w:shd w:val="clear" w:color="auto" w:fill="auto"/>
          </w:tcPr>
          <w:p w:rsidR="00961089" w:rsidRPr="009B5F3C" w:rsidRDefault="00961089" w:rsidP="00363028">
            <w:pPr>
              <w:spacing w:line="360" w:lineRule="auto"/>
              <w:jc w:val="both"/>
            </w:pPr>
            <w:r w:rsidRPr="009B5F3C">
              <w:t>D.10cm</w:t>
            </w:r>
          </w:p>
        </w:tc>
      </w:tr>
    </w:tbl>
    <w:p w:rsidR="00961089" w:rsidRPr="009B5F3C" w:rsidRDefault="00961089" w:rsidP="00961089">
      <w:pPr>
        <w:spacing w:line="360" w:lineRule="auto"/>
        <w:jc w:val="both"/>
      </w:pPr>
      <w:r w:rsidRPr="009B5F3C">
        <w:rPr>
          <w:b/>
        </w:rPr>
        <w:lastRenderedPageBreak/>
        <w:t>8.</w:t>
      </w:r>
      <w:r w:rsidRPr="009B5F3C">
        <w:t xml:space="preserve"> Hình vẽ bên có mấy hình tam giác?</w:t>
      </w:r>
    </w:p>
    <w:p w:rsidR="00961089" w:rsidRPr="009B5F3C" w:rsidRDefault="00961089" w:rsidP="00961089">
      <w:pPr>
        <w:spacing w:line="360" w:lineRule="auto"/>
        <w:jc w:val="both"/>
      </w:pPr>
      <w:r w:rsidRPr="009B5F3C">
        <w:rPr>
          <w:noProof/>
        </w:rPr>
        <w:pict>
          <v:line id="_x0000_s30566" style="position:absolute;left:0;text-align:left;flip:x;z-index:251740160" from="3in,8.9pt" to="4in,77.85pt"/>
        </w:pict>
      </w:r>
      <w:r w:rsidRPr="009B5F3C">
        <w:rPr>
          <w:noProof/>
        </w:rPr>
        <w:pict>
          <v:line id="_x0000_s30565" style="position:absolute;left:0;text-align:left;z-index:251739136" from="4in,8.9pt" to="4in,77.85pt"/>
        </w:pict>
      </w:r>
      <w:r w:rsidRPr="009B5F3C">
        <w:rPr>
          <w:noProof/>
        </w:rPr>
        <w:pict>
          <v:line id="_x0000_s30563" style="position:absolute;left:0;text-align:left;z-index:251737088" from="4in,8.9pt" to="342pt,77.85pt"/>
        </w:pict>
      </w:r>
      <w:r w:rsidRPr="009B5F3C">
        <w:rPr>
          <w:noProof/>
        </w:rPr>
        <w:pict>
          <v:line id="_x0000_s30561" style="position:absolute;left:0;text-align:left;z-index:251735040" from="4in,8.9pt" to="396pt,77.85pt"/>
        </w:pict>
      </w:r>
      <w:r w:rsidRPr="009B5F3C">
        <w:rPr>
          <w:noProof/>
        </w:rPr>
        <w:pict>
          <v:line id="_x0000_s30562" style="position:absolute;left:0;text-align:left;flip:x;z-index:251736064" from="3in,8.9pt" to="4in,50.85pt"/>
        </w:pict>
      </w:r>
      <w:r w:rsidRPr="009B5F3C">
        <w:t>A. 4 hình tam giác</w:t>
      </w:r>
    </w:p>
    <w:p w:rsidR="00961089" w:rsidRPr="009B5F3C" w:rsidRDefault="00961089" w:rsidP="00961089">
      <w:pPr>
        <w:spacing w:line="360" w:lineRule="auto"/>
        <w:jc w:val="both"/>
      </w:pPr>
      <w:r w:rsidRPr="009B5F3C">
        <w:t>B. 8 hình tam giác</w:t>
      </w:r>
    </w:p>
    <w:p w:rsidR="00961089" w:rsidRPr="009B5F3C" w:rsidRDefault="00961089" w:rsidP="00961089">
      <w:pPr>
        <w:spacing w:line="360" w:lineRule="auto"/>
        <w:jc w:val="both"/>
      </w:pPr>
      <w:r w:rsidRPr="009B5F3C">
        <w:rPr>
          <w:noProof/>
        </w:rPr>
        <w:pict>
          <v:line id="_x0000_s30567" style="position:absolute;left:0;text-align:left;z-index:251741184" from="3in,7.9pt" to="3in,34.9pt"/>
        </w:pict>
      </w:r>
      <w:r w:rsidRPr="009B5F3C">
        <w:t>C. 6 hình tam giác</w:t>
      </w:r>
    </w:p>
    <w:p w:rsidR="00961089" w:rsidRPr="009B5F3C" w:rsidRDefault="00961089" w:rsidP="00961089">
      <w:pPr>
        <w:spacing w:line="360" w:lineRule="auto"/>
        <w:jc w:val="both"/>
      </w:pPr>
      <w:r w:rsidRPr="009B5F3C">
        <w:rPr>
          <w:noProof/>
        </w:rPr>
        <w:pict>
          <v:line id="_x0000_s30564" style="position:absolute;left:0;text-align:left;flip:y;z-index:251738112" from="3in,13.4pt" to="396pt,13.4pt"/>
        </w:pict>
      </w:r>
      <w:r w:rsidRPr="009B5F3C">
        <w:t>D. 7 hình tam giác</w:t>
      </w:r>
    </w:p>
    <w:p w:rsidR="00961089" w:rsidRPr="009B5F3C" w:rsidRDefault="00961089" w:rsidP="00961089">
      <w:pPr>
        <w:spacing w:line="360" w:lineRule="auto"/>
      </w:pPr>
    </w:p>
    <w:p w:rsidR="00961089" w:rsidRPr="009B5F3C" w:rsidRDefault="00961089" w:rsidP="00961089">
      <w:pPr>
        <w:spacing w:line="360" w:lineRule="auto"/>
        <w:jc w:val="both"/>
      </w:pPr>
      <w:r w:rsidRPr="009B5F3C">
        <w:rPr>
          <w:b/>
        </w:rPr>
        <w:t>9.</w:t>
      </w:r>
      <w:r w:rsidRPr="009B5F3C">
        <w:t>Có 3 con mèo, mỗi con mèo đều bắt được ba con chuột. Hỏi số chuột bị mèo bắt?</w:t>
      </w:r>
    </w:p>
    <w:p w:rsidR="00961089" w:rsidRPr="009B5F3C" w:rsidRDefault="00961089" w:rsidP="00961089">
      <w:pPr>
        <w:spacing w:line="360" w:lineRule="auto"/>
        <w:jc w:val="both"/>
      </w:pPr>
      <w:r w:rsidRPr="009B5F3C">
        <w:t>Đáp số là:</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jc w:val="both"/>
            </w:pPr>
            <w:r w:rsidRPr="009B5F3C">
              <w:t>A.21con</w:t>
            </w:r>
          </w:p>
        </w:tc>
        <w:tc>
          <w:tcPr>
            <w:tcW w:w="2463" w:type="dxa"/>
            <w:shd w:val="clear" w:color="auto" w:fill="auto"/>
          </w:tcPr>
          <w:p w:rsidR="00961089" w:rsidRPr="009B5F3C" w:rsidRDefault="00961089" w:rsidP="00363028">
            <w:pPr>
              <w:spacing w:line="360" w:lineRule="auto"/>
              <w:jc w:val="both"/>
            </w:pPr>
            <w:r w:rsidRPr="009B5F3C">
              <w:t>B.10 con</w:t>
            </w:r>
          </w:p>
        </w:tc>
        <w:tc>
          <w:tcPr>
            <w:tcW w:w="2464" w:type="dxa"/>
            <w:shd w:val="clear" w:color="auto" w:fill="auto"/>
          </w:tcPr>
          <w:p w:rsidR="00961089" w:rsidRPr="009B5F3C" w:rsidRDefault="00961089" w:rsidP="00363028">
            <w:pPr>
              <w:spacing w:line="360" w:lineRule="auto"/>
              <w:jc w:val="both"/>
            </w:pPr>
            <w:r w:rsidRPr="009B5F3C">
              <w:t>C.9 con</w:t>
            </w:r>
          </w:p>
        </w:tc>
        <w:tc>
          <w:tcPr>
            <w:tcW w:w="2464" w:type="dxa"/>
            <w:shd w:val="clear" w:color="auto" w:fill="auto"/>
          </w:tcPr>
          <w:p w:rsidR="00961089" w:rsidRPr="009B5F3C" w:rsidRDefault="00961089" w:rsidP="00363028">
            <w:pPr>
              <w:spacing w:line="360" w:lineRule="auto"/>
              <w:jc w:val="both"/>
            </w:pPr>
            <w:r w:rsidRPr="009B5F3C">
              <w:t>D.19 con</w:t>
            </w:r>
          </w:p>
        </w:tc>
      </w:tr>
    </w:tbl>
    <w:p w:rsidR="00961089" w:rsidRPr="009B5F3C" w:rsidRDefault="00961089" w:rsidP="00961089">
      <w:pPr>
        <w:spacing w:line="360" w:lineRule="auto"/>
        <w:jc w:val="both"/>
      </w:pPr>
      <w:r w:rsidRPr="009B5F3C">
        <w:rPr>
          <w:b/>
        </w:rPr>
        <w:t>10.</w:t>
      </w:r>
      <w:r w:rsidRPr="009B5F3C">
        <w:t xml:space="preserve"> Hùng đến trường lúc 7 giờ sáng. Hùng ra về lúc 4 giờ chiều. Hùng đã ở trường trong:</w:t>
      </w:r>
    </w:p>
    <w:tbl>
      <w:tblPr>
        <w:tblW w:w="0" w:type="auto"/>
        <w:tblLook w:val="01E0"/>
      </w:tblPr>
      <w:tblGrid>
        <w:gridCol w:w="2463"/>
        <w:gridCol w:w="2463"/>
        <w:gridCol w:w="2464"/>
        <w:gridCol w:w="2464"/>
      </w:tblGrid>
      <w:tr w:rsidR="00961089" w:rsidRPr="009B5F3C" w:rsidTr="00363028">
        <w:tc>
          <w:tcPr>
            <w:tcW w:w="2463" w:type="dxa"/>
            <w:shd w:val="clear" w:color="auto" w:fill="auto"/>
          </w:tcPr>
          <w:p w:rsidR="00961089" w:rsidRPr="009B5F3C" w:rsidRDefault="00961089" w:rsidP="00363028">
            <w:pPr>
              <w:spacing w:line="360" w:lineRule="auto"/>
            </w:pPr>
            <w:r w:rsidRPr="009B5F3C">
              <w:t>A. 9 giờ</w:t>
            </w:r>
          </w:p>
        </w:tc>
        <w:tc>
          <w:tcPr>
            <w:tcW w:w="2463" w:type="dxa"/>
            <w:shd w:val="clear" w:color="auto" w:fill="auto"/>
          </w:tcPr>
          <w:p w:rsidR="00961089" w:rsidRPr="009B5F3C" w:rsidRDefault="00961089" w:rsidP="00363028">
            <w:pPr>
              <w:spacing w:line="360" w:lineRule="auto"/>
            </w:pPr>
            <w:r w:rsidRPr="009B5F3C">
              <w:t>B.17 giờ</w:t>
            </w:r>
          </w:p>
        </w:tc>
        <w:tc>
          <w:tcPr>
            <w:tcW w:w="2464" w:type="dxa"/>
            <w:shd w:val="clear" w:color="auto" w:fill="auto"/>
          </w:tcPr>
          <w:p w:rsidR="00961089" w:rsidRPr="009B5F3C" w:rsidRDefault="00961089" w:rsidP="00363028">
            <w:pPr>
              <w:spacing w:line="360" w:lineRule="auto"/>
            </w:pPr>
            <w:r w:rsidRPr="009B5F3C">
              <w:t>C.12giờ</w:t>
            </w:r>
          </w:p>
        </w:tc>
        <w:tc>
          <w:tcPr>
            <w:tcW w:w="2464" w:type="dxa"/>
            <w:shd w:val="clear" w:color="auto" w:fill="auto"/>
          </w:tcPr>
          <w:p w:rsidR="00961089" w:rsidRPr="009B5F3C" w:rsidRDefault="00961089" w:rsidP="00363028">
            <w:pPr>
              <w:spacing w:line="360" w:lineRule="auto"/>
            </w:pPr>
            <w:r w:rsidRPr="009B5F3C">
              <w:t>D.10 giờ</w:t>
            </w:r>
          </w:p>
        </w:tc>
      </w:tr>
    </w:tbl>
    <w:p w:rsidR="00961089" w:rsidRPr="009B5F3C" w:rsidRDefault="00961089" w:rsidP="00961089">
      <w:pPr>
        <w:spacing w:line="360" w:lineRule="auto"/>
      </w:pPr>
    </w:p>
    <w:p w:rsidR="00961089" w:rsidRPr="009B5F3C" w:rsidRDefault="00961089" w:rsidP="00961089">
      <w:pPr>
        <w:spacing w:line="360" w:lineRule="auto"/>
        <w:jc w:val="both"/>
      </w:pPr>
      <w:r w:rsidRPr="009B5F3C">
        <w:rPr>
          <w:noProof/>
        </w:rPr>
        <w:pict>
          <v:group id="_x0000_s30587" style="position:absolute;left:0;text-align:left;margin-left:327.25pt;margin-top:9.85pt;width:95.2pt;height:95.25pt;z-index:251743232" coordorigin="7787,14096" coordsize="1904,1905">
            <v:shape id="_x0000_s30588" type="#_x0000_t5" style="position:absolute;left:7787;top:14096;width:1904;height:1905"/>
            <v:line id="_x0000_s30589" style="position:absolute" from="8739,14096" to="8739,16001"/>
            <v:line id="_x0000_s30590" style="position:absolute" from="8357,14903" to="9190,14903"/>
            <v:line id="_x0000_s30591" style="position:absolute" from="8026,15500" to="9454,15500"/>
          </v:group>
        </w:pict>
      </w:r>
      <w:r w:rsidRPr="009B5F3C">
        <w:rPr>
          <w:b/>
          <w:bCs/>
          <w:noProof/>
        </w:rPr>
        <w:t>11.</w:t>
      </w:r>
      <w:r w:rsidRPr="009B5F3C">
        <w:t xml:space="preserve"> Khoanh vào ý đỳng:</w:t>
      </w:r>
    </w:p>
    <w:p w:rsidR="00961089" w:rsidRPr="009B5F3C" w:rsidRDefault="00961089" w:rsidP="00961089">
      <w:pPr>
        <w:tabs>
          <w:tab w:val="left" w:pos="1134"/>
          <w:tab w:val="center" w:pos="2268"/>
          <w:tab w:val="left" w:pos="3402"/>
          <w:tab w:val="left" w:pos="5670"/>
          <w:tab w:val="left" w:pos="6237"/>
          <w:tab w:val="center" w:pos="6521"/>
        </w:tabs>
        <w:spacing w:line="360" w:lineRule="auto"/>
        <w:ind w:firstLine="798"/>
        <w:jc w:val="both"/>
      </w:pPr>
      <w:r w:rsidRPr="009B5F3C">
        <w:t>Hỡnh bờn cú:</w:t>
      </w:r>
    </w:p>
    <w:p w:rsidR="00961089" w:rsidRPr="009B5F3C" w:rsidRDefault="00961089" w:rsidP="00961089">
      <w:pPr>
        <w:spacing w:line="360" w:lineRule="auto"/>
        <w:jc w:val="both"/>
      </w:pPr>
      <w:r w:rsidRPr="009B5F3C">
        <w:t>a. Bao nhiờu hỡnh tam giỏc?</w:t>
      </w:r>
    </w:p>
    <w:p w:rsidR="00961089" w:rsidRPr="009B5F3C" w:rsidRDefault="00961089" w:rsidP="00961089">
      <w:pPr>
        <w:spacing w:line="360" w:lineRule="auto"/>
        <w:ind w:firstLine="720"/>
        <w:jc w:val="both"/>
      </w:pPr>
      <w:r w:rsidRPr="009B5F3C">
        <w:t>A.  7</w:t>
      </w:r>
      <w:r w:rsidRPr="009B5F3C">
        <w:tab/>
      </w:r>
      <w:r w:rsidRPr="009B5F3C">
        <w:tab/>
        <w:t>B. 8</w:t>
      </w:r>
      <w:r w:rsidRPr="009B5F3C">
        <w:tab/>
      </w:r>
      <w:r w:rsidRPr="009B5F3C">
        <w:tab/>
        <w:t>C.  9</w:t>
      </w:r>
      <w:r w:rsidRPr="009B5F3C">
        <w:tab/>
      </w:r>
      <w:r w:rsidRPr="009B5F3C">
        <w:tab/>
        <w:t>D. 10</w:t>
      </w:r>
    </w:p>
    <w:p w:rsidR="00961089" w:rsidRPr="009B5F3C" w:rsidRDefault="00961089" w:rsidP="00961089">
      <w:pPr>
        <w:spacing w:line="360" w:lineRule="auto"/>
        <w:jc w:val="both"/>
        <w:rPr>
          <w:szCs w:val="24"/>
        </w:rPr>
      </w:pPr>
      <w:r w:rsidRPr="009B5F3C">
        <w:rPr>
          <w:szCs w:val="24"/>
        </w:rPr>
        <w:t>b. Hỡnh bờn cú bao nhiờu hỡnh tứ giỏc?</w:t>
      </w:r>
    </w:p>
    <w:p w:rsidR="00961089" w:rsidRPr="009B5F3C" w:rsidRDefault="00961089" w:rsidP="00961089">
      <w:pPr>
        <w:spacing w:line="360" w:lineRule="auto"/>
        <w:ind w:firstLine="720"/>
        <w:jc w:val="both"/>
      </w:pPr>
      <w:r w:rsidRPr="009B5F3C">
        <w:t>A.  7</w:t>
      </w:r>
      <w:r w:rsidRPr="009B5F3C">
        <w:tab/>
      </w:r>
      <w:r w:rsidRPr="009B5F3C">
        <w:tab/>
        <w:t>B. 8</w:t>
      </w:r>
      <w:r w:rsidRPr="009B5F3C">
        <w:tab/>
      </w:r>
      <w:r w:rsidRPr="009B5F3C">
        <w:tab/>
        <w:t>C.  9</w:t>
      </w:r>
      <w:r w:rsidRPr="009B5F3C">
        <w:tab/>
      </w:r>
      <w:r w:rsidRPr="009B5F3C">
        <w:tab/>
        <w:t>D. 10</w:t>
      </w:r>
    </w:p>
    <w:p w:rsidR="00961089" w:rsidRPr="009B5F3C" w:rsidRDefault="00961089" w:rsidP="00961089">
      <w:pPr>
        <w:spacing w:line="360" w:lineRule="auto"/>
        <w:rPr>
          <w:b/>
        </w:rPr>
      </w:pPr>
      <w:r w:rsidRPr="009B5F3C">
        <w:t xml:space="preserve"> * </w:t>
      </w:r>
      <w:r w:rsidRPr="009B5F3C">
        <w:rPr>
          <w:b/>
        </w:rPr>
        <w:t xml:space="preserve">Phần tự luận    </w:t>
      </w:r>
    </w:p>
    <w:p w:rsidR="00961089" w:rsidRPr="009B5F3C" w:rsidRDefault="00961089" w:rsidP="00961089">
      <w:pPr>
        <w:spacing w:line="360" w:lineRule="auto"/>
        <w:rPr>
          <w:b/>
        </w:rPr>
      </w:pPr>
      <w:r w:rsidRPr="009B5F3C">
        <w:rPr>
          <w:b/>
        </w:rPr>
        <w:t xml:space="preserve">Bài 1: </w:t>
      </w:r>
    </w:p>
    <w:p w:rsidR="00961089" w:rsidRPr="009B5F3C" w:rsidRDefault="00961089" w:rsidP="00961089">
      <w:pPr>
        <w:spacing w:line="360" w:lineRule="auto"/>
      </w:pPr>
      <w:r w:rsidRPr="009B5F3C">
        <w:t>a. Điền dấu( x hoặc :) vầo ô trống để được phép tính đúng</w:t>
      </w:r>
    </w:p>
    <w:tbl>
      <w:tblPr>
        <w:tblW w:w="0" w:type="auto"/>
        <w:tblLook w:val="01E0"/>
      </w:tblPr>
      <w:tblGrid>
        <w:gridCol w:w="3284"/>
        <w:gridCol w:w="3285"/>
        <w:gridCol w:w="3285"/>
      </w:tblGrid>
      <w:tr w:rsidR="00961089" w:rsidRPr="009B5F3C" w:rsidTr="00363028">
        <w:tc>
          <w:tcPr>
            <w:tcW w:w="3284" w:type="dxa"/>
            <w:shd w:val="clear" w:color="auto" w:fill="auto"/>
          </w:tcPr>
          <w:p w:rsidR="00961089" w:rsidRPr="009B5F3C" w:rsidRDefault="00961089" w:rsidP="00363028">
            <w:pPr>
              <w:spacing w:line="360" w:lineRule="auto"/>
            </w:pPr>
            <w:r w:rsidRPr="009B5F3C">
              <w:t xml:space="preserve">    6  </w:t>
            </w:r>
            <w:r w:rsidRPr="000879EA">
              <w:rPr>
                <w:sz w:val="40"/>
                <w:szCs w:val="40"/>
              </w:rPr>
              <w:sym w:font="Symbol" w:char="F0F0"/>
            </w:r>
            <w:r w:rsidRPr="009B5F3C">
              <w:t xml:space="preserve">    3   </w:t>
            </w:r>
            <w:r w:rsidRPr="000879EA">
              <w:rPr>
                <w:sz w:val="40"/>
                <w:szCs w:val="40"/>
              </w:rPr>
              <w:sym w:font="Symbol" w:char="F0F0"/>
            </w:r>
            <w:r w:rsidRPr="009B5F3C">
              <w:t xml:space="preserve">   2 = 9</w:t>
            </w:r>
          </w:p>
        </w:tc>
        <w:tc>
          <w:tcPr>
            <w:tcW w:w="3285" w:type="dxa"/>
            <w:shd w:val="clear" w:color="auto" w:fill="auto"/>
          </w:tcPr>
          <w:p w:rsidR="00961089" w:rsidRPr="009B5F3C" w:rsidRDefault="00961089" w:rsidP="00363028">
            <w:pPr>
              <w:spacing w:line="360" w:lineRule="auto"/>
            </w:pPr>
            <w:r w:rsidRPr="009B5F3C">
              <w:t xml:space="preserve">18  </w:t>
            </w:r>
            <w:r w:rsidRPr="000879EA">
              <w:rPr>
                <w:sz w:val="40"/>
                <w:szCs w:val="40"/>
              </w:rPr>
              <w:sym w:font="Symbol" w:char="F0F0"/>
            </w:r>
            <w:r w:rsidRPr="009B5F3C">
              <w:t xml:space="preserve">    2   </w:t>
            </w:r>
            <w:r w:rsidRPr="000879EA">
              <w:rPr>
                <w:sz w:val="40"/>
                <w:szCs w:val="40"/>
              </w:rPr>
              <w:sym w:font="Symbol" w:char="F0F0"/>
            </w:r>
            <w:r w:rsidRPr="009B5F3C">
              <w:t xml:space="preserve">   3 = 3</w:t>
            </w:r>
          </w:p>
        </w:tc>
        <w:tc>
          <w:tcPr>
            <w:tcW w:w="3285" w:type="dxa"/>
            <w:shd w:val="clear" w:color="auto" w:fill="auto"/>
          </w:tcPr>
          <w:p w:rsidR="00961089" w:rsidRPr="009B5F3C" w:rsidRDefault="00961089" w:rsidP="00363028">
            <w:pPr>
              <w:spacing w:line="360" w:lineRule="auto"/>
            </w:pPr>
            <w:r w:rsidRPr="009B5F3C">
              <w:t xml:space="preserve">   5  </w:t>
            </w:r>
            <w:r w:rsidRPr="000879EA">
              <w:rPr>
                <w:sz w:val="40"/>
                <w:szCs w:val="40"/>
              </w:rPr>
              <w:sym w:font="Symbol" w:char="F0F0"/>
            </w:r>
            <w:r w:rsidRPr="000879EA">
              <w:rPr>
                <w:sz w:val="40"/>
                <w:szCs w:val="40"/>
              </w:rPr>
              <w:t xml:space="preserve"> </w:t>
            </w:r>
            <w:r w:rsidRPr="009B5F3C">
              <w:t xml:space="preserve">3  </w:t>
            </w:r>
            <w:r w:rsidRPr="000879EA">
              <w:rPr>
                <w:sz w:val="40"/>
                <w:szCs w:val="40"/>
              </w:rPr>
              <w:sym w:font="Symbol" w:char="F0F0"/>
            </w:r>
            <w:r w:rsidRPr="000879EA">
              <w:rPr>
                <w:sz w:val="40"/>
                <w:szCs w:val="40"/>
              </w:rPr>
              <w:t xml:space="preserve">  </w:t>
            </w:r>
            <w:r w:rsidRPr="009B5F3C">
              <w:t>5 =  3</w:t>
            </w:r>
          </w:p>
        </w:tc>
      </w:tr>
    </w:tbl>
    <w:p w:rsidR="00961089" w:rsidRPr="009B5F3C" w:rsidRDefault="00961089" w:rsidP="00961089">
      <w:pPr>
        <w:spacing w:line="360" w:lineRule="auto"/>
        <w:rPr>
          <w:b/>
        </w:rPr>
      </w:pPr>
      <w:r w:rsidRPr="009B5F3C">
        <w:rPr>
          <w:b/>
        </w:rPr>
        <w:t>Bài 2:</w:t>
      </w:r>
    </w:p>
    <w:p w:rsidR="00961089" w:rsidRPr="009B5F3C" w:rsidRDefault="00961089" w:rsidP="00961089">
      <w:pPr>
        <w:spacing w:line="360" w:lineRule="auto"/>
      </w:pPr>
      <w:r w:rsidRPr="009B5F3C">
        <w:t>a.Tính nhanh:</w:t>
      </w:r>
    </w:p>
    <w:p w:rsidR="00961089" w:rsidRPr="009B5F3C" w:rsidRDefault="00961089" w:rsidP="00961089">
      <w:pPr>
        <w:spacing w:line="360" w:lineRule="auto"/>
      </w:pPr>
      <w:r w:rsidRPr="009B5F3C">
        <w:t>38 + 27 +12 + 23 =                                                         5 + 5 + 5 + 5 + 5 +5 =</w:t>
      </w:r>
    </w:p>
    <w:p w:rsidR="00961089" w:rsidRPr="009B5F3C" w:rsidRDefault="00961089" w:rsidP="00961089">
      <w:pPr>
        <w:spacing w:line="360" w:lineRule="auto"/>
      </w:pPr>
      <w:r w:rsidRPr="009B5F3C">
        <w:t>b. Mẹ mua 3 chục quả trứng, mẹ chia cho dì một phần ba số trứng. Hỏi mẹ còn bao nhiêu quả trứng?</w:t>
      </w:r>
    </w:p>
    <w:p w:rsidR="00961089" w:rsidRPr="009B5F3C" w:rsidRDefault="00961089" w:rsidP="00961089">
      <w:pPr>
        <w:spacing w:line="360" w:lineRule="auto"/>
        <w:jc w:val="both"/>
      </w:pPr>
      <w:r w:rsidRPr="009B5F3C">
        <w:rPr>
          <w:b/>
          <w:bCs/>
        </w:rPr>
        <w:t>Bài 3</w:t>
      </w:r>
      <w:r w:rsidRPr="009B5F3C">
        <w:t xml:space="preserve">:  Hai số cú hiệu bằng 10, nếu giữ nguyờn số trừ và tăng số bị trừ thờm 6 đơn vị thỡ hiệu mới bằng bao nhiờu? </w:t>
      </w:r>
    </w:p>
    <w:p w:rsidR="00961089" w:rsidRPr="009B5F3C" w:rsidRDefault="00961089" w:rsidP="00961089">
      <w:pPr>
        <w:spacing w:line="360" w:lineRule="auto"/>
        <w:contextualSpacing/>
        <w:jc w:val="both"/>
      </w:pPr>
      <w:r w:rsidRPr="009B5F3C">
        <w:rPr>
          <w:b/>
          <w:bCs/>
        </w:rPr>
        <w:lastRenderedPageBreak/>
        <w:t>Bài 4:</w:t>
      </w:r>
      <w:r w:rsidRPr="009B5F3C">
        <w:t xml:space="preserve"> Thay dấu </w:t>
      </w:r>
      <w:r w:rsidRPr="009B5F3C">
        <w:rPr>
          <w:b/>
        </w:rPr>
        <w:t>?</w:t>
      </w:r>
      <w:r w:rsidRPr="009B5F3C">
        <w:t xml:space="preserve"> bằng số nào ? Vỡ sao?</w:t>
      </w:r>
    </w:p>
    <w:p w:rsidR="00961089" w:rsidRPr="009B5F3C" w:rsidRDefault="00961089" w:rsidP="00961089">
      <w:pPr>
        <w:spacing w:line="360" w:lineRule="auto"/>
        <w:contextualSpacing/>
        <w:jc w:val="both"/>
        <w:rPr>
          <w:sz w:val="22"/>
        </w:rPr>
      </w:pPr>
      <w:r w:rsidRPr="009B5F3C">
        <w:rPr>
          <w:rFonts w:ascii="Arial" w:hAnsi="Arial"/>
          <w:noProof/>
          <w:sz w:val="22"/>
        </w:rPr>
        <w:pict>
          <v:group id="_x0000_s30568" style="position:absolute;left:0;text-align:left;margin-left:37.25pt;margin-top:3.7pt;width:372.95pt;height:97.9pt;z-index:251742208" coordorigin="2106,5714" coordsize="7459,1958">
            <v:oval id="_x0000_s30569" style="position:absolute;left:2795;top:5714;width:860;height:680">
              <v:textbox style="mso-next-textbox:#_x0000_s30569">
                <w:txbxContent>
                  <w:p w:rsidR="00961089" w:rsidRDefault="00961089" w:rsidP="00961089">
                    <w:pPr>
                      <w:jc w:val="center"/>
                    </w:pPr>
                    <w:r>
                      <w:t>2</w:t>
                    </w:r>
                  </w:p>
                </w:txbxContent>
              </v:textbox>
            </v:oval>
            <v:oval id="_x0000_s30570" style="position:absolute;left:2106;top:6938;width:800;height:700">
              <v:textbox style="mso-next-textbox:#_x0000_s30570">
                <w:txbxContent>
                  <w:p w:rsidR="00961089" w:rsidRDefault="00961089" w:rsidP="00961089">
                    <w:r>
                      <w:t>4</w:t>
                    </w:r>
                  </w:p>
                </w:txbxContent>
              </v:textbox>
            </v:oval>
            <v:oval id="_x0000_s30571" style="position:absolute;left:3426;top:6958;width:820;height:680">
              <v:textbox style="mso-next-textbox:#_x0000_s30571">
                <w:txbxContent>
                  <w:p w:rsidR="00961089" w:rsidRDefault="00961089" w:rsidP="00961089">
                    <w:pPr>
                      <w:jc w:val="center"/>
                      <w:rPr>
                        <w:sz w:val="32"/>
                      </w:rPr>
                    </w:pPr>
                    <w:r>
                      <w:t>6</w:t>
                    </w:r>
                  </w:p>
                </w:txbxContent>
              </v:textbox>
            </v:oval>
            <v:shapetype id="_x0000_t32" coordsize="21600,21600" o:spt="32" o:oned="t" path="m,l21600,21600e" filled="f">
              <v:path arrowok="t" fillok="f" o:connecttype="none"/>
              <o:lock v:ext="edit" shapetype="t"/>
            </v:shapetype>
            <v:shape id="_x0000_s30572" type="#_x0000_t32" style="position:absolute;left:3187;top:6458;width:0;height:360;flip:y" o:connectortype="straight"/>
            <v:shape id="_x0000_s30573" type="#_x0000_t32" style="position:absolute;left:2706;top:6818;width:481;height:160;flip:x" o:connectortype="straight"/>
            <v:shape id="_x0000_s30574" type="#_x0000_t32" style="position:absolute;left:3187;top:6818;width:499;height:160" o:connectortype="straight"/>
            <v:oval id="_x0000_s30575" style="position:absolute;left:5381;top:5779;width:865;height:697">
              <v:textbox style="mso-next-textbox:#_x0000_s30575">
                <w:txbxContent>
                  <w:p w:rsidR="00961089" w:rsidRDefault="00961089" w:rsidP="00961089">
                    <w:pPr>
                      <w:jc w:val="center"/>
                    </w:pPr>
                    <w:r>
                      <w:t>3</w:t>
                    </w:r>
                  </w:p>
                </w:txbxContent>
              </v:textbox>
            </v:oval>
            <v:oval id="_x0000_s30576" style="position:absolute;left:4721;top:6939;width:800;height:700">
              <v:textbox style="mso-next-textbox:#_x0000_s30576">
                <w:txbxContent>
                  <w:p w:rsidR="00961089" w:rsidRDefault="00961089" w:rsidP="00961089">
                    <w:r>
                      <w:t>4</w:t>
                    </w:r>
                  </w:p>
                </w:txbxContent>
              </v:textbox>
            </v:oval>
            <v:oval id="_x0000_s30577" style="position:absolute;left:6041;top:6959;width:820;height:680">
              <v:textbox style="mso-next-textbox:#_x0000_s30577">
                <w:txbxContent>
                  <w:p w:rsidR="00961089" w:rsidRDefault="00961089" w:rsidP="00961089">
                    <w:pPr>
                      <w:jc w:val="center"/>
                      <w:rPr>
                        <w:sz w:val="32"/>
                      </w:rPr>
                    </w:pPr>
                    <w:r>
                      <w:t>7</w:t>
                    </w:r>
                  </w:p>
                </w:txbxContent>
              </v:textbox>
            </v:oval>
            <v:shape id="_x0000_s30578" type="#_x0000_t32" style="position:absolute;left:5802;top:6458;width:0;height:360;flip:y" o:connectortype="straight"/>
            <v:shape id="_x0000_s30579" type="#_x0000_t32" style="position:absolute;left:5321;top:6819;width:481;height:160;flip:x" o:connectortype="straight"/>
            <v:shape id="_x0000_s30580" type="#_x0000_t32" style="position:absolute;left:5802;top:6819;width:499;height:160" o:connectortype="straight"/>
            <v:oval id="_x0000_s30581" style="position:absolute;left:7912;top:5829;width:860;height:680">
              <v:textbox style="mso-next-textbox:#_x0000_s30581">
                <w:txbxContent>
                  <w:p w:rsidR="00961089" w:rsidRDefault="00961089" w:rsidP="00961089">
                    <w:pPr>
                      <w:jc w:val="center"/>
                    </w:pPr>
                    <w:r>
                      <w:t>3</w:t>
                    </w:r>
                  </w:p>
                </w:txbxContent>
              </v:textbox>
            </v:oval>
            <v:oval id="_x0000_s30582" style="position:absolute;left:7198;top:6972;width:800;height:700">
              <v:textbox style="mso-next-textbox:#_x0000_s30582">
                <w:txbxContent>
                  <w:p w:rsidR="00961089" w:rsidRDefault="00961089" w:rsidP="00961089">
                    <w:pPr>
                      <w:jc w:val="center"/>
                      <w:rPr>
                        <w:b/>
                        <w:sz w:val="34"/>
                      </w:rPr>
                    </w:pPr>
                    <w:r>
                      <w:rPr>
                        <w:b/>
                        <w:sz w:val="34"/>
                      </w:rPr>
                      <w:t>?</w:t>
                    </w:r>
                  </w:p>
                </w:txbxContent>
              </v:textbox>
            </v:oval>
            <v:oval id="_x0000_s30583" style="position:absolute;left:8745;top:6972;width:820;height:680">
              <v:textbox style="mso-next-textbox:#_x0000_s30583">
                <w:txbxContent>
                  <w:p w:rsidR="00961089" w:rsidRDefault="00961089" w:rsidP="00961089">
                    <w:pPr>
                      <w:jc w:val="center"/>
                      <w:rPr>
                        <w:sz w:val="32"/>
                      </w:rPr>
                    </w:pPr>
                    <w:r>
                      <w:t>5</w:t>
                    </w:r>
                  </w:p>
                </w:txbxContent>
              </v:textbox>
            </v:oval>
            <v:shape id="_x0000_s30584" type="#_x0000_t32" style="position:absolute;left:8388;top:6521;width:0;height:360;flip:y" o:connectortype="straight"/>
            <v:shape id="_x0000_s30585" type="#_x0000_t32" style="position:absolute;left:7907;top:6882;width:481;height:160;flip:x" o:connectortype="straight"/>
            <v:shape id="_x0000_s30586" type="#_x0000_t32" style="position:absolute;left:8388;top:6882;width:499;height:160" o:connectortype="straight"/>
          </v:group>
        </w:pict>
      </w:r>
    </w:p>
    <w:p w:rsidR="00961089" w:rsidRPr="009B5F3C" w:rsidRDefault="00961089" w:rsidP="00961089">
      <w:pPr>
        <w:spacing w:line="360" w:lineRule="auto"/>
        <w:contextualSpacing/>
        <w:jc w:val="both"/>
        <w:rPr>
          <w:sz w:val="22"/>
        </w:rPr>
      </w:pPr>
    </w:p>
    <w:p w:rsidR="00961089" w:rsidRPr="009B5F3C" w:rsidRDefault="00961089" w:rsidP="00961089">
      <w:pPr>
        <w:spacing w:line="360" w:lineRule="auto"/>
        <w:contextualSpacing/>
        <w:jc w:val="both"/>
        <w:rPr>
          <w:sz w:val="22"/>
        </w:rPr>
      </w:pPr>
    </w:p>
    <w:p w:rsidR="00961089" w:rsidRPr="009B5F3C" w:rsidRDefault="00961089" w:rsidP="00961089">
      <w:pPr>
        <w:spacing w:line="360" w:lineRule="auto"/>
        <w:contextualSpacing/>
        <w:jc w:val="both"/>
        <w:rPr>
          <w:sz w:val="22"/>
        </w:rPr>
      </w:pPr>
    </w:p>
    <w:p w:rsidR="00961089" w:rsidRPr="009B5F3C" w:rsidRDefault="00961089" w:rsidP="00961089">
      <w:pPr>
        <w:spacing w:line="360" w:lineRule="auto"/>
        <w:contextualSpacing/>
        <w:jc w:val="both"/>
        <w:rPr>
          <w:sz w:val="22"/>
        </w:rPr>
      </w:pPr>
    </w:p>
    <w:p w:rsidR="00961089" w:rsidRPr="009B5F3C" w:rsidRDefault="00961089" w:rsidP="00961089">
      <w:pPr>
        <w:spacing w:line="360" w:lineRule="auto"/>
        <w:contextualSpacing/>
        <w:jc w:val="both"/>
        <w:rPr>
          <w:sz w:val="22"/>
        </w:rPr>
      </w:pPr>
    </w:p>
    <w:p w:rsidR="00961089" w:rsidRPr="009B5F3C" w:rsidRDefault="00961089" w:rsidP="00961089">
      <w:pPr>
        <w:spacing w:line="360" w:lineRule="auto"/>
        <w:contextualSpacing/>
        <w:jc w:val="both"/>
        <w:rPr>
          <w:sz w:val="22"/>
        </w:rPr>
      </w:pPr>
      <w:r w:rsidRPr="009B5F3C">
        <w:rPr>
          <w:sz w:val="22"/>
        </w:rPr>
        <w:br/>
      </w:r>
    </w:p>
    <w:p w:rsidR="00961089" w:rsidRPr="009B5F3C" w:rsidRDefault="00961089" w:rsidP="00961089">
      <w:pPr>
        <w:spacing w:line="360" w:lineRule="auto"/>
        <w:contextualSpacing/>
        <w:jc w:val="both"/>
        <w:rPr>
          <w:sz w:val="22"/>
        </w:rPr>
      </w:pPr>
      <w:r w:rsidRPr="009B5F3C">
        <w:rPr>
          <w:sz w:val="22"/>
        </w:rPr>
        <w:tab/>
      </w:r>
      <w:r w:rsidRPr="009B5F3C">
        <w:rPr>
          <w:sz w:val="22"/>
        </w:rPr>
        <w:tab/>
      </w:r>
      <w:r w:rsidRPr="009B5F3C">
        <w:rPr>
          <w:sz w:val="22"/>
        </w:rPr>
        <w:tab/>
      </w:r>
      <w:r w:rsidRPr="009B5F3C">
        <w:rPr>
          <w:sz w:val="22"/>
        </w:rPr>
        <w:tab/>
      </w:r>
    </w:p>
    <w:p w:rsidR="00961089" w:rsidRPr="009B5F3C" w:rsidRDefault="00961089" w:rsidP="00961089">
      <w:pPr>
        <w:pBdr>
          <w:top w:val="dotted" w:sz="4" w:space="1" w:color="auto"/>
          <w:bottom w:val="dotted" w:sz="4" w:space="1" w:color="auto"/>
        </w:pBdr>
        <w:spacing w:line="360" w:lineRule="auto"/>
        <w:jc w:val="both"/>
      </w:pPr>
      <w:r w:rsidRPr="009B5F3C">
        <w:rPr>
          <w:b/>
          <w:bCs/>
        </w:rPr>
        <w:t>Bài 5</w:t>
      </w:r>
      <w:r w:rsidRPr="009B5F3C">
        <w:t xml:space="preserve">: Cú 28 cỏi kẹo chia đều cho cỏc em bộ. Mỗi em được </w:t>
      </w:r>
      <w:r w:rsidRPr="009B5F3C">
        <w:rPr>
          <w:position w:val="-24"/>
        </w:rPr>
        <w:object w:dxaOrig="240" w:dyaOrig="620">
          <v:shape id="_x0000_i1053" type="#_x0000_t75" style="width:12pt;height:30.75pt">
            <v:imagedata r:id="rId52" o:title=""/>
          </v:shape>
        </w:object>
      </w:r>
      <w:r w:rsidRPr="009B5F3C">
        <w:t>số kẹo đú. Hỏi mỗi em được mấy cỏi kẹo?</w:t>
      </w:r>
    </w:p>
    <w:p w:rsidR="00961089" w:rsidRPr="009B5F3C" w:rsidRDefault="00961089" w:rsidP="00961089">
      <w:pPr>
        <w:pBdr>
          <w:top w:val="dotted" w:sz="4" w:space="1" w:color="auto"/>
          <w:bottom w:val="dotted" w:sz="4" w:space="1" w:color="auto"/>
        </w:pBdr>
        <w:spacing w:line="360" w:lineRule="auto"/>
        <w:jc w:val="both"/>
        <w:rPr>
          <w:b/>
          <w:bCs/>
          <w:u w:val="single"/>
        </w:rPr>
      </w:pPr>
    </w:p>
    <w:p w:rsidR="00961089" w:rsidRPr="009B5F3C" w:rsidRDefault="00961089" w:rsidP="00961089">
      <w:pPr>
        <w:pBdr>
          <w:top w:val="dotted" w:sz="4" w:space="1" w:color="auto"/>
          <w:bottom w:val="dotted" w:sz="4" w:space="1" w:color="auto"/>
        </w:pBdr>
        <w:spacing w:line="360" w:lineRule="auto"/>
        <w:jc w:val="both"/>
      </w:pPr>
      <w:r w:rsidRPr="009B5F3C">
        <w:rPr>
          <w:b/>
          <w:bCs/>
        </w:rPr>
        <w:t xml:space="preserve">Bài 6 </w:t>
      </w:r>
      <w:r w:rsidRPr="009B5F3C">
        <w:t xml:space="preserve">: Hiện nay Bố 44 tuổi, ễng nội Lan 73 tuổi. Em hóy </w:t>
      </w:r>
      <w:r>
        <w:t>Tính</w:t>
      </w:r>
      <w:r w:rsidRPr="009B5F3C">
        <w:t xml:space="preserve"> xem khi tuổi ụng nội Lan bằng tuổi bố Lan bõy giờ thỡ lỳc đú bố Lan mấy tuổi?</w:t>
      </w:r>
    </w:p>
    <w:p w:rsidR="00961089" w:rsidRPr="009B5F3C" w:rsidRDefault="00961089" w:rsidP="00961089">
      <w:pPr>
        <w:spacing w:line="360" w:lineRule="auto"/>
      </w:pPr>
      <w:r w:rsidRPr="009B5F3C">
        <w:rPr>
          <w:noProof/>
        </w:rPr>
        <w:pict>
          <v:line id="_x0000_s30715" style="position:absolute;left:0;text-align:left;z-index:251810816" from="-56pt,16.2pt" to="525pt,16.2pt"/>
        </w:pict>
      </w:r>
    </w:p>
    <w:p w:rsidR="00961089" w:rsidRPr="009B5F3C" w:rsidRDefault="00961089" w:rsidP="00961089">
      <w:pPr>
        <w:spacing w:line="360" w:lineRule="auto"/>
        <w:jc w:val="center"/>
        <w:rPr>
          <w:b/>
        </w:rPr>
      </w:pPr>
      <w:r w:rsidRPr="009B5F3C">
        <w:rPr>
          <w:b/>
        </w:rPr>
        <w:t>Khoanh trũn vào trước chữ cỏi trước kết quả đỳng (2 điểm)</w:t>
      </w:r>
    </w:p>
    <w:p w:rsidR="00961089" w:rsidRPr="009B5F3C" w:rsidRDefault="00961089" w:rsidP="00961089">
      <w:pPr>
        <w:spacing w:line="360" w:lineRule="auto"/>
      </w:pPr>
      <w:r w:rsidRPr="009B5F3C">
        <w:rPr>
          <w:b/>
        </w:rPr>
        <w:t xml:space="preserve">1. </w:t>
      </w:r>
      <w:r w:rsidRPr="009B5F3C">
        <w:t>Cho dóy số 30, 27, 24, 21... Số tiếp theo của dóy là:</w:t>
      </w:r>
    </w:p>
    <w:p w:rsidR="00961089" w:rsidRPr="009B5F3C" w:rsidRDefault="00961089" w:rsidP="00961089">
      <w:pPr>
        <w:spacing w:line="360" w:lineRule="auto"/>
      </w:pPr>
      <w:r w:rsidRPr="009B5F3C">
        <w:tab/>
        <w:t>A. 19</w:t>
      </w:r>
      <w:r w:rsidRPr="009B5F3C">
        <w:tab/>
      </w:r>
      <w:r w:rsidRPr="009B5F3C">
        <w:tab/>
      </w:r>
      <w:r w:rsidRPr="009B5F3C">
        <w:tab/>
        <w:t>B. 18</w:t>
      </w:r>
      <w:r w:rsidRPr="009B5F3C">
        <w:tab/>
      </w:r>
      <w:r w:rsidRPr="009B5F3C">
        <w:tab/>
      </w:r>
      <w:r w:rsidRPr="009B5F3C">
        <w:tab/>
        <w:t>C. 17</w:t>
      </w:r>
      <w:r w:rsidRPr="009B5F3C">
        <w:tab/>
      </w:r>
      <w:r w:rsidRPr="009B5F3C">
        <w:tab/>
      </w:r>
      <w:r w:rsidRPr="009B5F3C">
        <w:tab/>
        <w:t>D. 16</w:t>
      </w:r>
    </w:p>
    <w:p w:rsidR="00961089" w:rsidRPr="009B5F3C" w:rsidRDefault="00961089" w:rsidP="00961089">
      <w:pPr>
        <w:spacing w:line="360" w:lineRule="auto"/>
      </w:pPr>
      <w:r w:rsidRPr="009B5F3C">
        <w:rPr>
          <w:b/>
        </w:rPr>
        <w:t>2.</w:t>
      </w:r>
      <w:r w:rsidRPr="009B5F3C">
        <w:t xml:space="preserve"> 1 ngày – 14 giờ . . . 12 giờ. Dấu thớch hợp điền vào chỗ chấm là:</w:t>
      </w:r>
    </w:p>
    <w:p w:rsidR="00961089" w:rsidRPr="009B5F3C" w:rsidRDefault="00961089" w:rsidP="00961089">
      <w:pPr>
        <w:spacing w:line="360" w:lineRule="auto"/>
      </w:pPr>
      <w:r w:rsidRPr="009B5F3C">
        <w:tab/>
        <w:t>A. &gt;</w:t>
      </w:r>
      <w:r w:rsidRPr="009B5F3C">
        <w:tab/>
      </w:r>
      <w:r w:rsidRPr="009B5F3C">
        <w:tab/>
      </w:r>
      <w:r w:rsidRPr="009B5F3C">
        <w:tab/>
        <w:t>B. &lt;</w:t>
      </w:r>
      <w:r w:rsidRPr="009B5F3C">
        <w:tab/>
      </w:r>
      <w:r w:rsidRPr="009B5F3C">
        <w:tab/>
      </w:r>
      <w:r w:rsidRPr="009B5F3C">
        <w:tab/>
        <w:t>C. =</w:t>
      </w:r>
      <w:r w:rsidRPr="009B5F3C">
        <w:tab/>
      </w:r>
      <w:r w:rsidRPr="009B5F3C">
        <w:tab/>
      </w:r>
      <w:r w:rsidRPr="009B5F3C">
        <w:tab/>
        <w:t>D. Khụng cú dấu nào</w:t>
      </w:r>
    </w:p>
    <w:p w:rsidR="00961089" w:rsidRPr="009B5F3C" w:rsidRDefault="00961089" w:rsidP="00961089">
      <w:pPr>
        <w:spacing w:line="360" w:lineRule="auto"/>
      </w:pPr>
      <w:r w:rsidRPr="009B5F3C">
        <w:rPr>
          <w:b/>
        </w:rPr>
        <w:t>3.</w:t>
      </w:r>
      <w:r w:rsidRPr="009B5F3C">
        <w:t xml:space="preserve"> Thừa số thứ nhất là 5, thừa số thứ hai là 7, khi đú tớch là:</w:t>
      </w:r>
    </w:p>
    <w:p w:rsidR="00961089" w:rsidRPr="009B5F3C" w:rsidRDefault="00961089" w:rsidP="00961089">
      <w:pPr>
        <w:spacing w:line="360" w:lineRule="auto"/>
      </w:pPr>
      <w:r w:rsidRPr="009B5F3C">
        <w:tab/>
        <w:t>A. 30</w:t>
      </w:r>
      <w:r w:rsidRPr="009B5F3C">
        <w:tab/>
      </w:r>
      <w:r w:rsidRPr="009B5F3C">
        <w:tab/>
      </w:r>
      <w:r w:rsidRPr="009B5F3C">
        <w:tab/>
        <w:t>B. 35</w:t>
      </w:r>
      <w:r w:rsidRPr="009B5F3C">
        <w:tab/>
      </w:r>
      <w:r w:rsidRPr="009B5F3C">
        <w:tab/>
      </w:r>
      <w:r w:rsidRPr="009B5F3C">
        <w:tab/>
        <w:t>C. 40</w:t>
      </w:r>
      <w:r w:rsidRPr="009B5F3C">
        <w:tab/>
      </w:r>
      <w:r w:rsidRPr="009B5F3C">
        <w:tab/>
      </w:r>
      <w:r w:rsidRPr="009B5F3C">
        <w:tab/>
        <w:t>D. 45</w:t>
      </w:r>
    </w:p>
    <w:p w:rsidR="00961089" w:rsidRPr="009B5F3C" w:rsidRDefault="00961089" w:rsidP="00961089">
      <w:pPr>
        <w:spacing w:line="360" w:lineRule="auto"/>
      </w:pPr>
      <w:r w:rsidRPr="009B5F3C">
        <w:rPr>
          <w:b/>
        </w:rPr>
        <w:t>4.</w:t>
      </w:r>
      <w:r w:rsidRPr="009B5F3C">
        <w:t xml:space="preserve"> An hơn </w:t>
      </w:r>
      <w:r>
        <w:t>Bình</w:t>
      </w:r>
      <w:r w:rsidRPr="009B5F3C">
        <w:t xml:space="preserve"> 2 tuổi, Hũa ớt tuổi hơn Nam, An sinh sau Hũa 3 năm. Người ớt tuổi nhất là:</w:t>
      </w:r>
    </w:p>
    <w:p w:rsidR="00961089" w:rsidRPr="009B5F3C" w:rsidRDefault="00961089" w:rsidP="00961089">
      <w:pPr>
        <w:spacing w:line="360" w:lineRule="auto"/>
      </w:pPr>
      <w:r w:rsidRPr="009B5F3C">
        <w:tab/>
        <w:t>A. An</w:t>
      </w:r>
      <w:r w:rsidRPr="009B5F3C">
        <w:tab/>
      </w:r>
      <w:r w:rsidRPr="009B5F3C">
        <w:tab/>
      </w:r>
      <w:r w:rsidRPr="009B5F3C">
        <w:tab/>
        <w:t xml:space="preserve">B. </w:t>
      </w:r>
      <w:r>
        <w:t>Bình</w:t>
      </w:r>
      <w:r w:rsidRPr="009B5F3C">
        <w:tab/>
      </w:r>
      <w:r w:rsidRPr="009B5F3C">
        <w:tab/>
        <w:t>C. Hũa</w:t>
      </w:r>
    </w:p>
    <w:p w:rsidR="00961089" w:rsidRPr="009B5F3C" w:rsidRDefault="00961089" w:rsidP="00961089">
      <w:pPr>
        <w:spacing w:line="360" w:lineRule="auto"/>
        <w:rPr>
          <w:b/>
          <w:bCs/>
          <w:i/>
          <w:iCs/>
        </w:rPr>
      </w:pPr>
      <w:r w:rsidRPr="009B5F3C">
        <w:rPr>
          <w:b/>
        </w:rPr>
        <w:t>5</w:t>
      </w:r>
      <w:r w:rsidRPr="009B5F3C">
        <w:t>. 4dm12cm …..520mm</w:t>
      </w:r>
    </w:p>
    <w:p w:rsidR="00961089" w:rsidRPr="009B5F3C" w:rsidRDefault="00961089" w:rsidP="00961089">
      <w:pPr>
        <w:spacing w:line="360" w:lineRule="auto"/>
      </w:pPr>
      <w:r w:rsidRPr="009B5F3C">
        <w:t>A. &lt;                          B. &lt;                  C. +                D. =</w:t>
      </w:r>
    </w:p>
    <w:p w:rsidR="00961089" w:rsidRPr="009B5F3C" w:rsidRDefault="00961089" w:rsidP="00961089">
      <w:pPr>
        <w:spacing w:line="360" w:lineRule="auto"/>
      </w:pPr>
      <w:r w:rsidRPr="009B5F3C">
        <w:rPr>
          <w:b/>
        </w:rPr>
        <w:t>6</w:t>
      </w:r>
      <w:r w:rsidRPr="009B5F3C">
        <w:t>. Qua 3 điểm khụng thẳng hàng vẽ được mấy đường thẳng ?</w:t>
      </w:r>
    </w:p>
    <w:p w:rsidR="00961089" w:rsidRPr="009B5F3C" w:rsidRDefault="00961089" w:rsidP="00961089">
      <w:pPr>
        <w:spacing w:line="360" w:lineRule="auto"/>
      </w:pPr>
      <w:r w:rsidRPr="009B5F3C">
        <w:t>A. 1                        B. 2                     C. 3                D. 4</w:t>
      </w:r>
    </w:p>
    <w:p w:rsidR="00961089" w:rsidRPr="009B5F3C" w:rsidRDefault="00961089" w:rsidP="00961089">
      <w:pPr>
        <w:spacing w:line="360" w:lineRule="auto"/>
      </w:pPr>
      <w:r w:rsidRPr="009B5F3C">
        <w:rPr>
          <w:b/>
        </w:rPr>
        <w:lastRenderedPageBreak/>
        <w:t>7</w:t>
      </w:r>
      <w:r w:rsidRPr="009B5F3C">
        <w:t>. Một sợi dõy dài 15 một, người ta cắt thành 3 đoạn ngắn bằng nhau. Hỏi mỗi đoạn dài mấy một ?</w:t>
      </w:r>
    </w:p>
    <w:p w:rsidR="00961089" w:rsidRPr="009B5F3C" w:rsidRDefault="00961089" w:rsidP="00961089">
      <w:pPr>
        <w:spacing w:line="360" w:lineRule="auto"/>
      </w:pPr>
      <w:r w:rsidRPr="009B5F3C">
        <w:t>A. 5                   B. 4m                    C. 3m                 D. 12m</w:t>
      </w:r>
    </w:p>
    <w:p w:rsidR="00961089" w:rsidRPr="009B5F3C" w:rsidRDefault="00961089" w:rsidP="00961089">
      <w:pPr>
        <w:spacing w:line="360" w:lineRule="auto"/>
      </w:pPr>
      <w:r w:rsidRPr="009B5F3C">
        <w:rPr>
          <w:b/>
        </w:rPr>
        <w:t>8</w:t>
      </w:r>
      <w:r w:rsidRPr="009B5F3C">
        <w:t>. Thứ hai tuần này là ngày 9 thỏng 7. hỏi thứ hai tuần sau là ngày nào ?</w:t>
      </w:r>
    </w:p>
    <w:p w:rsidR="00961089" w:rsidRPr="009B5F3C" w:rsidRDefault="00961089" w:rsidP="00961089">
      <w:pPr>
        <w:spacing w:line="360" w:lineRule="auto"/>
      </w:pPr>
      <w:r w:rsidRPr="009B5F3C">
        <w:t>A. Ngày 17 thỏng 7.</w:t>
      </w:r>
    </w:p>
    <w:p w:rsidR="00961089" w:rsidRPr="009B5F3C" w:rsidRDefault="00961089" w:rsidP="00961089">
      <w:pPr>
        <w:spacing w:line="360" w:lineRule="auto"/>
      </w:pPr>
      <w:r w:rsidRPr="009B5F3C">
        <w:t>B. Ngày 16 thỏng 7.</w:t>
      </w:r>
    </w:p>
    <w:p w:rsidR="00961089" w:rsidRPr="009B5F3C" w:rsidRDefault="00961089" w:rsidP="00961089">
      <w:pPr>
        <w:spacing w:line="360" w:lineRule="auto"/>
      </w:pPr>
      <w:r w:rsidRPr="009B5F3C">
        <w:t>C. Ngày 2 thỏng 7.</w:t>
      </w:r>
    </w:p>
    <w:p w:rsidR="00961089" w:rsidRPr="009B5F3C" w:rsidRDefault="00961089" w:rsidP="00961089">
      <w:pPr>
        <w:spacing w:line="360" w:lineRule="auto"/>
      </w:pPr>
    </w:p>
    <w:p w:rsidR="00961089" w:rsidRPr="009B5F3C" w:rsidRDefault="00961089" w:rsidP="00961089">
      <w:pPr>
        <w:spacing w:line="360" w:lineRule="auto"/>
      </w:pPr>
      <w:r w:rsidRPr="009B5F3C">
        <w:rPr>
          <w:b/>
        </w:rPr>
        <w:t>9</w:t>
      </w:r>
      <w:r w:rsidRPr="009B5F3C">
        <w:t>. Với 3 số 0, 1, 2. Viết được số nhỏ nhất cú 3 chữ số là ?</w:t>
      </w:r>
    </w:p>
    <w:p w:rsidR="00961089" w:rsidRPr="009B5F3C" w:rsidRDefault="00961089" w:rsidP="00961089">
      <w:pPr>
        <w:spacing w:line="360" w:lineRule="auto"/>
      </w:pPr>
      <w:r w:rsidRPr="009B5F3C">
        <w:t>A. 021                           B. 201                               C. 102                 D. 120</w:t>
      </w:r>
    </w:p>
    <w:p w:rsidR="00961089" w:rsidRPr="009B5F3C" w:rsidRDefault="00961089" w:rsidP="00961089">
      <w:pPr>
        <w:spacing w:line="360" w:lineRule="auto"/>
      </w:pPr>
    </w:p>
    <w:p w:rsidR="00961089" w:rsidRPr="009B5F3C" w:rsidRDefault="00961089" w:rsidP="00961089">
      <w:pPr>
        <w:spacing w:line="360" w:lineRule="auto"/>
        <w:rPr>
          <w:lang w:val="pt-BR"/>
        </w:rPr>
      </w:pPr>
      <w:r w:rsidRPr="009B5F3C">
        <w:rPr>
          <w:b/>
        </w:rPr>
        <w:t>10</w:t>
      </w:r>
      <w:r w:rsidRPr="009B5F3C">
        <w:t xml:space="preserve">. </w:t>
      </w:r>
      <w:r w:rsidRPr="009B5F3C">
        <w:rPr>
          <w:lang w:val="pt-BR"/>
        </w:rPr>
        <w:t xml:space="preserve">Số x cú bao nhiờu chữ số biết </w:t>
      </w:r>
      <w:r w:rsidRPr="009B5F3C">
        <w:rPr>
          <w:lang w:val="pt-BR"/>
        </w:rPr>
        <w:br/>
        <w:t xml:space="preserve">a) x bộ hơn 100 </w:t>
      </w:r>
    </w:p>
    <w:p w:rsidR="00961089" w:rsidRPr="009B5F3C" w:rsidRDefault="00961089" w:rsidP="00961089">
      <w:pPr>
        <w:spacing w:line="360" w:lineRule="auto"/>
        <w:rPr>
          <w:lang w:val="pt-BR"/>
        </w:rPr>
      </w:pPr>
      <w:r w:rsidRPr="009B5F3C">
        <w:rPr>
          <w:lang w:val="pt-BR"/>
        </w:rPr>
        <w:t xml:space="preserve">b) x đứng liền sau một số cú hai chữ số </w:t>
      </w:r>
    </w:p>
    <w:p w:rsidR="00961089" w:rsidRPr="009B5F3C" w:rsidRDefault="00961089" w:rsidP="00961089">
      <w:pPr>
        <w:spacing w:line="360" w:lineRule="auto"/>
      </w:pPr>
      <w:r w:rsidRPr="009B5F3C">
        <w:rPr>
          <w:lang w:val="pt-BR"/>
        </w:rPr>
        <w:t xml:space="preserve">      </w:t>
      </w:r>
      <w:r w:rsidRPr="009B5F3C">
        <w:t xml:space="preserve">A. 3                          B. 1                   C. 2                 </w:t>
      </w:r>
    </w:p>
    <w:p w:rsidR="00961089" w:rsidRPr="009B5F3C" w:rsidRDefault="00961089" w:rsidP="00961089">
      <w:pPr>
        <w:spacing w:line="360" w:lineRule="auto"/>
        <w:rPr>
          <w:lang w:val="pt-BR"/>
        </w:rPr>
      </w:pPr>
      <w:r w:rsidRPr="009B5F3C">
        <w:rPr>
          <w:b/>
          <w:bCs/>
        </w:rPr>
        <w:t xml:space="preserve">11. </w:t>
      </w:r>
      <w:r w:rsidRPr="009B5F3C">
        <w:rPr>
          <w:lang w:val="pt-BR"/>
        </w:rPr>
        <w:t>Bạn</w:t>
      </w:r>
      <w:r w:rsidRPr="009B5F3C">
        <w:rPr>
          <w:b/>
          <w:bCs/>
          <w:lang w:val="pt-BR"/>
        </w:rPr>
        <w:t xml:space="preserve"> </w:t>
      </w:r>
      <w:r w:rsidRPr="009B5F3C">
        <w:rPr>
          <w:lang w:val="pt-BR"/>
        </w:rPr>
        <w:t xml:space="preserve">An cú 9 viờn bi  . Nếu An cho </w:t>
      </w:r>
      <w:r>
        <w:rPr>
          <w:lang w:val="pt-BR"/>
        </w:rPr>
        <w:t>Bình</w:t>
      </w:r>
      <w:r w:rsidRPr="009B5F3C">
        <w:rPr>
          <w:lang w:val="pt-BR"/>
        </w:rPr>
        <w:t xml:space="preserve"> 4 viờn bi thỡ </w:t>
      </w:r>
      <w:r>
        <w:rPr>
          <w:lang w:val="pt-BR"/>
        </w:rPr>
        <w:t>Bình</w:t>
      </w:r>
      <w:r w:rsidRPr="009B5F3C">
        <w:rPr>
          <w:lang w:val="pt-BR"/>
        </w:rPr>
        <w:t xml:space="preserve"> cú 10 viờn bi . Hỏi cả hai bạn cú bao nhiờu viờn bi </w:t>
      </w:r>
    </w:p>
    <w:p w:rsidR="00961089" w:rsidRPr="009B5F3C" w:rsidRDefault="00961089" w:rsidP="00961089">
      <w:pPr>
        <w:spacing w:line="360" w:lineRule="auto"/>
        <w:rPr>
          <w:lang w:val="pt-BR"/>
        </w:rPr>
      </w:pPr>
      <w:r w:rsidRPr="009B5F3C">
        <w:rPr>
          <w:b/>
          <w:bCs/>
          <w:lang w:val="pt-BR"/>
        </w:rPr>
        <w:t xml:space="preserve">     A. </w:t>
      </w:r>
      <w:r w:rsidRPr="009B5F3C">
        <w:rPr>
          <w:lang w:val="pt-BR"/>
        </w:rPr>
        <w:t>19                        B. 23               C. 15                  D. 14</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12</w:t>
      </w:r>
      <w:r w:rsidRPr="009B5F3C">
        <w:rPr>
          <w:lang w:val="pt-BR"/>
        </w:rPr>
        <w:t>. Hồng muốn biết sinh nhật của mỡnh 15 thỏng 6 là ngày thứ mấy .Bạn Mai lại cho biết ngày 7 thỏng 6 là ngày thứ 3. Em hóy giỳp bạn Hồng biết ngày sinh nhật của bạn là ngày thứ mấy ?</w:t>
      </w:r>
    </w:p>
    <w:p w:rsidR="00961089" w:rsidRPr="009B5F3C" w:rsidRDefault="00961089" w:rsidP="00961089">
      <w:pPr>
        <w:tabs>
          <w:tab w:val="left" w:pos="2505"/>
        </w:tabs>
        <w:spacing w:line="360" w:lineRule="auto"/>
        <w:rPr>
          <w:lang w:val="pt-BR"/>
        </w:rPr>
      </w:pPr>
      <w:r w:rsidRPr="009B5F3C">
        <w:rPr>
          <w:lang w:val="pt-BR"/>
        </w:rPr>
        <w:t xml:space="preserve">     A. Thứ 3               B. Thứ 4                 C. Thứ 5          D. Thứ 6</w:t>
      </w:r>
    </w:p>
    <w:p w:rsidR="00961089" w:rsidRPr="009B5F3C" w:rsidRDefault="00961089" w:rsidP="00961089">
      <w:pPr>
        <w:spacing w:line="360" w:lineRule="auto"/>
        <w:rPr>
          <w:lang w:val="pt-BR"/>
        </w:rPr>
      </w:pPr>
    </w:p>
    <w:p w:rsidR="00961089" w:rsidRPr="009B5F3C" w:rsidRDefault="00961089" w:rsidP="00961089">
      <w:pPr>
        <w:spacing w:line="360" w:lineRule="auto"/>
        <w:rPr>
          <w:lang w:val="pt-BR"/>
        </w:rPr>
      </w:pPr>
      <w:r w:rsidRPr="009B5F3C">
        <w:rPr>
          <w:b/>
          <w:lang w:val="pt-BR"/>
        </w:rPr>
        <w:t>13</w:t>
      </w:r>
      <w:r w:rsidRPr="009B5F3C">
        <w:rPr>
          <w:lang w:val="pt-BR"/>
        </w:rPr>
        <w:t xml:space="preserve">. Minh cú 18 viờn bi , nếu Minh cho </w:t>
      </w:r>
      <w:r>
        <w:rPr>
          <w:lang w:val="pt-BR"/>
        </w:rPr>
        <w:t>Bình</w:t>
      </w:r>
      <w:r w:rsidRPr="009B5F3C">
        <w:rPr>
          <w:lang w:val="pt-BR"/>
        </w:rPr>
        <w:t xml:space="preserve"> 3 viờn thỡ </w:t>
      </w:r>
      <w:r>
        <w:rPr>
          <w:lang w:val="pt-BR"/>
        </w:rPr>
        <w:t>Bình</w:t>
      </w:r>
      <w:r w:rsidRPr="009B5F3C">
        <w:rPr>
          <w:lang w:val="pt-BR"/>
        </w:rPr>
        <w:t xml:space="preserve"> cú nhiều hơn Minh 3 viờn bi . Hỏi </w:t>
      </w:r>
      <w:r>
        <w:rPr>
          <w:lang w:val="pt-BR"/>
        </w:rPr>
        <w:t>Bình</w:t>
      </w:r>
      <w:r w:rsidRPr="009B5F3C">
        <w:rPr>
          <w:lang w:val="pt-BR"/>
        </w:rPr>
        <w:t xml:space="preserve"> cú bao nhiờu viờn bi ? </w:t>
      </w:r>
    </w:p>
    <w:p w:rsidR="00961089" w:rsidRPr="009B5F3C" w:rsidRDefault="00961089" w:rsidP="00961089">
      <w:pPr>
        <w:spacing w:line="360" w:lineRule="auto"/>
        <w:rPr>
          <w:bCs/>
          <w:iCs/>
          <w:lang w:val="pt-BR"/>
        </w:rPr>
      </w:pPr>
      <w:r w:rsidRPr="009B5F3C">
        <w:rPr>
          <w:bCs/>
          <w:iCs/>
          <w:lang w:val="pt-BR"/>
        </w:rPr>
        <w:t xml:space="preserve">     A. 15 viờn             B. !6 viờn                C. 18 viờn        D. 17 viờn</w:t>
      </w:r>
    </w:p>
    <w:p w:rsidR="00961089" w:rsidRPr="009B5F3C" w:rsidRDefault="00961089" w:rsidP="00961089">
      <w:pPr>
        <w:tabs>
          <w:tab w:val="left" w:pos="1770"/>
          <w:tab w:val="left" w:pos="2100"/>
          <w:tab w:val="left" w:pos="2970"/>
          <w:tab w:val="center" w:pos="4320"/>
        </w:tabs>
        <w:spacing w:line="360" w:lineRule="auto"/>
      </w:pPr>
      <w:r w:rsidRPr="009B5F3C">
        <w:rPr>
          <w:b/>
          <w:u w:val="single"/>
        </w:rPr>
        <w:t xml:space="preserve">14. </w:t>
      </w:r>
      <w:r w:rsidRPr="009B5F3C">
        <w:t>Hình vẽ dưới đây có bao nhiêu đoạn thẳng?</w:t>
      </w:r>
    </w:p>
    <w:p w:rsidR="00961089" w:rsidRPr="009B5F3C" w:rsidRDefault="00961089" w:rsidP="00961089">
      <w:pPr>
        <w:tabs>
          <w:tab w:val="left" w:pos="1770"/>
          <w:tab w:val="left" w:pos="2100"/>
          <w:tab w:val="left" w:pos="2970"/>
          <w:tab w:val="center" w:pos="4320"/>
        </w:tabs>
        <w:spacing w:line="360" w:lineRule="auto"/>
      </w:pPr>
      <w:r w:rsidRPr="009B5F3C">
        <w:rPr>
          <w:noProof/>
        </w:rPr>
        <w:pict>
          <v:line id="_x0000_s30543" style="position:absolute;left:0;text-align:left;z-index:251722752" from="306pt,13.45pt" to="306pt,22.45pt"/>
        </w:pict>
      </w:r>
      <w:r w:rsidRPr="009B5F3C">
        <w:rPr>
          <w:noProof/>
        </w:rPr>
        <w:pict>
          <v:line id="_x0000_s30540" style="position:absolute;left:0;text-align:left;z-index:251719680" from="243pt,14.2pt" to="243pt,23.2pt"/>
        </w:pict>
      </w:r>
      <w:r w:rsidRPr="009B5F3C">
        <w:rPr>
          <w:noProof/>
        </w:rPr>
        <w:pict>
          <v:line id="_x0000_s30545" style="position:absolute;left:0;text-align:left;z-index:251724800" from="117pt,13.45pt" to="117pt,22.45pt"/>
        </w:pict>
      </w:r>
      <w:r w:rsidRPr="009B5F3C">
        <w:rPr>
          <w:noProof/>
        </w:rPr>
        <w:pict>
          <v:line id="_x0000_s30544" style="position:absolute;left:0;text-align:left;z-index:251723776" from="180pt,14.95pt" to="180pt,23.95pt"/>
        </w:pict>
      </w:r>
      <w:r w:rsidRPr="009B5F3C">
        <w:rPr>
          <w:noProof/>
        </w:rPr>
        <w:pict>
          <v:line id="_x0000_s30542" style="position:absolute;left:0;text-align:left;z-index:251721728" from="242.25pt,19.45pt" to="305.25pt,19.45pt"/>
        </w:pict>
      </w:r>
      <w:r w:rsidRPr="009B5F3C">
        <w:rPr>
          <w:noProof/>
        </w:rPr>
        <w:pict>
          <v:line id="_x0000_s30538" style="position:absolute;left:0;text-align:left;z-index:251717632" from="179.25pt,19.45pt" to="242.25pt,19.45pt"/>
        </w:pict>
      </w:r>
      <w:r w:rsidRPr="009B5F3C">
        <w:rPr>
          <w:noProof/>
        </w:rPr>
        <w:pict>
          <v:line id="_x0000_s30541" style="position:absolute;left:0;text-align:left;z-index:251720704" from="116.25pt,19.45pt" to="179.25pt,19.45pt"/>
        </w:pict>
      </w:r>
      <w:r w:rsidRPr="009B5F3C">
        <w:rPr>
          <w:noProof/>
        </w:rPr>
        <w:pict>
          <v:line id="_x0000_s30539" style="position:absolute;left:0;text-align:left;z-index:251718656" from="54pt,16.45pt" to="54pt,16.45pt"/>
        </w:pict>
      </w:r>
      <w:r w:rsidRPr="009B5F3C">
        <w:t xml:space="preserve">                               A                B                C               D</w:t>
      </w:r>
    </w:p>
    <w:p w:rsidR="00961089" w:rsidRPr="009B5F3C" w:rsidRDefault="00961089" w:rsidP="00961089">
      <w:pPr>
        <w:tabs>
          <w:tab w:val="left" w:pos="1770"/>
          <w:tab w:val="left" w:pos="2100"/>
          <w:tab w:val="left" w:pos="2970"/>
          <w:tab w:val="center" w:pos="4320"/>
        </w:tabs>
        <w:spacing w:line="360" w:lineRule="auto"/>
      </w:pPr>
      <w:r w:rsidRPr="009B5F3C">
        <w:t xml:space="preserve">               </w:t>
      </w:r>
    </w:p>
    <w:p w:rsidR="00961089" w:rsidRPr="009B5F3C" w:rsidRDefault="00961089" w:rsidP="00961089">
      <w:pPr>
        <w:tabs>
          <w:tab w:val="left" w:pos="1770"/>
          <w:tab w:val="left" w:pos="2100"/>
          <w:tab w:val="left" w:pos="2970"/>
          <w:tab w:val="center" w:pos="4320"/>
        </w:tabs>
        <w:spacing w:line="360" w:lineRule="auto"/>
      </w:pPr>
      <w:r w:rsidRPr="009B5F3C">
        <w:lastRenderedPageBreak/>
        <w:t xml:space="preserve">   A. 4 đoạn thẳng            B. 5 đoạn thẳng                   C. 6 đoạn thẳng             D. 7 đoạn thẳng</w:t>
      </w:r>
    </w:p>
    <w:p w:rsidR="00961089" w:rsidRPr="009B5F3C" w:rsidRDefault="00961089" w:rsidP="00961089">
      <w:pPr>
        <w:tabs>
          <w:tab w:val="left" w:pos="1770"/>
          <w:tab w:val="left" w:pos="2100"/>
          <w:tab w:val="left" w:pos="2970"/>
          <w:tab w:val="center" w:pos="4320"/>
        </w:tabs>
        <w:spacing w:line="360" w:lineRule="auto"/>
      </w:pPr>
      <w:r w:rsidRPr="009B5F3C">
        <w:rPr>
          <w:b/>
          <w:u w:val="single"/>
        </w:rPr>
        <w:t xml:space="preserve">15. </w:t>
      </w:r>
      <w:r w:rsidRPr="009B5F3C">
        <w:t>Mai lấy số lớn nhất có 2 chữ số trừ đi một số, hiệu tìm được là 65. Số mà Mai đã trừ là số nào?</w:t>
      </w:r>
    </w:p>
    <w:p w:rsidR="00961089" w:rsidRPr="009B5F3C" w:rsidRDefault="00961089" w:rsidP="00961089">
      <w:pPr>
        <w:tabs>
          <w:tab w:val="left" w:pos="1770"/>
          <w:tab w:val="left" w:pos="2100"/>
          <w:tab w:val="left" w:pos="2970"/>
          <w:tab w:val="center" w:pos="4320"/>
        </w:tabs>
        <w:spacing w:line="360" w:lineRule="auto"/>
      </w:pPr>
      <w:r w:rsidRPr="009B5F3C">
        <w:t xml:space="preserve">               A. 14                      B. 24                         C. 34                         D. 44</w:t>
      </w:r>
    </w:p>
    <w:p w:rsidR="00961089" w:rsidRPr="009B5F3C" w:rsidRDefault="00961089" w:rsidP="00961089">
      <w:pPr>
        <w:tabs>
          <w:tab w:val="left" w:pos="1770"/>
          <w:tab w:val="left" w:pos="2100"/>
          <w:tab w:val="left" w:pos="2970"/>
          <w:tab w:val="center" w:pos="4320"/>
        </w:tabs>
        <w:spacing w:line="360" w:lineRule="auto"/>
      </w:pPr>
      <w:r w:rsidRPr="009B5F3C">
        <w:rPr>
          <w:b/>
          <w:u w:val="single"/>
        </w:rPr>
        <w:t xml:space="preserve">16. </w:t>
      </w:r>
      <w:r w:rsidRPr="009B5F3C">
        <w:t>Cho dãy số sau:  2; 5; 7; 12; 19; ....</w:t>
      </w:r>
    </w:p>
    <w:p w:rsidR="00961089" w:rsidRPr="009B5F3C" w:rsidRDefault="00961089" w:rsidP="00961089">
      <w:pPr>
        <w:tabs>
          <w:tab w:val="left" w:pos="1770"/>
          <w:tab w:val="left" w:pos="2100"/>
          <w:tab w:val="left" w:pos="2970"/>
          <w:tab w:val="center" w:pos="4320"/>
        </w:tabs>
        <w:spacing w:line="360" w:lineRule="auto"/>
      </w:pPr>
      <w:r w:rsidRPr="009B5F3C">
        <w:t xml:space="preserve">              Số thứ sáu của dãy số trên là số nào?</w:t>
      </w:r>
    </w:p>
    <w:p w:rsidR="00961089" w:rsidRPr="009B5F3C" w:rsidRDefault="00961089" w:rsidP="00961089">
      <w:pPr>
        <w:tabs>
          <w:tab w:val="left" w:pos="1770"/>
          <w:tab w:val="left" w:pos="2100"/>
          <w:tab w:val="left" w:pos="2970"/>
          <w:tab w:val="center" w:pos="4320"/>
        </w:tabs>
        <w:spacing w:line="360" w:lineRule="auto"/>
      </w:pPr>
      <w:r w:rsidRPr="009B5F3C">
        <w:t xml:space="preserve">     A. 25                       B. 31                           C. 29                         D. 41</w:t>
      </w:r>
    </w:p>
    <w:p w:rsidR="00961089" w:rsidRPr="009B5F3C" w:rsidRDefault="00961089" w:rsidP="00961089">
      <w:pPr>
        <w:tabs>
          <w:tab w:val="left" w:pos="1770"/>
          <w:tab w:val="left" w:pos="2100"/>
          <w:tab w:val="left" w:pos="2970"/>
          <w:tab w:val="center" w:pos="4320"/>
        </w:tabs>
        <w:spacing w:line="360" w:lineRule="auto"/>
      </w:pPr>
      <w:r w:rsidRPr="009B5F3C">
        <w:rPr>
          <w:b/>
          <w:u w:val="single"/>
        </w:rPr>
        <w:t xml:space="preserve">17.  </w:t>
      </w:r>
      <w:r w:rsidRPr="009B5F3C">
        <w:t>Hình vẽ dưới đây có bao nhiêu hình tứ giác?</w:t>
      </w:r>
    </w:p>
    <w:p w:rsidR="00961089" w:rsidRPr="009B5F3C" w:rsidRDefault="00961089" w:rsidP="00961089">
      <w:pPr>
        <w:tabs>
          <w:tab w:val="left" w:pos="1770"/>
          <w:tab w:val="left" w:pos="2100"/>
          <w:tab w:val="left" w:pos="2970"/>
          <w:tab w:val="center" w:pos="4320"/>
        </w:tabs>
        <w:spacing w:line="360" w:lineRule="auto"/>
      </w:pPr>
      <w:r w:rsidRPr="009B5F3C">
        <w:rPr>
          <w:noProof/>
        </w:rPr>
        <w:pict>
          <v:group id="_x0000_s30546" style="position:absolute;left:0;text-align:left;margin-left:255.6pt;margin-top:10.45pt;width:2in;height:1in;z-index:251725824" coordorigin="2700,5742" coordsize="2880,1440">
            <v:line id="_x0000_s30547" style="position:absolute" from="2700,5742" to="4320,5742"/>
            <v:line id="_x0000_s30548" style="position:absolute" from="2700,5742" to="2700,7182"/>
            <v:line id="_x0000_s30549" style="position:absolute" from="2700,7181" to="5580,7181"/>
            <v:line id="_x0000_s30550" style="position:absolute;flip:x y" from="4320,5742" to="5580,7182"/>
            <v:line id="_x0000_s30551" style="position:absolute" from="4320,5742" to="4320,7182"/>
            <v:line id="_x0000_s30552" style="position:absolute" from="3420,5742" to="3420,7182"/>
          </v:group>
        </w:pict>
      </w:r>
      <w:r w:rsidRPr="009B5F3C">
        <w:t>A. 2 hình tứ giác</w:t>
      </w:r>
    </w:p>
    <w:p w:rsidR="00961089" w:rsidRPr="009B5F3C" w:rsidRDefault="00961089" w:rsidP="00961089">
      <w:pPr>
        <w:tabs>
          <w:tab w:val="left" w:pos="1770"/>
          <w:tab w:val="left" w:pos="2100"/>
          <w:tab w:val="left" w:pos="2970"/>
          <w:tab w:val="center" w:pos="4320"/>
        </w:tabs>
        <w:spacing w:line="360" w:lineRule="auto"/>
      </w:pPr>
      <w:r w:rsidRPr="009B5F3C">
        <w:t>B. 3 hình tứ giác</w:t>
      </w:r>
    </w:p>
    <w:p w:rsidR="00961089" w:rsidRPr="009B5F3C" w:rsidRDefault="00961089" w:rsidP="00961089">
      <w:pPr>
        <w:tabs>
          <w:tab w:val="left" w:pos="1770"/>
          <w:tab w:val="left" w:pos="2100"/>
          <w:tab w:val="left" w:pos="2970"/>
          <w:tab w:val="center" w:pos="4320"/>
        </w:tabs>
        <w:spacing w:line="360" w:lineRule="auto"/>
      </w:pPr>
      <w:r w:rsidRPr="009B5F3C">
        <w:t>C. 4 hình tứ giác</w:t>
      </w:r>
    </w:p>
    <w:p w:rsidR="00961089" w:rsidRPr="009B5F3C" w:rsidRDefault="00961089" w:rsidP="00961089">
      <w:pPr>
        <w:tabs>
          <w:tab w:val="left" w:pos="1770"/>
          <w:tab w:val="left" w:pos="2100"/>
          <w:tab w:val="left" w:pos="2970"/>
          <w:tab w:val="center" w:pos="4320"/>
        </w:tabs>
        <w:spacing w:line="360" w:lineRule="auto"/>
      </w:pPr>
      <w:r w:rsidRPr="009B5F3C">
        <w:t>D. 5 hình tứ giác</w:t>
      </w:r>
    </w:p>
    <w:p w:rsidR="00961089" w:rsidRPr="009B5F3C" w:rsidRDefault="00961089" w:rsidP="00961089">
      <w:pPr>
        <w:tabs>
          <w:tab w:val="left" w:pos="1770"/>
          <w:tab w:val="left" w:pos="2100"/>
          <w:tab w:val="left" w:pos="2970"/>
          <w:tab w:val="center" w:pos="4320"/>
        </w:tabs>
        <w:spacing w:line="360" w:lineRule="auto"/>
      </w:pPr>
    </w:p>
    <w:p w:rsidR="00961089" w:rsidRPr="009B5F3C" w:rsidRDefault="00961089" w:rsidP="00961089">
      <w:pPr>
        <w:spacing w:line="360" w:lineRule="auto"/>
      </w:pPr>
    </w:p>
    <w:p w:rsidR="00961089" w:rsidRPr="009B5F3C" w:rsidRDefault="00961089" w:rsidP="00961089">
      <w:pPr>
        <w:spacing w:line="360" w:lineRule="auto"/>
        <w:rPr>
          <w:i/>
        </w:rPr>
      </w:pPr>
      <w:r w:rsidRPr="009B5F3C">
        <w:rPr>
          <w:noProof/>
        </w:rPr>
        <w:pict>
          <v:line id="_x0000_s30716" style="position:absolute;left:0;text-align:left;z-index:251811840" from="-49pt,1.6pt" to="518pt,1.6pt"/>
        </w:pict>
      </w:r>
      <w:r w:rsidRPr="009B5F3C">
        <w:rPr>
          <w:i/>
        </w:rPr>
        <w:br w:type="page"/>
      </w:r>
    </w:p>
    <w:p w:rsidR="00961089" w:rsidRPr="009B5F3C" w:rsidRDefault="00961089" w:rsidP="00961089">
      <w:pPr>
        <w:spacing w:line="360" w:lineRule="auto"/>
        <w:rPr>
          <w:i/>
        </w:rPr>
      </w:pPr>
      <w:r w:rsidRPr="009B5F3C">
        <w:rPr>
          <w:b/>
        </w:rPr>
        <w:lastRenderedPageBreak/>
        <w:t xml:space="preserve">PHẦN 1: </w:t>
      </w:r>
      <w:r w:rsidRPr="009B5F3C">
        <w:t>TRẮC NGHIỆM (3 điểm)</w:t>
      </w:r>
      <w:r w:rsidRPr="009B5F3C">
        <w:rPr>
          <w:i/>
        </w:rPr>
        <w:t xml:space="preserve"> Khoanh vào chữ đặt trước cõu trả lời đỳng:</w:t>
      </w:r>
    </w:p>
    <w:p w:rsidR="00961089" w:rsidRPr="009B5F3C" w:rsidRDefault="00961089" w:rsidP="00961089">
      <w:pPr>
        <w:spacing w:line="360" w:lineRule="auto"/>
      </w:pPr>
      <w:r w:rsidRPr="009B5F3C">
        <w:rPr>
          <w:b/>
        </w:rPr>
        <w:t>Cõu 1:</w:t>
      </w:r>
      <w:r w:rsidRPr="009B5F3C">
        <w:rPr>
          <w:i/>
        </w:rPr>
        <w:t xml:space="preserve">  </w:t>
      </w:r>
      <w:r w:rsidRPr="009B5F3C">
        <w:t xml:space="preserve">Số 4 trăm 5 chục 7 đơn vị được viết là: </w:t>
      </w:r>
    </w:p>
    <w:p w:rsidR="00961089" w:rsidRPr="009B5F3C" w:rsidRDefault="00961089" w:rsidP="00961089">
      <w:pPr>
        <w:tabs>
          <w:tab w:val="left" w:pos="2091"/>
        </w:tabs>
        <w:spacing w:line="360" w:lineRule="auto"/>
      </w:pPr>
      <w:r w:rsidRPr="009B5F3C">
        <w:t xml:space="preserve">             A. 475</w:t>
      </w:r>
      <w:r w:rsidRPr="009B5F3C">
        <w:tab/>
        <w:t xml:space="preserve"> </w:t>
      </w:r>
      <w:r w:rsidRPr="009B5F3C">
        <w:tab/>
        <w:t xml:space="preserve">B. 447 </w:t>
      </w:r>
      <w:r w:rsidRPr="009B5F3C">
        <w:tab/>
        <w:t xml:space="preserve">      C. 457 </w:t>
      </w:r>
    </w:p>
    <w:p w:rsidR="00961089" w:rsidRPr="009B5F3C" w:rsidRDefault="00961089" w:rsidP="00961089">
      <w:pPr>
        <w:tabs>
          <w:tab w:val="left" w:leader="dot" w:pos="3969"/>
        </w:tabs>
        <w:spacing w:line="360" w:lineRule="auto"/>
        <w:rPr>
          <w:bCs/>
        </w:rPr>
      </w:pPr>
      <w:r w:rsidRPr="009B5F3C">
        <w:rPr>
          <w:b/>
        </w:rPr>
        <w:t>Cõu 2:</w:t>
      </w:r>
      <w:r w:rsidRPr="009B5F3C">
        <w:t xml:space="preserve">  H</w:t>
      </w:r>
      <w:r w:rsidRPr="009B5F3C">
        <w:rPr>
          <w:bCs/>
        </w:rPr>
        <w:t xml:space="preserve">ỡnh cú  </w:t>
      </w:r>
      <w:r w:rsidRPr="009B5F3C">
        <w:rPr>
          <w:bCs/>
          <w:position w:val="-24"/>
        </w:rPr>
        <w:object w:dxaOrig="220" w:dyaOrig="620">
          <v:shape id="_x0000_i1054" type="#_x0000_t75" style="width:11.25pt;height:30.75pt">
            <v:imagedata r:id="rId53" o:title=""/>
          </v:shape>
        </w:object>
      </w:r>
      <w:r w:rsidRPr="009B5F3C">
        <w:rPr>
          <w:bCs/>
        </w:rPr>
        <w:t xml:space="preserve"> số ụ vuụng được tụ màu?</w:t>
      </w:r>
    </w:p>
    <w:p w:rsidR="00961089" w:rsidRPr="009B5F3C" w:rsidRDefault="00961089" w:rsidP="00961089">
      <w:pPr>
        <w:spacing w:line="360" w:lineRule="auto"/>
        <w:rPr>
          <w:bCs/>
        </w:rPr>
      </w:pPr>
      <w:r w:rsidRPr="009B5F3C">
        <w:rPr>
          <w:noProof/>
        </w:rPr>
        <w:pict>
          <v:group id="_x0000_s30338" style="position:absolute;left:0;text-align:left;margin-left:310.65pt;margin-top:10.25pt;width:50.25pt;height:18pt;z-index:251675648" coordorigin="3137,6954" coordsize="1005,360">
            <v:rect id="_x0000_s30339" style="position:absolute;left:3137;top:6954;width:335;height:360"/>
            <v:rect id="_x0000_s30340" style="position:absolute;left:3472;top:6954;width:335;height:360"/>
            <v:rect id="_x0000_s30341" style="position:absolute;left:3807;top:6954;width:335;height:360" fillcolor="purple"/>
          </v:group>
        </w:pict>
      </w:r>
      <w:r w:rsidRPr="009B5F3C">
        <w:rPr>
          <w:noProof/>
        </w:rPr>
        <w:pict>
          <v:group id="_x0000_s30349" style="position:absolute;left:0;text-align:left;margin-left:196.2pt;margin-top:10.25pt;width:33.5pt;height:18pt;z-index:251677696" coordorigin="7894,7379" coordsize="670,582">
            <v:rect id="_x0000_s30350" style="position:absolute;left:7894;top:7379;width:335;height:582"/>
            <v:rect id="_x0000_s30351" style="position:absolute;left:8229;top:7379;width:335;height:582" fillcolor="#f60"/>
          </v:group>
        </w:pict>
      </w:r>
      <w:r w:rsidRPr="009B5F3C">
        <w:rPr>
          <w:noProof/>
        </w:rPr>
        <w:pict>
          <v:group id="_x0000_s30342" style="position:absolute;left:0;text-align:left;margin-left:59.95pt;margin-top:10.25pt;width:100.5pt;height:18pt;z-index:251676672" coordorigin="4812,6678" coordsize="2010,360">
            <v:rect id="_x0000_s30343" style="position:absolute;left:4812;top:6678;width:335;height:360" fillcolor="fuchsia"/>
            <v:rect id="_x0000_s30344" style="position:absolute;left:5147;top:6678;width:335;height:360" filled="f" fillcolor="#669"/>
            <v:rect id="_x0000_s30345" style="position:absolute;left:5482;top:6678;width:335;height:360" fillcolor="fuchsia"/>
            <v:rect id="_x0000_s30346" style="position:absolute;left:5817;top:6678;width:335;height:360" fillcolor="fuchsia"/>
            <v:rect id="_x0000_s30347" style="position:absolute;left:6152;top:6678;width:335;height:360" filled="f" fillcolor="#669"/>
            <v:rect id="_x0000_s30348" style="position:absolute;left:6487;top:6678;width:335;height:360"/>
          </v:group>
        </w:pict>
      </w:r>
      <w:r w:rsidRPr="009B5F3C">
        <w:rPr>
          <w:bCs/>
        </w:rPr>
        <w:t xml:space="preserve">       </w:t>
      </w:r>
    </w:p>
    <w:p w:rsidR="00961089" w:rsidRPr="009B5F3C" w:rsidRDefault="00961089" w:rsidP="00961089">
      <w:pPr>
        <w:tabs>
          <w:tab w:val="left" w:pos="804"/>
        </w:tabs>
        <w:spacing w:line="360" w:lineRule="auto"/>
        <w:rPr>
          <w:bCs/>
        </w:rPr>
      </w:pPr>
    </w:p>
    <w:p w:rsidR="00961089" w:rsidRPr="009B5F3C" w:rsidRDefault="00961089" w:rsidP="00961089">
      <w:pPr>
        <w:tabs>
          <w:tab w:val="left" w:pos="804"/>
        </w:tabs>
        <w:spacing w:line="360" w:lineRule="auto"/>
        <w:rPr>
          <w:sz w:val="40"/>
          <w:szCs w:val="40"/>
        </w:rPr>
      </w:pPr>
      <w:r w:rsidRPr="009B5F3C">
        <w:rPr>
          <w:noProof/>
        </w:rPr>
        <w:pict>
          <v:shape id="_x0000_s30352" type="#_x0000_t202" style="position:absolute;left:0;text-align:left;margin-left:199.85pt;margin-top:11.6pt;width:97.8pt;height:81pt;z-index:251678720;mso-wrap-style:none" strokecolor="white">
            <v:textbox style="mso-next-textbox:#_x0000_s30352">
              <w:txbxContent>
                <w:p w:rsidR="00961089" w:rsidRDefault="00961089" w:rsidP="00961089">
                  <w:pPr>
                    <w:ind w:left="-268" w:firstLine="603"/>
                  </w:pPr>
                  <w:r>
                    <w:rPr>
                      <w:i/>
                      <w:noProof/>
                      <w:lang w:val="en-US"/>
                    </w:rPr>
                    <w:drawing>
                      <wp:inline distT="0" distB="0" distL="0" distR="0">
                        <wp:extent cx="838200" cy="866775"/>
                        <wp:effectExtent l="1905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4"/>
                                <a:srcRect/>
                                <a:stretch>
                                  <a:fillRect/>
                                </a:stretch>
                              </pic:blipFill>
                              <pic:spPr bwMode="auto">
                                <a:xfrm>
                                  <a:off x="0" y="0"/>
                                  <a:ext cx="838200" cy="866775"/>
                                </a:xfrm>
                                <a:prstGeom prst="rect">
                                  <a:avLst/>
                                </a:prstGeom>
                                <a:noFill/>
                                <a:ln w="9525">
                                  <a:noFill/>
                                  <a:miter lim="800000"/>
                                  <a:headEnd/>
                                  <a:tailEnd/>
                                </a:ln>
                              </pic:spPr>
                            </pic:pic>
                          </a:graphicData>
                        </a:graphic>
                      </wp:inline>
                    </w:drawing>
                  </w:r>
                </w:p>
              </w:txbxContent>
            </v:textbox>
          </v:shape>
        </w:pict>
      </w:r>
      <w:r w:rsidRPr="009B5F3C">
        <w:rPr>
          <w:bCs/>
        </w:rPr>
        <w:t xml:space="preserve">                         Hỡnh A                           Hỡnh B                               Hỡnh C</w:t>
      </w:r>
    </w:p>
    <w:p w:rsidR="00961089" w:rsidRPr="009B5F3C" w:rsidRDefault="00961089" w:rsidP="00961089">
      <w:pPr>
        <w:spacing w:line="360" w:lineRule="auto"/>
        <w:rPr>
          <w:i/>
        </w:rPr>
      </w:pPr>
      <w:r w:rsidRPr="009B5F3C">
        <w:rPr>
          <w:b/>
        </w:rPr>
        <w:t>Cõu 3:</w:t>
      </w:r>
      <w:r w:rsidRPr="009B5F3C">
        <w:t xml:space="preserve"> Đồng hồ bờn chỉ mấy giờ?</w:t>
      </w:r>
    </w:p>
    <w:p w:rsidR="00961089" w:rsidRPr="009B5F3C" w:rsidRDefault="00961089" w:rsidP="00961089">
      <w:pPr>
        <w:spacing w:line="360" w:lineRule="auto"/>
      </w:pPr>
      <w:r w:rsidRPr="009B5F3C">
        <w:t xml:space="preserve">              A. 12 giờ</w:t>
      </w:r>
      <w:r w:rsidRPr="009B5F3C">
        <w:tab/>
        <w:t xml:space="preserve"> </w:t>
      </w:r>
      <w:r w:rsidRPr="009B5F3C">
        <w:tab/>
      </w:r>
    </w:p>
    <w:p w:rsidR="00961089" w:rsidRPr="009B5F3C" w:rsidRDefault="00961089" w:rsidP="00961089">
      <w:pPr>
        <w:spacing w:line="360" w:lineRule="auto"/>
      </w:pPr>
      <w:r w:rsidRPr="009B5F3C">
        <w:t xml:space="preserve">              B. 9 giờ</w:t>
      </w:r>
      <w:r w:rsidRPr="009B5F3C">
        <w:tab/>
        <w:t xml:space="preserve">     </w:t>
      </w:r>
    </w:p>
    <w:p w:rsidR="00961089" w:rsidRPr="009B5F3C" w:rsidRDefault="00961089" w:rsidP="00961089">
      <w:pPr>
        <w:spacing w:line="360" w:lineRule="auto"/>
        <w:rPr>
          <w:i/>
        </w:rPr>
      </w:pPr>
      <w:r w:rsidRPr="009B5F3C">
        <w:t xml:space="preserve">              C. 10 giờ  </w:t>
      </w:r>
      <w:r w:rsidRPr="009B5F3C">
        <w:rPr>
          <w:i/>
        </w:rPr>
        <w:t xml:space="preserve">                                                       </w:t>
      </w:r>
    </w:p>
    <w:p w:rsidR="00961089" w:rsidRPr="009B5F3C" w:rsidRDefault="00961089" w:rsidP="00961089">
      <w:pPr>
        <w:spacing w:line="360" w:lineRule="auto"/>
      </w:pPr>
      <w:r w:rsidRPr="009B5F3C">
        <w:rPr>
          <w:b/>
        </w:rPr>
        <w:t>Cõu 4:</w:t>
      </w:r>
      <w:r w:rsidRPr="009B5F3C">
        <w:t xml:space="preserve">   1 km = ….. m</w:t>
      </w:r>
    </w:p>
    <w:p w:rsidR="00961089" w:rsidRPr="009B5F3C" w:rsidRDefault="00961089" w:rsidP="00961089">
      <w:pPr>
        <w:spacing w:line="360" w:lineRule="auto"/>
        <w:rPr>
          <w:i/>
        </w:rPr>
      </w:pPr>
      <w:r w:rsidRPr="009B5F3C">
        <w:t xml:space="preserve">          </w:t>
      </w:r>
      <w:r w:rsidRPr="009B5F3C">
        <w:tab/>
        <w:t xml:space="preserve">A. 1000m                  </w:t>
      </w:r>
      <w:r w:rsidRPr="009B5F3C">
        <w:tab/>
        <w:t>B. 100m</w:t>
      </w:r>
      <w:r w:rsidRPr="009B5F3C">
        <w:tab/>
        <w:t xml:space="preserve">       </w:t>
      </w:r>
      <w:r w:rsidRPr="009B5F3C">
        <w:tab/>
      </w:r>
      <w:r w:rsidRPr="009B5F3C">
        <w:tab/>
        <w:t>C. 10m</w:t>
      </w:r>
    </w:p>
    <w:p w:rsidR="00961089" w:rsidRPr="009B5F3C" w:rsidRDefault="00961089" w:rsidP="00961089">
      <w:pPr>
        <w:tabs>
          <w:tab w:val="left" w:pos="2442"/>
        </w:tabs>
        <w:spacing w:line="360" w:lineRule="auto"/>
      </w:pPr>
      <w:r w:rsidRPr="009B5F3C">
        <w:rPr>
          <w:b/>
        </w:rPr>
        <w:t>Cõu 5:</w:t>
      </w:r>
      <w:r w:rsidRPr="009B5F3C">
        <w:rPr>
          <w:i/>
        </w:rPr>
        <w:t xml:space="preserve">  </w:t>
      </w:r>
      <w:r w:rsidRPr="009B5F3C">
        <w:t xml:space="preserve">Cho phộp chia :  20 :  5 = 4. Số chia là : </w:t>
      </w:r>
    </w:p>
    <w:p w:rsidR="00961089" w:rsidRPr="009B5F3C" w:rsidRDefault="00961089" w:rsidP="00961089">
      <w:pPr>
        <w:spacing w:line="360" w:lineRule="auto"/>
      </w:pPr>
      <w:r w:rsidRPr="009B5F3C">
        <w:t xml:space="preserve"> </w:t>
      </w:r>
      <w:r w:rsidRPr="009B5F3C">
        <w:tab/>
        <w:t xml:space="preserve">A. 3                  </w:t>
      </w:r>
      <w:r w:rsidRPr="009B5F3C">
        <w:tab/>
      </w:r>
      <w:r w:rsidRPr="009B5F3C">
        <w:tab/>
        <w:t>B. 5</w:t>
      </w:r>
      <w:r w:rsidRPr="009B5F3C">
        <w:tab/>
        <w:t xml:space="preserve">       </w:t>
      </w:r>
      <w:r w:rsidRPr="009B5F3C">
        <w:tab/>
      </w:r>
      <w:r w:rsidRPr="009B5F3C">
        <w:tab/>
      </w:r>
      <w:r w:rsidRPr="009B5F3C">
        <w:tab/>
        <w:t xml:space="preserve">C. 4                                                                        </w:t>
      </w:r>
    </w:p>
    <w:p w:rsidR="00961089" w:rsidRPr="009B5F3C" w:rsidRDefault="00961089" w:rsidP="00961089">
      <w:pPr>
        <w:tabs>
          <w:tab w:val="left" w:pos="603"/>
        </w:tabs>
        <w:spacing w:line="360" w:lineRule="auto"/>
      </w:pPr>
      <w:r w:rsidRPr="009B5F3C">
        <w:rPr>
          <w:b/>
        </w:rPr>
        <w:t>Cõu 6:</w:t>
      </w:r>
      <w:r w:rsidRPr="009B5F3C">
        <w:t xml:space="preserve"> Cho hỡnh tam giỏc ABC, biết độ dài cỏc cạnh là : AB = 10cm , BC = 5 cm ,AC = 10cm . Vậy chu vi hỡnh tam giỏc ABC là :</w:t>
      </w:r>
    </w:p>
    <w:p w:rsidR="00961089" w:rsidRPr="009B5F3C" w:rsidRDefault="00961089" w:rsidP="00961089">
      <w:pPr>
        <w:spacing w:line="360" w:lineRule="auto"/>
      </w:pPr>
      <w:r w:rsidRPr="009B5F3C">
        <w:tab/>
        <w:t xml:space="preserve">A. 15cm                  </w:t>
      </w:r>
      <w:r w:rsidRPr="009B5F3C">
        <w:tab/>
        <w:t>B. 25cm</w:t>
      </w:r>
      <w:r w:rsidRPr="009B5F3C">
        <w:tab/>
        <w:t xml:space="preserve">       </w:t>
      </w:r>
      <w:r w:rsidRPr="009B5F3C">
        <w:tab/>
      </w:r>
      <w:r w:rsidRPr="009B5F3C">
        <w:tab/>
        <w:t>C. 20cm</w:t>
      </w:r>
    </w:p>
    <w:p w:rsidR="00961089" w:rsidRPr="009B5F3C" w:rsidRDefault="00961089" w:rsidP="00961089">
      <w:pPr>
        <w:tabs>
          <w:tab w:val="left" w:pos="603"/>
        </w:tabs>
        <w:spacing w:line="360" w:lineRule="auto"/>
        <w:rPr>
          <w:b/>
        </w:rPr>
      </w:pPr>
    </w:p>
    <w:p w:rsidR="00961089" w:rsidRPr="009B5F3C" w:rsidRDefault="00961089" w:rsidP="00961089">
      <w:pPr>
        <w:tabs>
          <w:tab w:val="left" w:pos="603"/>
        </w:tabs>
        <w:spacing w:line="360" w:lineRule="auto"/>
        <w:rPr>
          <w:b/>
        </w:rPr>
      </w:pPr>
      <w:r w:rsidRPr="009B5F3C">
        <w:rPr>
          <w:b/>
        </w:rPr>
        <w:t xml:space="preserve">PHẦN II: </w:t>
      </w:r>
      <w:r w:rsidRPr="009B5F3C">
        <w:t>TỰ LUẬN</w:t>
      </w:r>
    </w:p>
    <w:p w:rsidR="00961089" w:rsidRPr="009B5F3C" w:rsidRDefault="00961089" w:rsidP="00961089">
      <w:pPr>
        <w:spacing w:line="360" w:lineRule="auto"/>
        <w:jc w:val="both"/>
        <w:rPr>
          <w:b/>
          <w:i/>
        </w:rPr>
      </w:pPr>
      <w:r w:rsidRPr="009B5F3C">
        <w:rPr>
          <w:b/>
          <w:i/>
        </w:rPr>
        <w:t xml:space="preserve">Bài 1: </w:t>
      </w:r>
      <w:r w:rsidRPr="009B5F3C">
        <w:rPr>
          <w:i/>
        </w:rPr>
        <w:t xml:space="preserve">Đặt </w:t>
      </w:r>
      <w:r>
        <w:rPr>
          <w:i/>
        </w:rPr>
        <w:t>Tính</w:t>
      </w:r>
      <w:r w:rsidRPr="009B5F3C">
        <w:rPr>
          <w:i/>
        </w:rPr>
        <w:t xml:space="preserve"> rồi </w:t>
      </w:r>
      <w:r>
        <w:rPr>
          <w:i/>
        </w:rPr>
        <w:t>Tính</w:t>
      </w:r>
      <w:r w:rsidRPr="009B5F3C">
        <w:rPr>
          <w:i/>
        </w:rPr>
        <w:t xml:space="preserve">: </w:t>
      </w:r>
    </w:p>
    <w:p w:rsidR="00961089" w:rsidRPr="009B5F3C" w:rsidRDefault="00961089" w:rsidP="00961089">
      <w:pPr>
        <w:spacing w:line="360" w:lineRule="auto"/>
      </w:pPr>
      <w:r w:rsidRPr="009B5F3C">
        <w:tab/>
        <w:t xml:space="preserve">        </w:t>
      </w:r>
      <w:r w:rsidRPr="009B5F3C">
        <w:tab/>
      </w:r>
      <w:r w:rsidRPr="009B5F3C">
        <w:tab/>
        <w:t xml:space="preserve">67 – 52                                                     312 + 252           </w:t>
      </w:r>
    </w:p>
    <w:p w:rsidR="00961089" w:rsidRPr="009B5F3C" w:rsidRDefault="00961089" w:rsidP="00961089">
      <w:pPr>
        <w:spacing w:line="360" w:lineRule="auto"/>
        <w:rPr>
          <w:b/>
          <w:i/>
          <w:lang w:val="fr-FR"/>
        </w:rPr>
      </w:pPr>
      <w:r w:rsidRPr="009B5F3C">
        <w:rPr>
          <w:b/>
          <w:i/>
          <w:lang w:val="fr-FR"/>
        </w:rPr>
        <w:t xml:space="preserve">Bài 2: </w:t>
      </w:r>
      <w:r w:rsidRPr="009B5F3C">
        <w:rPr>
          <w:i/>
          <w:lang w:val="fr-FR"/>
        </w:rPr>
        <w:t>Điền dấu (&gt; ; &lt; ; = ) thớch hợp vào chỗ chấm :</w:t>
      </w:r>
    </w:p>
    <w:p w:rsidR="00961089" w:rsidRPr="009B5F3C" w:rsidRDefault="00961089" w:rsidP="00961089">
      <w:pPr>
        <w:spacing w:line="360" w:lineRule="auto"/>
        <w:rPr>
          <w:lang w:val="fr-FR"/>
        </w:rPr>
      </w:pPr>
      <w:r w:rsidRPr="009B5F3C">
        <w:rPr>
          <w:lang w:val="fr-FR"/>
        </w:rPr>
        <w:tab/>
      </w:r>
      <w:r w:rsidRPr="009B5F3C">
        <w:rPr>
          <w:lang w:val="fr-FR"/>
        </w:rPr>
        <w:tab/>
        <w:t>a. 317 + 371 …. 371 + 317</w:t>
      </w:r>
      <w:r w:rsidRPr="009B5F3C">
        <w:rPr>
          <w:lang w:val="fr-FR"/>
        </w:rPr>
        <w:tab/>
      </w:r>
      <w:r w:rsidRPr="009B5F3C">
        <w:rPr>
          <w:lang w:val="fr-FR"/>
        </w:rPr>
        <w:tab/>
        <w:t>b. 200 ….. 400 - 300</w:t>
      </w:r>
    </w:p>
    <w:p w:rsidR="00961089" w:rsidRPr="009B5F3C" w:rsidRDefault="00961089" w:rsidP="00961089">
      <w:pPr>
        <w:spacing w:line="360" w:lineRule="auto"/>
        <w:rPr>
          <w:b/>
          <w:i/>
          <w:lang w:val="fr-FR"/>
        </w:rPr>
      </w:pPr>
      <w:r w:rsidRPr="009B5F3C">
        <w:rPr>
          <w:b/>
          <w:i/>
          <w:lang w:val="fr-FR"/>
        </w:rPr>
        <w:t xml:space="preserve">Bài 3 : </w:t>
      </w:r>
      <w:r w:rsidRPr="009B5F3C">
        <w:rPr>
          <w:i/>
          <w:lang w:val="fr-FR"/>
        </w:rPr>
        <w:t xml:space="preserve">Tỡm x biết </w:t>
      </w:r>
    </w:p>
    <w:p w:rsidR="00961089" w:rsidRPr="009B5F3C" w:rsidRDefault="00961089" w:rsidP="00961089">
      <w:pPr>
        <w:spacing w:line="360" w:lineRule="auto"/>
        <w:ind w:firstLine="720"/>
        <w:rPr>
          <w:lang w:val="fr-FR"/>
        </w:rPr>
      </w:pPr>
      <w:r w:rsidRPr="009B5F3C">
        <w:rPr>
          <w:lang w:val="fr-FR"/>
        </w:rPr>
        <w:tab/>
      </w:r>
      <w:r w:rsidRPr="009B5F3C">
        <w:rPr>
          <w:i/>
          <w:lang w:val="fr-FR"/>
        </w:rPr>
        <w:t>x</w:t>
      </w:r>
      <w:r w:rsidRPr="009B5F3C">
        <w:rPr>
          <w:lang w:val="fr-FR"/>
        </w:rPr>
        <w:t> : 5= 7</w:t>
      </w:r>
      <w:r w:rsidRPr="009B5F3C">
        <w:rPr>
          <w:lang w:val="fr-FR"/>
        </w:rPr>
        <w:tab/>
      </w:r>
      <w:r w:rsidRPr="009B5F3C">
        <w:rPr>
          <w:lang w:val="fr-FR"/>
        </w:rPr>
        <w:tab/>
      </w:r>
      <w:r w:rsidRPr="009B5F3C">
        <w:rPr>
          <w:lang w:val="fr-FR"/>
        </w:rPr>
        <w:tab/>
      </w:r>
      <w:r w:rsidRPr="009B5F3C">
        <w:rPr>
          <w:lang w:val="fr-FR"/>
        </w:rPr>
        <w:tab/>
      </w:r>
      <w:r w:rsidRPr="009B5F3C">
        <w:rPr>
          <w:lang w:val="fr-FR"/>
        </w:rPr>
        <w:tab/>
      </w:r>
      <w:r w:rsidRPr="009B5F3C">
        <w:rPr>
          <w:i/>
          <w:lang w:val="fr-FR"/>
        </w:rPr>
        <w:t>x</w:t>
      </w:r>
      <w:r w:rsidRPr="009B5F3C">
        <w:rPr>
          <w:lang w:val="fr-FR"/>
        </w:rPr>
        <w:t xml:space="preserve"> x 2 = 8</w:t>
      </w:r>
    </w:p>
    <w:p w:rsidR="00961089" w:rsidRPr="009B5F3C" w:rsidRDefault="00961089" w:rsidP="00961089">
      <w:pPr>
        <w:spacing w:line="360" w:lineRule="auto"/>
        <w:rPr>
          <w:b/>
          <w:i/>
          <w:lang w:val="fr-FR"/>
        </w:rPr>
      </w:pPr>
      <w:r w:rsidRPr="009B5F3C">
        <w:rPr>
          <w:b/>
          <w:i/>
          <w:lang w:val="fr-FR"/>
        </w:rPr>
        <w:t xml:space="preserve">Bài 4 : </w:t>
      </w:r>
      <w:r w:rsidRPr="009B5F3C">
        <w:rPr>
          <w:i/>
          <w:lang w:val="fr-FR"/>
        </w:rPr>
        <w:t>Một tỳi cú 3 kg gạo. Hỏi 7 tỳi như thế cú bao nhiờu ki-lụ-gam gạo?</w:t>
      </w:r>
    </w:p>
    <w:p w:rsidR="00961089" w:rsidRPr="009B5F3C" w:rsidRDefault="00961089" w:rsidP="00961089">
      <w:pPr>
        <w:spacing w:line="360" w:lineRule="auto"/>
        <w:rPr>
          <w:b/>
          <w:i/>
        </w:rPr>
      </w:pPr>
      <w:r w:rsidRPr="009B5F3C">
        <w:rPr>
          <w:b/>
          <w:i/>
        </w:rPr>
        <w:t xml:space="preserve">Bài 5 : </w:t>
      </w:r>
      <w:r w:rsidRPr="009B5F3C">
        <w:rPr>
          <w:i/>
        </w:rPr>
        <w:t xml:space="preserve">Số?  </w:t>
      </w:r>
      <w:r w:rsidRPr="009B5F3C">
        <w:rPr>
          <w:noProof/>
        </w:rPr>
        <w:pict>
          <v:group id="_x0000_s30353" style="position:absolute;left:0;text-align:left;margin-left:144.05pt;margin-top:8.4pt;width:170.85pt;height:45pt;z-index:251679744;mso-position-horizontal-relative:text;mso-position-vertical-relative:text" coordorigin="2601,10979" coordsize="3417,900">
            <v:oval id="_x0000_s30354" style="position:absolute;left:2601;top:11339;width:536;height:540"/>
            <v:line id="_x0000_s30355" style="position:absolute" from="3137,11699" to="4008,11699">
              <v:stroke endarrow="block"/>
            </v:line>
            <v:rect id="_x0000_s30356" style="position:absolute;left:3204;top:10979;width:670;height:540" strokecolor="white">
              <v:textbox style="mso-next-textbox:#_x0000_s30356">
                <w:txbxContent>
                  <w:p w:rsidR="00961089" w:rsidRDefault="00961089" w:rsidP="00961089">
                    <w:r>
                      <w:t xml:space="preserve">x 3 </w:t>
                    </w:r>
                  </w:p>
                </w:txbxContent>
              </v:textbox>
            </v:rect>
            <v:oval id="_x0000_s30357" style="position:absolute;left:4008;top:11339;width:536;height:540"/>
            <v:line id="_x0000_s30358" style="position:absolute" from="4611,11699" to="5482,11699">
              <v:stroke endarrow="block"/>
            </v:line>
            <v:rect id="_x0000_s30359" style="position:absolute;left:4611;top:10979;width:670;height:540" strokecolor="white">
              <v:textbox style="mso-next-textbox:#_x0000_s30359">
                <w:txbxContent>
                  <w:p w:rsidR="00961089" w:rsidRDefault="00961089" w:rsidP="00961089">
                    <w:r>
                      <w:t xml:space="preserve">- 3 </w:t>
                    </w:r>
                  </w:p>
                </w:txbxContent>
              </v:textbox>
            </v:rect>
            <v:oval id="_x0000_s30360" style="position:absolute;left:5482;top:11339;width:536;height:540">
              <v:textbox style="mso-next-textbox:#_x0000_s30360">
                <w:txbxContent>
                  <w:p w:rsidR="00961089" w:rsidRDefault="00961089" w:rsidP="00961089">
                    <w:r>
                      <w:t>0</w:t>
                    </w:r>
                  </w:p>
                </w:txbxContent>
              </v:textbox>
            </v:oval>
          </v:group>
        </w:pict>
      </w:r>
      <w:r w:rsidRPr="009B5F3C">
        <w:rPr>
          <w:b/>
          <w:i/>
        </w:rPr>
        <w:tab/>
      </w:r>
      <w:r w:rsidRPr="009B5F3C">
        <w:rPr>
          <w:b/>
          <w:i/>
        </w:rPr>
        <w:tab/>
      </w:r>
    </w:p>
    <w:p w:rsidR="00961089" w:rsidRPr="009B5F3C" w:rsidRDefault="00961089" w:rsidP="00961089">
      <w:pPr>
        <w:spacing w:line="360" w:lineRule="auto"/>
        <w:rPr>
          <w:b/>
          <w:i/>
        </w:rPr>
      </w:pPr>
    </w:p>
    <w:p w:rsidR="00961089" w:rsidRPr="009B5F3C" w:rsidRDefault="00961089" w:rsidP="00961089">
      <w:pPr>
        <w:spacing w:line="360" w:lineRule="auto"/>
        <w:rPr>
          <w:b/>
          <w:i/>
        </w:rPr>
      </w:pPr>
    </w:p>
    <w:p w:rsidR="00961089" w:rsidRPr="009B5F3C" w:rsidRDefault="00961089" w:rsidP="00961089">
      <w:pPr>
        <w:spacing w:line="360" w:lineRule="auto"/>
        <w:rPr>
          <w:b/>
          <w:i/>
        </w:rPr>
      </w:pPr>
    </w:p>
    <w:p w:rsidR="00961089" w:rsidRPr="009B5F3C" w:rsidRDefault="00961089" w:rsidP="00961089">
      <w:pPr>
        <w:spacing w:line="360" w:lineRule="auto"/>
      </w:pPr>
      <w:r w:rsidRPr="009B5F3C">
        <w:rPr>
          <w:b/>
          <w:bCs/>
          <w:u w:val="single"/>
        </w:rPr>
        <w:t>Cõu 5</w:t>
      </w:r>
      <w:r w:rsidRPr="009B5F3C">
        <w:rPr>
          <w:b/>
          <w:bCs/>
        </w:rPr>
        <w:t>:</w:t>
      </w:r>
      <w:r w:rsidRPr="009B5F3C">
        <w:rPr>
          <w:b/>
        </w:rPr>
        <w:t xml:space="preserve"> </w:t>
      </w:r>
      <w:r>
        <w:t>Tính</w:t>
      </w:r>
      <w:r w:rsidRPr="009B5F3C">
        <w:t xml:space="preserve"> chu vi hỡnh tam giỏc cú độ dài cỏc cạnh là: 24mm, 16mm, 28mm.  (1đ)</w:t>
      </w:r>
    </w:p>
    <w:p w:rsidR="00961089" w:rsidRPr="009B5F3C" w:rsidRDefault="00961089" w:rsidP="00961089">
      <w:pPr>
        <w:spacing w:line="360" w:lineRule="auto"/>
        <w:jc w:val="both"/>
      </w:pPr>
      <w:r w:rsidRPr="009B5F3C">
        <w:rPr>
          <w:b/>
          <w:bCs/>
          <w:u w:val="single"/>
        </w:rPr>
        <w:t>Cõu 6</w:t>
      </w:r>
      <w:r w:rsidRPr="009B5F3C">
        <w:rPr>
          <w:b/>
        </w:rPr>
        <w:t xml:space="preserve">: </w:t>
      </w:r>
      <w:r w:rsidRPr="009B5F3C">
        <w:t>Mỗi con bũ cú 4 chõn. Hỏi 3 con bũ cú tất cả bao nhiờu chõn? (1đ)</w:t>
      </w:r>
    </w:p>
    <w:p w:rsidR="00961089" w:rsidRPr="009B5F3C" w:rsidRDefault="00961089" w:rsidP="00961089">
      <w:pPr>
        <w:tabs>
          <w:tab w:val="center" w:pos="2268"/>
        </w:tabs>
        <w:spacing w:line="360" w:lineRule="auto"/>
        <w:jc w:val="both"/>
        <w:rPr>
          <w:b/>
          <w:bCs/>
        </w:rPr>
      </w:pPr>
      <w:r w:rsidRPr="009B5F3C">
        <w:rPr>
          <w:noProof/>
        </w:rPr>
        <w:pict>
          <v:line id="_x0000_s30364" style="position:absolute;left:0;text-align:left;flip:y;z-index:251683840" from="255pt,3.35pt" to="369pt,75.35pt"/>
        </w:pict>
      </w:r>
      <w:r w:rsidRPr="009B5F3C">
        <w:rPr>
          <w:noProof/>
        </w:rPr>
        <w:pict>
          <v:line id="_x0000_s30362" style="position:absolute;left:0;text-align:left;z-index:251681792" from="255pt,3.35pt" to="255pt,75.35pt"/>
        </w:pict>
      </w:r>
      <w:r w:rsidRPr="009B5F3C">
        <w:rPr>
          <w:noProof/>
        </w:rPr>
        <w:pict>
          <v:rect id="_x0000_s30361" style="position:absolute;left:0;text-align:left;margin-left:213pt;margin-top:3.35pt;width:156pt;height:1in;z-index:251680768"/>
        </w:pict>
      </w:r>
      <w:r w:rsidRPr="009B5F3C">
        <w:rPr>
          <w:noProof/>
        </w:rPr>
        <w:pict>
          <v:line id="_x0000_s30363" style="position:absolute;left:0;text-align:left;z-index:251682816" from="213pt,3.35pt" to="253.7pt,75.35pt"/>
        </w:pict>
      </w:r>
      <w:r w:rsidRPr="009B5F3C">
        <w:rPr>
          <w:b/>
          <w:bCs/>
          <w:u w:val="single"/>
        </w:rPr>
        <w:t>Cõu 7</w:t>
      </w:r>
      <w:r w:rsidRPr="009B5F3C">
        <w:rPr>
          <w:b/>
          <w:bCs/>
        </w:rPr>
        <w:t xml:space="preserve">: </w:t>
      </w:r>
    </w:p>
    <w:p w:rsidR="00961089" w:rsidRPr="009B5F3C" w:rsidRDefault="00961089" w:rsidP="00961089">
      <w:pPr>
        <w:tabs>
          <w:tab w:val="center" w:pos="2268"/>
          <w:tab w:val="center" w:pos="6804"/>
        </w:tabs>
        <w:spacing w:line="360" w:lineRule="auto"/>
        <w:jc w:val="both"/>
        <w:rPr>
          <w:bCs/>
        </w:rPr>
      </w:pPr>
      <w:r w:rsidRPr="009B5F3C">
        <w:rPr>
          <w:bCs/>
        </w:rPr>
        <w:t>Hỡnh bờn cú  …….  hỡnh tam giỏc.</w:t>
      </w: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sz w:val="36"/>
          <w:szCs w:val="36"/>
        </w:rPr>
      </w:pPr>
      <w:r w:rsidRPr="009B5F3C">
        <w:rPr>
          <w:b/>
          <w:i/>
        </w:rPr>
        <w:br w:type="page"/>
      </w:r>
    </w:p>
    <w:p w:rsidR="00961089" w:rsidRPr="009B5F3C" w:rsidRDefault="00961089" w:rsidP="00961089">
      <w:pPr>
        <w:spacing w:line="360" w:lineRule="auto"/>
        <w:jc w:val="both"/>
        <w:rPr>
          <w:b/>
        </w:rPr>
      </w:pPr>
      <w:r w:rsidRPr="009B5F3C">
        <w:rPr>
          <w:b/>
        </w:rPr>
        <w:lastRenderedPageBreak/>
        <w:t>A. Phần trắc nghiệm: (3đ)</w:t>
      </w:r>
    </w:p>
    <w:p w:rsidR="00961089" w:rsidRPr="009B5F3C" w:rsidRDefault="00961089" w:rsidP="00961089">
      <w:pPr>
        <w:spacing w:line="360" w:lineRule="auto"/>
        <w:jc w:val="both"/>
      </w:pPr>
      <w:r w:rsidRPr="009B5F3C">
        <w:rPr>
          <w:b/>
        </w:rPr>
        <w:t xml:space="preserve">Bài 1. </w:t>
      </w:r>
      <w:r w:rsidRPr="009B5F3C">
        <w:t>Số thích hợp để điền vào chỗ chấm 111 ;  ……. ;  113 là:</w:t>
      </w:r>
    </w:p>
    <w:p w:rsidR="00961089" w:rsidRPr="009B5F3C" w:rsidRDefault="00961089" w:rsidP="00961089">
      <w:pPr>
        <w:spacing w:line="360" w:lineRule="auto"/>
        <w:ind w:firstLine="720"/>
        <w:jc w:val="both"/>
        <w:rPr>
          <w:lang w:val="it-IT"/>
        </w:rPr>
      </w:pPr>
      <w:r w:rsidRPr="009B5F3C">
        <w:rPr>
          <w:lang w:val="it-IT"/>
        </w:rPr>
        <w:t>A. 112</w:t>
      </w:r>
      <w:r w:rsidRPr="009B5F3C">
        <w:rPr>
          <w:lang w:val="it-IT"/>
        </w:rPr>
        <w:tab/>
      </w:r>
      <w:r w:rsidRPr="009B5F3C">
        <w:rPr>
          <w:lang w:val="it-IT"/>
        </w:rPr>
        <w:tab/>
        <w:t>B. 113</w:t>
      </w:r>
      <w:r w:rsidRPr="009B5F3C">
        <w:rPr>
          <w:lang w:val="it-IT"/>
        </w:rPr>
        <w:tab/>
      </w:r>
      <w:r w:rsidRPr="009B5F3C">
        <w:rPr>
          <w:lang w:val="it-IT"/>
        </w:rPr>
        <w:tab/>
        <w:t>C. 114</w:t>
      </w:r>
      <w:r w:rsidRPr="009B5F3C">
        <w:rPr>
          <w:lang w:val="it-IT"/>
        </w:rPr>
        <w:tab/>
      </w:r>
      <w:r w:rsidRPr="009B5F3C">
        <w:rPr>
          <w:lang w:val="it-IT"/>
        </w:rPr>
        <w:tab/>
        <w:t>D. 117</w:t>
      </w:r>
    </w:p>
    <w:p w:rsidR="00961089" w:rsidRPr="009B5F3C" w:rsidRDefault="00961089" w:rsidP="00961089">
      <w:pPr>
        <w:spacing w:line="360" w:lineRule="auto"/>
        <w:jc w:val="both"/>
        <w:rPr>
          <w:lang w:val="it-IT"/>
        </w:rPr>
      </w:pPr>
      <w:r w:rsidRPr="009B5F3C">
        <w:rPr>
          <w:b/>
          <w:lang w:val="it-IT"/>
        </w:rPr>
        <w:t xml:space="preserve">Bài 2. </w:t>
      </w:r>
      <w:r w:rsidRPr="009B5F3C">
        <w:rPr>
          <w:lang w:val="it-IT"/>
        </w:rPr>
        <w:t>Số 144 đọc là:</w:t>
      </w:r>
    </w:p>
    <w:p w:rsidR="00961089" w:rsidRPr="009B5F3C" w:rsidRDefault="00961089" w:rsidP="00961089">
      <w:pPr>
        <w:spacing w:line="360" w:lineRule="auto"/>
        <w:jc w:val="both"/>
        <w:rPr>
          <w:lang w:val="it-IT"/>
        </w:rPr>
      </w:pPr>
      <w:r w:rsidRPr="009B5F3C">
        <w:rPr>
          <w:lang w:val="it-IT"/>
        </w:rPr>
        <w:tab/>
        <w:t>A. Mười bốn bốn</w:t>
      </w:r>
      <w:r w:rsidRPr="009B5F3C">
        <w:rPr>
          <w:lang w:val="it-IT"/>
        </w:rPr>
        <w:tab/>
      </w:r>
      <w:r w:rsidRPr="009B5F3C">
        <w:rPr>
          <w:lang w:val="it-IT"/>
        </w:rPr>
        <w:tab/>
      </w:r>
      <w:r w:rsidRPr="009B5F3C">
        <w:rPr>
          <w:lang w:val="it-IT"/>
        </w:rPr>
        <w:tab/>
      </w:r>
      <w:r w:rsidRPr="009B5F3C">
        <w:rPr>
          <w:lang w:val="it-IT"/>
        </w:rPr>
        <w:tab/>
        <w:t>B. Một trăm bốn mươi bốn</w:t>
      </w:r>
    </w:p>
    <w:p w:rsidR="00961089" w:rsidRPr="009B5F3C" w:rsidRDefault="00961089" w:rsidP="00961089">
      <w:pPr>
        <w:spacing w:line="360" w:lineRule="auto"/>
        <w:jc w:val="both"/>
        <w:rPr>
          <w:lang w:val="it-IT"/>
        </w:rPr>
      </w:pPr>
      <w:r w:rsidRPr="009B5F3C">
        <w:rPr>
          <w:lang w:val="it-IT"/>
        </w:rPr>
        <w:tab/>
        <w:t>C. Một bốn mươi bốn</w:t>
      </w:r>
      <w:r w:rsidRPr="009B5F3C">
        <w:rPr>
          <w:lang w:val="it-IT"/>
        </w:rPr>
        <w:tab/>
      </w:r>
      <w:r w:rsidRPr="009B5F3C">
        <w:rPr>
          <w:lang w:val="it-IT"/>
        </w:rPr>
        <w:tab/>
      </w:r>
      <w:r w:rsidRPr="009B5F3C">
        <w:rPr>
          <w:lang w:val="it-IT"/>
        </w:rPr>
        <w:tab/>
        <w:t>D. Một bốn bốn</w:t>
      </w:r>
    </w:p>
    <w:p w:rsidR="00961089" w:rsidRPr="009B5F3C" w:rsidRDefault="00961089" w:rsidP="00961089">
      <w:pPr>
        <w:spacing w:line="360" w:lineRule="auto"/>
        <w:jc w:val="both"/>
        <w:rPr>
          <w:lang w:val="it-IT"/>
        </w:rPr>
      </w:pPr>
      <w:r w:rsidRPr="009B5F3C">
        <w:rPr>
          <w:b/>
          <w:lang w:val="it-IT"/>
        </w:rPr>
        <w:t xml:space="preserve">Bài 3. </w:t>
      </w:r>
      <w:r w:rsidRPr="009B5F3C">
        <w:rPr>
          <w:lang w:val="it-IT"/>
        </w:rPr>
        <w:t xml:space="preserve">   ...….. m = 1 km. Số thích hợp để điền vào chỗ chấm là:</w:t>
      </w:r>
    </w:p>
    <w:p w:rsidR="00961089" w:rsidRPr="009B5F3C" w:rsidRDefault="00961089" w:rsidP="00961089">
      <w:pPr>
        <w:spacing w:line="360" w:lineRule="auto"/>
        <w:jc w:val="both"/>
      </w:pPr>
      <w:r w:rsidRPr="009B5F3C">
        <w:rPr>
          <w:lang w:val="it-IT"/>
        </w:rPr>
        <w:tab/>
      </w:r>
      <w:r w:rsidRPr="009B5F3C">
        <w:t>A. 1</w:t>
      </w:r>
      <w:r w:rsidRPr="009B5F3C">
        <w:tab/>
      </w:r>
      <w:r w:rsidRPr="009B5F3C">
        <w:tab/>
      </w:r>
      <w:r w:rsidRPr="009B5F3C">
        <w:tab/>
        <w:t>B. 10</w:t>
      </w:r>
      <w:r w:rsidRPr="009B5F3C">
        <w:tab/>
      </w:r>
      <w:r w:rsidRPr="009B5F3C">
        <w:tab/>
      </w:r>
      <w:r w:rsidRPr="009B5F3C">
        <w:tab/>
        <w:t>C. 100</w:t>
      </w:r>
      <w:r w:rsidRPr="009B5F3C">
        <w:tab/>
      </w:r>
      <w:r w:rsidRPr="009B5F3C">
        <w:tab/>
        <w:t>D. 1000</w:t>
      </w:r>
    </w:p>
    <w:p w:rsidR="00961089" w:rsidRPr="009B5F3C" w:rsidRDefault="00961089" w:rsidP="00961089">
      <w:pPr>
        <w:spacing w:line="360" w:lineRule="auto"/>
        <w:jc w:val="both"/>
      </w:pPr>
      <w:r w:rsidRPr="009B5F3C">
        <w:rPr>
          <w:b/>
        </w:rPr>
        <w:t xml:space="preserve">Bài 4. </w:t>
      </w:r>
      <w:r w:rsidRPr="009B5F3C">
        <w:t>Một tuần lễ có 2 ngày nghỉ. Vậy em còn đi học mấy ngày trong tuần?</w:t>
      </w:r>
    </w:p>
    <w:p w:rsidR="00961089" w:rsidRPr="009B5F3C" w:rsidRDefault="00961089" w:rsidP="00961089">
      <w:pPr>
        <w:spacing w:line="360" w:lineRule="auto"/>
        <w:jc w:val="both"/>
      </w:pPr>
      <w:r w:rsidRPr="009B5F3C">
        <w:tab/>
        <w:t>A. 3 ngày</w:t>
      </w:r>
      <w:r w:rsidRPr="009B5F3C">
        <w:tab/>
      </w:r>
      <w:r w:rsidRPr="009B5F3C">
        <w:tab/>
        <w:t>B. 5 ngày</w:t>
      </w:r>
      <w:r w:rsidRPr="009B5F3C">
        <w:tab/>
      </w:r>
      <w:r w:rsidRPr="009B5F3C">
        <w:tab/>
        <w:t>C. 6 ngày</w:t>
      </w:r>
      <w:r w:rsidRPr="009B5F3C">
        <w:tab/>
      </w:r>
      <w:r w:rsidRPr="009B5F3C">
        <w:tab/>
        <w:t>D. 7 ngày</w:t>
      </w:r>
    </w:p>
    <w:p w:rsidR="00961089" w:rsidRPr="009B5F3C" w:rsidRDefault="00961089" w:rsidP="00961089">
      <w:pPr>
        <w:spacing w:line="360" w:lineRule="auto"/>
        <w:jc w:val="both"/>
      </w:pPr>
      <w:r w:rsidRPr="009B5F3C">
        <w:rPr>
          <w:b/>
        </w:rPr>
        <w:t xml:space="preserve">Bài 5. </w:t>
      </w:r>
      <w:r w:rsidRPr="009B5F3C">
        <w:t>Để mua được một con tem giá 1000 đồng Việt Nam, số tờ giấy bạc 500 đồng em cần sử dụng là:</w:t>
      </w:r>
    </w:p>
    <w:p w:rsidR="00961089" w:rsidRPr="009B5F3C" w:rsidRDefault="00961089" w:rsidP="00961089">
      <w:pPr>
        <w:spacing w:line="360" w:lineRule="auto"/>
        <w:jc w:val="both"/>
      </w:pPr>
      <w:r w:rsidRPr="009B5F3C">
        <w:tab/>
        <w:t>A. 4 tờ giấy 500 đ</w:t>
      </w:r>
      <w:r w:rsidRPr="009B5F3C">
        <w:tab/>
      </w:r>
      <w:r w:rsidRPr="009B5F3C">
        <w:tab/>
      </w:r>
      <w:r w:rsidRPr="009B5F3C">
        <w:tab/>
      </w:r>
      <w:r w:rsidRPr="009B5F3C">
        <w:tab/>
        <w:t>B. 3 tờ giấy 500 đ</w:t>
      </w:r>
    </w:p>
    <w:p w:rsidR="00961089" w:rsidRPr="009B5F3C" w:rsidRDefault="00961089" w:rsidP="00961089">
      <w:pPr>
        <w:spacing w:line="360" w:lineRule="auto"/>
        <w:jc w:val="both"/>
      </w:pPr>
      <w:r w:rsidRPr="009B5F3C">
        <w:tab/>
        <w:t>C. 2 tờ giấy 500 đ</w:t>
      </w:r>
      <w:r w:rsidRPr="009B5F3C">
        <w:tab/>
      </w:r>
      <w:r w:rsidRPr="009B5F3C">
        <w:tab/>
      </w:r>
      <w:r w:rsidRPr="009B5F3C">
        <w:tab/>
      </w:r>
      <w:r w:rsidRPr="009B5F3C">
        <w:tab/>
        <w:t>D. 1 tờ giấy 500 đ</w:t>
      </w:r>
    </w:p>
    <w:p w:rsidR="00961089" w:rsidRPr="009B5F3C" w:rsidRDefault="00961089" w:rsidP="00961089">
      <w:pPr>
        <w:spacing w:line="360" w:lineRule="auto"/>
        <w:jc w:val="both"/>
        <w:rPr>
          <w:lang w:val="pt-BR"/>
        </w:rPr>
      </w:pPr>
      <w:r w:rsidRPr="009B5F3C">
        <w:rPr>
          <w:b/>
        </w:rPr>
        <w:t xml:space="preserve">Bài 6. </w:t>
      </w:r>
      <w:r w:rsidRPr="009B5F3C">
        <w:t xml:space="preserve">Lớp của bạn An có 30 bạn, cô chia đều lớp thành 5 nhóm. </w:t>
      </w:r>
      <w:r w:rsidRPr="009B5F3C">
        <w:rPr>
          <w:lang w:val="pt-BR"/>
        </w:rPr>
        <w:t>Vậy số bạn trong 1 nhóm là:</w:t>
      </w:r>
    </w:p>
    <w:p w:rsidR="00961089" w:rsidRPr="009B5F3C" w:rsidRDefault="00961089" w:rsidP="00961089">
      <w:pPr>
        <w:spacing w:line="360" w:lineRule="auto"/>
        <w:jc w:val="both"/>
        <w:rPr>
          <w:lang w:val="pt-BR"/>
        </w:rPr>
      </w:pPr>
      <w:r w:rsidRPr="009B5F3C">
        <w:rPr>
          <w:lang w:val="pt-BR"/>
        </w:rPr>
        <w:tab/>
        <w:t>A. 4 bạn</w:t>
      </w:r>
      <w:r w:rsidRPr="009B5F3C">
        <w:rPr>
          <w:lang w:val="pt-BR"/>
        </w:rPr>
        <w:tab/>
      </w:r>
      <w:r w:rsidRPr="009B5F3C">
        <w:rPr>
          <w:lang w:val="pt-BR"/>
        </w:rPr>
        <w:tab/>
        <w:t>B. 5 bạn</w:t>
      </w:r>
      <w:r w:rsidRPr="009B5F3C">
        <w:rPr>
          <w:lang w:val="pt-BR"/>
        </w:rPr>
        <w:tab/>
      </w:r>
      <w:r w:rsidRPr="009B5F3C">
        <w:rPr>
          <w:lang w:val="pt-BR"/>
        </w:rPr>
        <w:tab/>
        <w:t>C. 6 bạn</w:t>
      </w:r>
      <w:r w:rsidRPr="009B5F3C">
        <w:rPr>
          <w:lang w:val="pt-BR"/>
        </w:rPr>
        <w:tab/>
      </w:r>
      <w:r w:rsidRPr="009B5F3C">
        <w:rPr>
          <w:lang w:val="pt-BR"/>
        </w:rPr>
        <w:tab/>
        <w:t>D. 7 bạn</w:t>
      </w:r>
    </w:p>
    <w:p w:rsidR="00961089" w:rsidRPr="009B5F3C" w:rsidRDefault="00961089" w:rsidP="00961089">
      <w:pPr>
        <w:spacing w:line="360" w:lineRule="auto"/>
        <w:rPr>
          <w:b/>
          <w:lang w:val="pt-BR"/>
        </w:rPr>
      </w:pPr>
    </w:p>
    <w:p w:rsidR="00961089" w:rsidRPr="009B5F3C" w:rsidRDefault="00961089" w:rsidP="00961089">
      <w:pPr>
        <w:spacing w:line="360" w:lineRule="auto"/>
        <w:rPr>
          <w:b/>
          <w:lang w:val="pt-BR"/>
        </w:rPr>
      </w:pPr>
      <w:r w:rsidRPr="009B5F3C">
        <w:rPr>
          <w:b/>
          <w:lang w:val="pt-BR"/>
        </w:rPr>
        <w:t>B. Phần tự luận (7 điểm)</w:t>
      </w:r>
    </w:p>
    <w:p w:rsidR="00961089" w:rsidRPr="009B5F3C" w:rsidRDefault="00961089" w:rsidP="00961089">
      <w:pPr>
        <w:spacing w:line="360" w:lineRule="auto"/>
        <w:jc w:val="both"/>
        <w:rPr>
          <w:lang w:val="pt-BR"/>
        </w:rPr>
      </w:pPr>
      <w:r w:rsidRPr="009B5F3C">
        <w:rPr>
          <w:b/>
          <w:lang w:val="pt-BR"/>
        </w:rPr>
        <w:t>Bài 7:</w:t>
      </w:r>
      <w:r w:rsidRPr="009B5F3C">
        <w:rPr>
          <w:lang w:val="pt-BR"/>
        </w:rPr>
        <w:t xml:space="preserve"> Đặt tính rồi tính (2đ)</w:t>
      </w:r>
    </w:p>
    <w:tbl>
      <w:tblPr>
        <w:tblW w:w="10030" w:type="dxa"/>
        <w:jc w:val="center"/>
        <w:tblInd w:w="279" w:type="dxa"/>
        <w:tblLook w:val="01E0"/>
      </w:tblPr>
      <w:tblGrid>
        <w:gridCol w:w="1704"/>
        <w:gridCol w:w="1161"/>
        <w:gridCol w:w="1691"/>
        <w:gridCol w:w="1169"/>
        <w:gridCol w:w="1669"/>
        <w:gridCol w:w="1065"/>
        <w:gridCol w:w="1571"/>
      </w:tblGrid>
      <w:tr w:rsidR="00961089" w:rsidRPr="009B5F3C" w:rsidTr="00363028">
        <w:trPr>
          <w:jc w:val="center"/>
        </w:trPr>
        <w:tc>
          <w:tcPr>
            <w:tcW w:w="1704" w:type="dxa"/>
            <w:shd w:val="clear" w:color="auto" w:fill="auto"/>
          </w:tcPr>
          <w:p w:rsidR="00961089" w:rsidRPr="009B5F3C" w:rsidRDefault="00961089" w:rsidP="00363028">
            <w:pPr>
              <w:spacing w:line="360" w:lineRule="auto"/>
              <w:jc w:val="center"/>
            </w:pPr>
            <w:r w:rsidRPr="009B5F3C">
              <w:t>84 + 19</w:t>
            </w:r>
          </w:p>
        </w:tc>
        <w:tc>
          <w:tcPr>
            <w:tcW w:w="1161" w:type="dxa"/>
            <w:shd w:val="clear" w:color="auto" w:fill="auto"/>
          </w:tcPr>
          <w:p w:rsidR="00961089" w:rsidRPr="009B5F3C" w:rsidRDefault="00961089" w:rsidP="00363028">
            <w:pPr>
              <w:spacing w:line="360" w:lineRule="auto"/>
            </w:pPr>
          </w:p>
        </w:tc>
        <w:tc>
          <w:tcPr>
            <w:tcW w:w="1691" w:type="dxa"/>
            <w:shd w:val="clear" w:color="auto" w:fill="auto"/>
          </w:tcPr>
          <w:p w:rsidR="00961089" w:rsidRPr="009B5F3C" w:rsidRDefault="00961089" w:rsidP="00363028">
            <w:pPr>
              <w:spacing w:line="360" w:lineRule="auto"/>
              <w:jc w:val="center"/>
            </w:pPr>
            <w:r w:rsidRPr="009B5F3C">
              <w:t xml:space="preserve">62 – 25 </w:t>
            </w:r>
          </w:p>
        </w:tc>
        <w:tc>
          <w:tcPr>
            <w:tcW w:w="1169" w:type="dxa"/>
            <w:shd w:val="clear" w:color="auto" w:fill="auto"/>
          </w:tcPr>
          <w:p w:rsidR="00961089" w:rsidRPr="009B5F3C" w:rsidRDefault="00961089" w:rsidP="00363028">
            <w:pPr>
              <w:spacing w:line="360" w:lineRule="auto"/>
            </w:pPr>
          </w:p>
        </w:tc>
        <w:tc>
          <w:tcPr>
            <w:tcW w:w="1669" w:type="dxa"/>
            <w:shd w:val="clear" w:color="auto" w:fill="auto"/>
          </w:tcPr>
          <w:p w:rsidR="00961089" w:rsidRPr="009B5F3C" w:rsidRDefault="00961089" w:rsidP="00363028">
            <w:pPr>
              <w:spacing w:line="360" w:lineRule="auto"/>
              <w:jc w:val="center"/>
            </w:pPr>
            <w:r w:rsidRPr="009B5F3C">
              <w:t>536 + 243</w:t>
            </w:r>
          </w:p>
        </w:tc>
        <w:tc>
          <w:tcPr>
            <w:tcW w:w="1065" w:type="dxa"/>
            <w:shd w:val="clear" w:color="auto" w:fill="auto"/>
          </w:tcPr>
          <w:p w:rsidR="00961089" w:rsidRPr="009B5F3C" w:rsidRDefault="00961089" w:rsidP="00363028">
            <w:pPr>
              <w:spacing w:line="360" w:lineRule="auto"/>
              <w:jc w:val="both"/>
            </w:pPr>
          </w:p>
        </w:tc>
        <w:tc>
          <w:tcPr>
            <w:tcW w:w="1571" w:type="dxa"/>
            <w:shd w:val="clear" w:color="auto" w:fill="auto"/>
          </w:tcPr>
          <w:p w:rsidR="00961089" w:rsidRPr="009B5F3C" w:rsidRDefault="00961089" w:rsidP="00363028">
            <w:pPr>
              <w:spacing w:line="360" w:lineRule="auto"/>
              <w:jc w:val="center"/>
            </w:pPr>
            <w:r w:rsidRPr="009B5F3C">
              <w:t xml:space="preserve">879 – 356 </w:t>
            </w:r>
          </w:p>
        </w:tc>
      </w:tr>
    </w:tbl>
    <w:p w:rsidR="00961089" w:rsidRPr="009B5F3C" w:rsidRDefault="00961089" w:rsidP="00961089">
      <w:pPr>
        <w:spacing w:line="360" w:lineRule="auto"/>
        <w:jc w:val="both"/>
        <w:rPr>
          <w:b/>
        </w:rPr>
      </w:pPr>
    </w:p>
    <w:p w:rsidR="00961089" w:rsidRPr="009B5F3C" w:rsidRDefault="00961089" w:rsidP="00961089">
      <w:pPr>
        <w:spacing w:line="360" w:lineRule="auto"/>
        <w:jc w:val="both"/>
      </w:pPr>
      <w:r w:rsidRPr="009B5F3C">
        <w:rPr>
          <w:b/>
        </w:rPr>
        <w:t>Bài 8: (2đ)</w:t>
      </w:r>
      <w:r w:rsidRPr="009B5F3C">
        <w:t xml:space="preserve"> Một trường tiểu học có 265 học sinh gái và 234 học sinh trai. Hỏi trường đó có bao nhiêu học sinh?</w:t>
      </w:r>
    </w:p>
    <w:p w:rsidR="00961089" w:rsidRPr="009B5F3C" w:rsidRDefault="00961089" w:rsidP="00961089">
      <w:pPr>
        <w:spacing w:line="360" w:lineRule="auto"/>
        <w:jc w:val="both"/>
        <w:rPr>
          <w:b/>
        </w:rPr>
      </w:pPr>
    </w:p>
    <w:p w:rsidR="00961089" w:rsidRPr="009B5F3C" w:rsidRDefault="00961089" w:rsidP="00961089">
      <w:pPr>
        <w:spacing w:line="360" w:lineRule="auto"/>
        <w:jc w:val="both"/>
      </w:pPr>
      <w:r w:rsidRPr="009B5F3C">
        <w:rPr>
          <w:b/>
        </w:rPr>
        <w:t>Bài 9: (2đ)</w:t>
      </w:r>
      <w:r w:rsidRPr="009B5F3C">
        <w:t xml:space="preserve"> Tính chu vi hình tam giác ABC, biết độ dài cạnh AB và BC đều bằng 15 cm, độ dài cạnh AC là 18 cm.</w:t>
      </w:r>
    </w:p>
    <w:p w:rsidR="00961089" w:rsidRPr="009B5F3C" w:rsidRDefault="00961089" w:rsidP="00961089">
      <w:pPr>
        <w:spacing w:line="360" w:lineRule="auto"/>
        <w:jc w:val="both"/>
        <w:rPr>
          <w:sz w:val="14"/>
        </w:rPr>
      </w:pPr>
    </w:p>
    <w:p w:rsidR="00961089" w:rsidRPr="009B5F3C" w:rsidRDefault="00961089" w:rsidP="00961089">
      <w:pPr>
        <w:spacing w:line="360" w:lineRule="auto"/>
        <w:jc w:val="both"/>
      </w:pPr>
      <w:r w:rsidRPr="009B5F3C">
        <w:rPr>
          <w:b/>
        </w:rPr>
        <w:t>Bài 10: (1đ)</w:t>
      </w:r>
      <w:r w:rsidRPr="009B5F3C">
        <w:t xml:space="preserve"> Viết tất cả các số có 3 chữ số mà tổng các chữ số bằng 10</w:t>
      </w:r>
    </w:p>
    <w:p w:rsidR="00961089" w:rsidRPr="009B5F3C" w:rsidRDefault="00961089" w:rsidP="00961089">
      <w:pPr>
        <w:spacing w:line="360" w:lineRule="auto"/>
        <w:rPr>
          <w:sz w:val="20"/>
        </w:rPr>
      </w:pPr>
      <w:r w:rsidRPr="009B5F3C">
        <w:rPr>
          <w:sz w:val="20"/>
        </w:rPr>
        <w:br w:type="page"/>
      </w:r>
    </w:p>
    <w:p w:rsidR="00961089" w:rsidRPr="009B5F3C" w:rsidRDefault="00961089" w:rsidP="00961089">
      <w:pPr>
        <w:spacing w:line="360" w:lineRule="auto"/>
        <w:rPr>
          <w:b/>
        </w:rPr>
      </w:pPr>
      <w:r w:rsidRPr="009B5F3C">
        <w:rPr>
          <w:sz w:val="24"/>
        </w:rPr>
        <w:lastRenderedPageBreak/>
        <w:t>I</w:t>
      </w:r>
      <w:r w:rsidRPr="009B5F3C">
        <w:rPr>
          <w:sz w:val="20"/>
        </w:rPr>
        <w:t xml:space="preserve">. </w:t>
      </w:r>
      <w:r w:rsidRPr="009B5F3C">
        <w:rPr>
          <w:b/>
        </w:rPr>
        <w:t>Khoanh tròn vào chữ cái trước câu trả lời đúng cho mỗi câu sau: (2đ)</w:t>
      </w:r>
    </w:p>
    <w:p w:rsidR="00961089" w:rsidRPr="009B5F3C" w:rsidRDefault="00961089" w:rsidP="00961089">
      <w:pPr>
        <w:spacing w:line="360" w:lineRule="auto"/>
        <w:rPr>
          <w:b/>
          <w:i/>
        </w:rPr>
      </w:pPr>
      <w:r w:rsidRPr="009B5F3C">
        <w:rPr>
          <w:b/>
          <w:i/>
        </w:rPr>
        <w:t>1/ Số 989 đọc là:</w:t>
      </w:r>
    </w:p>
    <w:p w:rsidR="00961089" w:rsidRPr="009B5F3C" w:rsidRDefault="00961089" w:rsidP="007C5FF9">
      <w:pPr>
        <w:numPr>
          <w:ilvl w:val="0"/>
          <w:numId w:val="22"/>
        </w:numPr>
        <w:spacing w:line="360" w:lineRule="auto"/>
        <w:ind w:left="0"/>
      </w:pPr>
      <w:r w:rsidRPr="009B5F3C">
        <w:t xml:space="preserve">Chớn traờm .                                          C. Chớn traờm taựm mửụi chớn. </w:t>
      </w:r>
    </w:p>
    <w:p w:rsidR="00961089" w:rsidRPr="009B5F3C" w:rsidRDefault="00961089" w:rsidP="007C5FF9">
      <w:pPr>
        <w:numPr>
          <w:ilvl w:val="0"/>
          <w:numId w:val="22"/>
        </w:numPr>
        <w:spacing w:line="360" w:lineRule="auto"/>
        <w:ind w:left="0"/>
      </w:pPr>
      <w:r w:rsidRPr="009B5F3C">
        <w:t xml:space="preserve">Chớn traờm taựm chớn. </w:t>
      </w:r>
      <w:r w:rsidRPr="009B5F3C">
        <w:tab/>
      </w:r>
      <w:r w:rsidRPr="009B5F3C">
        <w:tab/>
      </w:r>
      <w:r w:rsidRPr="009B5F3C">
        <w:tab/>
        <w:t xml:space="preserve"> D. Chớn taựm chớn .</w:t>
      </w:r>
    </w:p>
    <w:p w:rsidR="00961089" w:rsidRPr="009B5F3C" w:rsidRDefault="00961089" w:rsidP="00961089">
      <w:pPr>
        <w:spacing w:line="360" w:lineRule="auto"/>
        <w:rPr>
          <w:b/>
          <w:i/>
        </w:rPr>
      </w:pPr>
      <w:r w:rsidRPr="009B5F3C">
        <w:rPr>
          <w:b/>
          <w:i/>
        </w:rPr>
        <w:t xml:space="preserve">2/ Caực soỏ :  28,81,37,72,39,93 vieỏt theo thửự tửù tửứ beự ủeỏn lụựn laứ: </w:t>
      </w:r>
    </w:p>
    <w:p w:rsidR="00961089" w:rsidRPr="009B5F3C" w:rsidRDefault="00961089" w:rsidP="007C5FF9">
      <w:pPr>
        <w:numPr>
          <w:ilvl w:val="0"/>
          <w:numId w:val="23"/>
        </w:numPr>
        <w:spacing w:line="360" w:lineRule="auto"/>
        <w:ind w:left="0"/>
      </w:pPr>
      <w:r w:rsidRPr="009B5F3C">
        <w:t xml:space="preserve">28, 37, 39, 72, 81, 93 </w:t>
      </w:r>
      <w:r w:rsidRPr="009B5F3C">
        <w:tab/>
      </w:r>
      <w:r w:rsidRPr="009B5F3C">
        <w:tab/>
        <w:t xml:space="preserve">             C. 37,  28,   39,  72, 93 , 81</w:t>
      </w:r>
    </w:p>
    <w:p w:rsidR="00961089" w:rsidRPr="009B5F3C" w:rsidRDefault="00961089" w:rsidP="007C5FF9">
      <w:pPr>
        <w:numPr>
          <w:ilvl w:val="0"/>
          <w:numId w:val="23"/>
        </w:numPr>
        <w:spacing w:line="360" w:lineRule="auto"/>
        <w:ind w:left="0"/>
      </w:pPr>
      <w:r w:rsidRPr="009B5F3C">
        <w:t xml:space="preserve">93, 81,72, 39, 37, 28 </w:t>
      </w:r>
      <w:r w:rsidRPr="009B5F3C">
        <w:tab/>
      </w:r>
      <w:r w:rsidRPr="009B5F3C">
        <w:tab/>
        <w:t xml:space="preserve">             D. 39,  93,  37,  72,  28, 81</w:t>
      </w:r>
    </w:p>
    <w:p w:rsidR="00961089" w:rsidRPr="009B5F3C" w:rsidRDefault="00961089" w:rsidP="00961089">
      <w:pPr>
        <w:spacing w:line="360" w:lineRule="auto"/>
        <w:rPr>
          <w:b/>
          <w:i/>
        </w:rPr>
      </w:pPr>
      <w:r w:rsidRPr="009B5F3C">
        <w:rPr>
          <w:b/>
          <w:i/>
        </w:rPr>
        <w:t xml:space="preserve">3/  5 </w:t>
      </w:r>
      <w:r w:rsidRPr="009B5F3C">
        <w:rPr>
          <w:b/>
        </w:rPr>
        <w:t>x</w:t>
      </w:r>
      <w:r w:rsidRPr="009B5F3C">
        <w:rPr>
          <w:b/>
          <w:i/>
        </w:rPr>
        <w:t xml:space="preserve"> 3 – 9 = </w:t>
      </w:r>
    </w:p>
    <w:p w:rsidR="00961089" w:rsidRPr="009B5F3C" w:rsidRDefault="00961089" w:rsidP="00961089">
      <w:pPr>
        <w:spacing w:line="360" w:lineRule="auto"/>
      </w:pPr>
      <w:r w:rsidRPr="009B5F3C">
        <w:t xml:space="preserve">    A.  24                    B. 7               C. 6                   D 5</w:t>
      </w:r>
    </w:p>
    <w:p w:rsidR="00961089" w:rsidRPr="009B5F3C" w:rsidRDefault="00961089" w:rsidP="00961089">
      <w:pPr>
        <w:spacing w:line="360" w:lineRule="auto"/>
        <w:rPr>
          <w:b/>
          <w:i/>
        </w:rPr>
      </w:pPr>
      <w:r w:rsidRPr="009B5F3C">
        <w:rPr>
          <w:b/>
          <w:i/>
        </w:rPr>
        <w:t xml:space="preserve">4/   5 +5+ 5 + 4 = </w:t>
      </w:r>
    </w:p>
    <w:p w:rsidR="00961089" w:rsidRPr="009B5F3C" w:rsidRDefault="00961089" w:rsidP="00961089">
      <w:pPr>
        <w:spacing w:line="360" w:lineRule="auto"/>
      </w:pPr>
      <w:r w:rsidRPr="009B5F3C">
        <w:t xml:space="preserve">    A. 5 x 4                 B. 5 x3 + 4          C. 4 x 5 + 5            D. 5 x 3 </w:t>
      </w:r>
    </w:p>
    <w:p w:rsidR="00961089" w:rsidRPr="009B5F3C" w:rsidRDefault="00961089" w:rsidP="00961089">
      <w:pPr>
        <w:spacing w:line="360" w:lineRule="auto"/>
        <w:rPr>
          <w:b/>
        </w:rPr>
      </w:pPr>
      <w:r w:rsidRPr="009B5F3C">
        <w:t>II</w:t>
      </w:r>
      <w:r w:rsidRPr="009B5F3C">
        <w:rPr>
          <w:b/>
        </w:rPr>
        <w:t>/ PHAÀN Tệẽ LUAÄN</w:t>
      </w:r>
    </w:p>
    <w:p w:rsidR="00961089" w:rsidRPr="009B5F3C" w:rsidRDefault="00961089" w:rsidP="00961089">
      <w:pPr>
        <w:spacing w:line="360" w:lineRule="auto"/>
        <w:jc w:val="both"/>
        <w:rPr>
          <w:b/>
        </w:rPr>
      </w:pPr>
      <w:r w:rsidRPr="009B5F3C">
        <w:rPr>
          <w:b/>
        </w:rPr>
        <w:t xml:space="preserve">Baứi 1. </w:t>
      </w:r>
      <w:r w:rsidRPr="009B5F3C">
        <w:t>Viết số liền trước, số liền sau vào chỗ chấm cho thích hợp: 2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43"/>
        <w:gridCol w:w="3191"/>
        <w:gridCol w:w="4003"/>
      </w:tblGrid>
      <w:tr w:rsidR="00961089" w:rsidRPr="009B5F3C" w:rsidTr="00363028">
        <w:tc>
          <w:tcPr>
            <w:tcW w:w="3190" w:type="dxa"/>
            <w:shd w:val="clear" w:color="auto" w:fill="auto"/>
            <w:vAlign w:val="bottom"/>
          </w:tcPr>
          <w:p w:rsidR="00961089" w:rsidRPr="000879EA" w:rsidRDefault="00961089" w:rsidP="00363028">
            <w:pPr>
              <w:spacing w:line="360" w:lineRule="auto"/>
              <w:jc w:val="center"/>
              <w:rPr>
                <w:b/>
              </w:rPr>
            </w:pPr>
            <w:r w:rsidRPr="000879EA">
              <w:rPr>
                <w:b/>
              </w:rPr>
              <w:t>Số liền trước</w:t>
            </w:r>
          </w:p>
        </w:tc>
        <w:tc>
          <w:tcPr>
            <w:tcW w:w="3191" w:type="dxa"/>
            <w:shd w:val="clear" w:color="auto" w:fill="auto"/>
            <w:vAlign w:val="bottom"/>
          </w:tcPr>
          <w:p w:rsidR="00961089" w:rsidRPr="000879EA" w:rsidRDefault="00961089" w:rsidP="00363028">
            <w:pPr>
              <w:spacing w:line="360" w:lineRule="auto"/>
              <w:jc w:val="center"/>
              <w:rPr>
                <w:b/>
              </w:rPr>
            </w:pPr>
            <w:r w:rsidRPr="000879EA">
              <w:rPr>
                <w:b/>
              </w:rPr>
              <w:t>Số đã cho</w:t>
            </w:r>
          </w:p>
        </w:tc>
        <w:tc>
          <w:tcPr>
            <w:tcW w:w="3191" w:type="dxa"/>
            <w:shd w:val="clear" w:color="auto" w:fill="auto"/>
            <w:vAlign w:val="bottom"/>
          </w:tcPr>
          <w:p w:rsidR="00961089" w:rsidRPr="000879EA" w:rsidRDefault="00961089" w:rsidP="00363028">
            <w:pPr>
              <w:spacing w:line="360" w:lineRule="auto"/>
              <w:jc w:val="center"/>
              <w:rPr>
                <w:b/>
              </w:rPr>
            </w:pPr>
            <w:r w:rsidRPr="000879EA">
              <w:rPr>
                <w:b/>
              </w:rPr>
              <w:t>Số liền sau</w:t>
            </w:r>
          </w:p>
        </w:tc>
      </w:tr>
      <w:tr w:rsidR="00961089" w:rsidRPr="009B5F3C" w:rsidTr="00363028">
        <w:trPr>
          <w:trHeight w:val="512"/>
        </w:trPr>
        <w:tc>
          <w:tcPr>
            <w:tcW w:w="3190" w:type="dxa"/>
            <w:shd w:val="clear" w:color="auto" w:fill="auto"/>
            <w:vAlign w:val="bottom"/>
          </w:tcPr>
          <w:p w:rsidR="00961089" w:rsidRPr="009B5F3C" w:rsidRDefault="00961089" w:rsidP="00363028">
            <w:pPr>
              <w:spacing w:line="360" w:lineRule="auto"/>
              <w:jc w:val="center"/>
            </w:pPr>
            <w:r w:rsidRPr="009B5F3C">
              <w:t>........................................</w:t>
            </w:r>
          </w:p>
        </w:tc>
        <w:tc>
          <w:tcPr>
            <w:tcW w:w="3191" w:type="dxa"/>
            <w:shd w:val="clear" w:color="auto" w:fill="auto"/>
            <w:vAlign w:val="bottom"/>
          </w:tcPr>
          <w:p w:rsidR="00961089" w:rsidRPr="009B5F3C" w:rsidRDefault="00961089" w:rsidP="00363028">
            <w:pPr>
              <w:spacing w:line="360" w:lineRule="auto"/>
              <w:jc w:val="center"/>
            </w:pPr>
            <w:r w:rsidRPr="009B5F3C">
              <w:t>525</w:t>
            </w:r>
          </w:p>
        </w:tc>
        <w:tc>
          <w:tcPr>
            <w:tcW w:w="3191" w:type="dxa"/>
            <w:shd w:val="clear" w:color="auto" w:fill="auto"/>
            <w:vAlign w:val="bottom"/>
          </w:tcPr>
          <w:p w:rsidR="00961089" w:rsidRPr="009B5F3C" w:rsidRDefault="00961089" w:rsidP="00363028">
            <w:pPr>
              <w:spacing w:line="360" w:lineRule="auto"/>
              <w:jc w:val="center"/>
            </w:pPr>
            <w:r w:rsidRPr="009B5F3C">
              <w:t>...........................................</w:t>
            </w:r>
          </w:p>
        </w:tc>
      </w:tr>
      <w:tr w:rsidR="00961089" w:rsidRPr="009B5F3C" w:rsidTr="00363028">
        <w:trPr>
          <w:trHeight w:val="521"/>
        </w:trPr>
        <w:tc>
          <w:tcPr>
            <w:tcW w:w="3190" w:type="dxa"/>
            <w:shd w:val="clear" w:color="auto" w:fill="auto"/>
            <w:vAlign w:val="bottom"/>
          </w:tcPr>
          <w:p w:rsidR="00961089" w:rsidRPr="009B5F3C" w:rsidRDefault="00961089" w:rsidP="00363028">
            <w:pPr>
              <w:spacing w:line="360" w:lineRule="auto"/>
              <w:jc w:val="center"/>
            </w:pPr>
            <w:r w:rsidRPr="009B5F3C">
              <w:t>.........................................</w:t>
            </w:r>
          </w:p>
        </w:tc>
        <w:tc>
          <w:tcPr>
            <w:tcW w:w="3191" w:type="dxa"/>
            <w:shd w:val="clear" w:color="auto" w:fill="auto"/>
            <w:vAlign w:val="bottom"/>
          </w:tcPr>
          <w:p w:rsidR="00961089" w:rsidRPr="009B5F3C" w:rsidRDefault="00961089" w:rsidP="00363028">
            <w:pPr>
              <w:spacing w:line="360" w:lineRule="auto"/>
              <w:jc w:val="center"/>
            </w:pPr>
            <w:r w:rsidRPr="009B5F3C">
              <w:t>499</w:t>
            </w:r>
          </w:p>
        </w:tc>
        <w:tc>
          <w:tcPr>
            <w:tcW w:w="3191" w:type="dxa"/>
            <w:shd w:val="clear" w:color="auto" w:fill="auto"/>
            <w:vAlign w:val="bottom"/>
          </w:tcPr>
          <w:p w:rsidR="00961089" w:rsidRPr="009B5F3C" w:rsidRDefault="00961089" w:rsidP="00363028">
            <w:pPr>
              <w:spacing w:line="360" w:lineRule="auto"/>
              <w:jc w:val="center"/>
            </w:pPr>
            <w:r w:rsidRPr="009B5F3C">
              <w:t>.................................................</w:t>
            </w:r>
          </w:p>
        </w:tc>
      </w:tr>
    </w:tbl>
    <w:p w:rsidR="00961089" w:rsidRPr="009B5F3C" w:rsidRDefault="00961089" w:rsidP="00961089">
      <w:pPr>
        <w:tabs>
          <w:tab w:val="left" w:pos="5145"/>
        </w:tabs>
        <w:spacing w:line="360" w:lineRule="auto"/>
      </w:pPr>
      <w:r w:rsidRPr="009B5F3C">
        <w:rPr>
          <w:b/>
        </w:rPr>
        <w:t xml:space="preserve">Bài 2. </w:t>
      </w:r>
      <w:r w:rsidRPr="009B5F3C">
        <w:t>Đặt tính rồi tính: 2đ</w:t>
      </w:r>
    </w:p>
    <w:p w:rsidR="00961089" w:rsidRPr="009B5F3C" w:rsidRDefault="00961089" w:rsidP="00961089">
      <w:pPr>
        <w:tabs>
          <w:tab w:val="left" w:pos="2613"/>
          <w:tab w:val="left" w:pos="5145"/>
          <w:tab w:val="left" w:pos="7705"/>
        </w:tabs>
        <w:spacing w:line="360" w:lineRule="auto"/>
      </w:pPr>
      <w:r w:rsidRPr="009B5F3C">
        <w:t>632 + 245                451 + 46</w:t>
      </w:r>
      <w:r w:rsidRPr="009B5F3C">
        <w:tab/>
        <w:t>772 - 430</w:t>
      </w:r>
      <w:r w:rsidRPr="009B5F3C">
        <w:tab/>
        <w:t>386  - 35</w:t>
      </w:r>
    </w:p>
    <w:p w:rsidR="00961089" w:rsidRPr="009B5F3C" w:rsidRDefault="00961089" w:rsidP="00961089">
      <w:pPr>
        <w:tabs>
          <w:tab w:val="left" w:pos="1905"/>
          <w:tab w:val="left" w:pos="7705"/>
        </w:tabs>
        <w:spacing w:line="360" w:lineRule="auto"/>
        <w:rPr>
          <w:b/>
        </w:rPr>
      </w:pPr>
      <w:r w:rsidRPr="009B5F3C">
        <w:rPr>
          <w:b/>
        </w:rPr>
        <w:t xml:space="preserve">Bài 3. </w:t>
      </w:r>
      <w:r w:rsidRPr="009B5F3C">
        <w:t>Viết số thích hợp vào chỗ chấm: 1đ</w:t>
      </w:r>
    </w:p>
    <w:p w:rsidR="00961089" w:rsidRPr="009B5F3C" w:rsidRDefault="00961089" w:rsidP="00961089">
      <w:pPr>
        <w:tabs>
          <w:tab w:val="left" w:pos="1905"/>
          <w:tab w:val="left" w:pos="6097"/>
          <w:tab w:val="left" w:pos="6231"/>
          <w:tab w:val="left" w:pos="7705"/>
        </w:tabs>
        <w:spacing w:line="360" w:lineRule="auto"/>
        <w:rPr>
          <w:lang w:val="pt-BR"/>
        </w:rPr>
      </w:pPr>
      <w:r w:rsidRPr="009B5F3C">
        <w:rPr>
          <w:lang w:val="pt-BR"/>
        </w:rPr>
        <w:t>1m               = ..........dm</w:t>
      </w:r>
      <w:r w:rsidRPr="009B5F3C">
        <w:rPr>
          <w:lang w:val="pt-BR"/>
        </w:rPr>
        <w:tab/>
        <w:t>1m              = ........... cm</w:t>
      </w:r>
    </w:p>
    <w:p w:rsidR="00961089" w:rsidRPr="009B5F3C" w:rsidRDefault="00961089" w:rsidP="00961089">
      <w:pPr>
        <w:tabs>
          <w:tab w:val="left" w:pos="1905"/>
          <w:tab w:val="left" w:pos="6097"/>
          <w:tab w:val="left" w:pos="6231"/>
          <w:tab w:val="left" w:pos="7705"/>
        </w:tabs>
        <w:spacing w:line="360" w:lineRule="auto"/>
        <w:rPr>
          <w:lang w:val="pt-BR"/>
        </w:rPr>
      </w:pPr>
      <w:r w:rsidRPr="009B5F3C">
        <w:rPr>
          <w:lang w:val="pt-BR"/>
        </w:rPr>
        <w:t>6dm + 8 dm = ..........dm</w:t>
      </w:r>
      <w:r w:rsidRPr="009B5F3C">
        <w:rPr>
          <w:lang w:val="pt-BR"/>
        </w:rPr>
        <w:tab/>
        <w:t>14m - 8m = ............ m</w:t>
      </w:r>
    </w:p>
    <w:p w:rsidR="00961089" w:rsidRPr="009B5F3C" w:rsidRDefault="00961089" w:rsidP="00961089">
      <w:pPr>
        <w:tabs>
          <w:tab w:val="left" w:pos="1905"/>
          <w:tab w:val="left" w:pos="6097"/>
          <w:tab w:val="left" w:pos="6231"/>
          <w:tab w:val="left" w:pos="7705"/>
        </w:tabs>
        <w:spacing w:line="360" w:lineRule="auto"/>
        <w:rPr>
          <w:b/>
          <w:lang w:val="pt-BR"/>
        </w:rPr>
      </w:pPr>
      <w:r w:rsidRPr="009B5F3C">
        <w:rPr>
          <w:b/>
          <w:lang w:val="pt-BR"/>
        </w:rPr>
        <w:t xml:space="preserve">Bài 4. </w:t>
      </w:r>
      <w:r w:rsidRPr="009B5F3C">
        <w:rPr>
          <w:lang w:val="pt-BR"/>
        </w:rPr>
        <w:t xml:space="preserve">Đội Một trồng được 350 cây, đội Hai trồng được ít hơn đội Một 160 cây. Hỏi đội Hai trồng được bao nhiêu cây? </w:t>
      </w:r>
      <w:r w:rsidRPr="009B5F3C">
        <w:rPr>
          <w:b/>
          <w:lang w:val="pt-BR"/>
        </w:rPr>
        <w:t>(2đ)</w:t>
      </w:r>
    </w:p>
    <w:p w:rsidR="00961089" w:rsidRPr="009B5F3C" w:rsidRDefault="00961089" w:rsidP="00961089">
      <w:pPr>
        <w:tabs>
          <w:tab w:val="left" w:pos="1905"/>
          <w:tab w:val="left" w:pos="6097"/>
          <w:tab w:val="left" w:pos="6231"/>
          <w:tab w:val="left" w:pos="7705"/>
        </w:tabs>
        <w:spacing w:line="360" w:lineRule="auto"/>
        <w:rPr>
          <w:lang w:val="pt-BR"/>
        </w:rPr>
      </w:pPr>
      <w:r w:rsidRPr="009B5F3C">
        <w:rPr>
          <w:noProof/>
        </w:rPr>
        <w:pict>
          <v:line id="_x0000_s30367" style="position:absolute;left:0;text-align:left;flip:y;z-index:251686912" from="297pt,4.45pt" to="387pt,85.45pt"/>
        </w:pict>
      </w:r>
      <w:r w:rsidRPr="009B5F3C">
        <w:rPr>
          <w:noProof/>
        </w:rPr>
        <w:pict>
          <v:rect id="_x0000_s30365" style="position:absolute;left:0;text-align:left;margin-left:261pt;margin-top:5.9pt;width:126pt;height:79.55pt;z-index:251684864"/>
        </w:pict>
      </w:r>
      <w:r w:rsidRPr="009B5F3C">
        <w:rPr>
          <w:noProof/>
        </w:rPr>
        <w:pict>
          <v:line id="_x0000_s30366" style="position:absolute;left:0;text-align:left;z-index:251685888" from="296.95pt,4.45pt" to="297pt,85.2pt"/>
        </w:pict>
      </w:r>
      <w:r w:rsidRPr="009B5F3C">
        <w:rPr>
          <w:b/>
          <w:lang w:val="it-IT"/>
        </w:rPr>
        <w:t xml:space="preserve">Bài 5: </w:t>
      </w:r>
      <w:r w:rsidRPr="009B5F3C">
        <w:rPr>
          <w:lang w:val="pt-BR"/>
        </w:rPr>
        <w:t xml:space="preserve">Trong hình bên có: </w:t>
      </w:r>
      <w:r w:rsidRPr="009B5F3C">
        <w:rPr>
          <w:b/>
          <w:lang w:val="pt-BR"/>
        </w:rPr>
        <w:t>(1đ)</w:t>
      </w:r>
    </w:p>
    <w:p w:rsidR="00961089" w:rsidRPr="009B5F3C" w:rsidRDefault="00961089" w:rsidP="00961089">
      <w:pPr>
        <w:tabs>
          <w:tab w:val="left" w:pos="1905"/>
          <w:tab w:val="left" w:pos="6097"/>
          <w:tab w:val="left" w:pos="6231"/>
          <w:tab w:val="left" w:pos="7705"/>
        </w:tabs>
        <w:spacing w:line="360" w:lineRule="auto"/>
        <w:rPr>
          <w:lang w:val="pt-BR"/>
        </w:rPr>
      </w:pPr>
      <w:r w:rsidRPr="009B5F3C">
        <w:rPr>
          <w:lang w:val="pt-BR"/>
        </w:rPr>
        <w:t>a) ........ hình chữ nhật.</w:t>
      </w:r>
    </w:p>
    <w:p w:rsidR="00961089" w:rsidRPr="009B5F3C" w:rsidRDefault="00961089" w:rsidP="00961089">
      <w:pPr>
        <w:tabs>
          <w:tab w:val="left" w:pos="1905"/>
          <w:tab w:val="left" w:pos="6097"/>
          <w:tab w:val="left" w:pos="6231"/>
          <w:tab w:val="left" w:pos="7705"/>
        </w:tabs>
        <w:spacing w:line="360" w:lineRule="auto"/>
        <w:rPr>
          <w:lang w:val="pt-BR"/>
        </w:rPr>
      </w:pPr>
      <w:r w:rsidRPr="009B5F3C">
        <w:rPr>
          <w:lang w:val="pt-BR"/>
        </w:rPr>
        <w:t>b) ........ hình tam giác.</w:t>
      </w:r>
    </w:p>
    <w:p w:rsidR="00961089" w:rsidRPr="009B5F3C" w:rsidRDefault="00961089" w:rsidP="00961089">
      <w:pPr>
        <w:spacing w:line="360" w:lineRule="auto"/>
        <w:ind w:firstLine="720"/>
        <w:jc w:val="center"/>
        <w:rPr>
          <w:b/>
          <w:sz w:val="36"/>
          <w:szCs w:val="36"/>
        </w:rPr>
      </w:pPr>
      <w:r w:rsidRPr="009B5F3C">
        <w:rPr>
          <w:lang w:val="pt-BR"/>
        </w:rPr>
        <w:br w:type="page"/>
      </w:r>
    </w:p>
    <w:p w:rsidR="00961089" w:rsidRPr="009B5F3C" w:rsidRDefault="00961089" w:rsidP="007C5FF9">
      <w:pPr>
        <w:numPr>
          <w:ilvl w:val="0"/>
          <w:numId w:val="34"/>
        </w:numPr>
        <w:spacing w:line="360" w:lineRule="auto"/>
        <w:ind w:left="0"/>
      </w:pPr>
      <w:r w:rsidRPr="009B5F3C">
        <w:rPr>
          <w:b/>
          <w:i/>
          <w:u w:val="single"/>
        </w:rPr>
        <w:lastRenderedPageBreak/>
        <w:t>PHẦN TRẮC NGHIỆM</w:t>
      </w:r>
      <w:r w:rsidRPr="009B5F3C">
        <w:t xml:space="preserve">: (5đ) </w:t>
      </w:r>
    </w:p>
    <w:p w:rsidR="00961089" w:rsidRPr="009B5F3C" w:rsidRDefault="00961089" w:rsidP="00961089">
      <w:pPr>
        <w:spacing w:line="360" w:lineRule="auto"/>
      </w:pPr>
      <w:r w:rsidRPr="009B5F3C">
        <w:t>Khoanh vào chữ cỏi (A,B,C,D)đặt trước kết quả đỳng.</w:t>
      </w:r>
    </w:p>
    <w:p w:rsidR="00961089" w:rsidRPr="009B5F3C" w:rsidRDefault="00961089" w:rsidP="00961089">
      <w:pPr>
        <w:spacing w:line="360" w:lineRule="auto"/>
      </w:pPr>
      <w:r w:rsidRPr="009B5F3C">
        <w:rPr>
          <w:b/>
          <w:i/>
          <w:u w:val="single"/>
        </w:rPr>
        <w:t>Cõu 1</w:t>
      </w:r>
      <w:r w:rsidRPr="009B5F3C">
        <w:t>: Sỏu trăm, bốn chục, bảy đơn vị hợp thành số nào?</w:t>
      </w:r>
    </w:p>
    <w:p w:rsidR="00961089" w:rsidRPr="009B5F3C" w:rsidRDefault="00961089" w:rsidP="007C5FF9">
      <w:pPr>
        <w:numPr>
          <w:ilvl w:val="0"/>
          <w:numId w:val="26"/>
        </w:numPr>
        <w:spacing w:line="360" w:lineRule="auto"/>
        <w:ind w:left="0"/>
        <w:contextualSpacing/>
        <w:rPr>
          <w:sz w:val="24"/>
          <w:szCs w:val="24"/>
        </w:rPr>
      </w:pPr>
      <w:r w:rsidRPr="009B5F3C">
        <w:rPr>
          <w:sz w:val="24"/>
          <w:szCs w:val="24"/>
        </w:rPr>
        <w:t>467</w:t>
      </w:r>
      <w:r w:rsidRPr="009B5F3C">
        <w:rPr>
          <w:sz w:val="24"/>
          <w:szCs w:val="24"/>
        </w:rPr>
        <w:tab/>
      </w:r>
      <w:r w:rsidRPr="009B5F3C">
        <w:rPr>
          <w:sz w:val="24"/>
          <w:szCs w:val="24"/>
        </w:rPr>
        <w:tab/>
      </w:r>
      <w:r w:rsidRPr="009B5F3C">
        <w:rPr>
          <w:sz w:val="24"/>
          <w:szCs w:val="24"/>
        </w:rPr>
        <w:tab/>
        <w:t>B. 674</w:t>
      </w:r>
      <w:r w:rsidRPr="009B5F3C">
        <w:rPr>
          <w:sz w:val="24"/>
          <w:szCs w:val="24"/>
        </w:rPr>
        <w:tab/>
      </w:r>
      <w:r w:rsidRPr="009B5F3C">
        <w:rPr>
          <w:sz w:val="24"/>
          <w:szCs w:val="24"/>
        </w:rPr>
        <w:tab/>
      </w:r>
      <w:r w:rsidRPr="009B5F3C">
        <w:rPr>
          <w:sz w:val="24"/>
          <w:szCs w:val="24"/>
        </w:rPr>
        <w:tab/>
        <w:t>C. 647</w:t>
      </w:r>
    </w:p>
    <w:p w:rsidR="00961089" w:rsidRPr="009B5F3C" w:rsidRDefault="00961089" w:rsidP="00961089">
      <w:pPr>
        <w:spacing w:line="360" w:lineRule="auto"/>
      </w:pPr>
      <w:r w:rsidRPr="009B5F3C">
        <w:rPr>
          <w:b/>
          <w:i/>
          <w:u w:val="single"/>
        </w:rPr>
        <w:t>Cõu 2</w:t>
      </w:r>
      <w:r w:rsidRPr="009B5F3C">
        <w:t>: Số liền sau số 539 là số nào?</w:t>
      </w:r>
    </w:p>
    <w:p w:rsidR="00961089" w:rsidRPr="009B5F3C" w:rsidRDefault="00961089" w:rsidP="007C5FF9">
      <w:pPr>
        <w:numPr>
          <w:ilvl w:val="0"/>
          <w:numId w:val="27"/>
        </w:numPr>
        <w:spacing w:line="360" w:lineRule="auto"/>
        <w:ind w:left="0"/>
        <w:contextualSpacing/>
        <w:rPr>
          <w:sz w:val="24"/>
          <w:szCs w:val="24"/>
        </w:rPr>
      </w:pPr>
      <w:r w:rsidRPr="009B5F3C">
        <w:rPr>
          <w:sz w:val="24"/>
          <w:szCs w:val="24"/>
        </w:rPr>
        <w:t>538</w:t>
      </w:r>
      <w:r w:rsidRPr="009B5F3C">
        <w:rPr>
          <w:sz w:val="24"/>
          <w:szCs w:val="24"/>
        </w:rPr>
        <w:tab/>
      </w:r>
      <w:r w:rsidRPr="009B5F3C">
        <w:rPr>
          <w:sz w:val="24"/>
          <w:szCs w:val="24"/>
        </w:rPr>
        <w:tab/>
      </w:r>
      <w:r w:rsidRPr="009B5F3C">
        <w:rPr>
          <w:sz w:val="24"/>
          <w:szCs w:val="24"/>
        </w:rPr>
        <w:tab/>
        <w:t>B. 540</w:t>
      </w:r>
      <w:r w:rsidRPr="009B5F3C">
        <w:rPr>
          <w:sz w:val="24"/>
          <w:szCs w:val="24"/>
        </w:rPr>
        <w:tab/>
      </w:r>
      <w:r w:rsidRPr="009B5F3C">
        <w:rPr>
          <w:sz w:val="24"/>
          <w:szCs w:val="24"/>
        </w:rPr>
        <w:tab/>
      </w:r>
      <w:r w:rsidRPr="009B5F3C">
        <w:rPr>
          <w:sz w:val="24"/>
          <w:szCs w:val="24"/>
        </w:rPr>
        <w:tab/>
        <w:t>C. 541</w:t>
      </w:r>
    </w:p>
    <w:p w:rsidR="00961089" w:rsidRPr="009B5F3C" w:rsidRDefault="00961089" w:rsidP="00961089">
      <w:pPr>
        <w:spacing w:line="360" w:lineRule="auto"/>
      </w:pPr>
      <w:r w:rsidRPr="009B5F3C">
        <w:rPr>
          <w:b/>
          <w:i/>
          <w:u w:val="single"/>
        </w:rPr>
        <w:t>Cõu 3</w:t>
      </w:r>
      <w:r w:rsidRPr="009B5F3C">
        <w:rPr>
          <w:i/>
        </w:rPr>
        <w:t>:</w:t>
      </w:r>
      <w:r w:rsidRPr="009B5F3C">
        <w:t xml:space="preserve"> Cõu nào đỳng?</w:t>
      </w:r>
    </w:p>
    <w:p w:rsidR="00961089" w:rsidRPr="009B5F3C" w:rsidRDefault="00961089" w:rsidP="007C5FF9">
      <w:pPr>
        <w:numPr>
          <w:ilvl w:val="0"/>
          <w:numId w:val="28"/>
        </w:numPr>
        <w:spacing w:line="360" w:lineRule="auto"/>
        <w:ind w:left="0"/>
        <w:contextualSpacing/>
        <w:rPr>
          <w:sz w:val="24"/>
          <w:szCs w:val="24"/>
        </w:rPr>
      </w:pPr>
      <w:r w:rsidRPr="009B5F3C">
        <w:rPr>
          <w:sz w:val="24"/>
          <w:szCs w:val="24"/>
        </w:rPr>
        <w:t>Muốn tỡm số bị chia ta lấy thương cộng với số chia.</w:t>
      </w:r>
    </w:p>
    <w:p w:rsidR="00961089" w:rsidRPr="009B5F3C" w:rsidRDefault="00961089" w:rsidP="007C5FF9">
      <w:pPr>
        <w:numPr>
          <w:ilvl w:val="0"/>
          <w:numId w:val="28"/>
        </w:numPr>
        <w:spacing w:line="360" w:lineRule="auto"/>
        <w:ind w:left="0"/>
        <w:contextualSpacing/>
        <w:rPr>
          <w:sz w:val="24"/>
          <w:szCs w:val="24"/>
        </w:rPr>
      </w:pPr>
      <w:r w:rsidRPr="009B5F3C">
        <w:rPr>
          <w:sz w:val="24"/>
          <w:szCs w:val="24"/>
        </w:rPr>
        <w:t>Muốn tỡm số bị chia ta lấy thương trừ đi số chia.</w:t>
      </w:r>
    </w:p>
    <w:p w:rsidR="00961089" w:rsidRPr="009B5F3C" w:rsidRDefault="00961089" w:rsidP="007C5FF9">
      <w:pPr>
        <w:numPr>
          <w:ilvl w:val="0"/>
          <w:numId w:val="28"/>
        </w:numPr>
        <w:spacing w:line="360" w:lineRule="auto"/>
        <w:ind w:left="0"/>
        <w:contextualSpacing/>
        <w:rPr>
          <w:sz w:val="24"/>
          <w:szCs w:val="24"/>
        </w:rPr>
      </w:pPr>
      <w:r w:rsidRPr="009B5F3C">
        <w:rPr>
          <w:sz w:val="24"/>
          <w:szCs w:val="24"/>
        </w:rPr>
        <w:t>Muốn tỡm số bị chia ta lấy thương nhõn với số chia.</w:t>
      </w:r>
    </w:p>
    <w:p w:rsidR="00961089" w:rsidRPr="009B5F3C" w:rsidRDefault="00961089" w:rsidP="00961089">
      <w:pPr>
        <w:spacing w:line="360" w:lineRule="auto"/>
      </w:pPr>
      <w:r w:rsidRPr="009B5F3C">
        <w:rPr>
          <w:b/>
          <w:i/>
          <w:u w:val="single"/>
        </w:rPr>
        <w:t>Cõu 4:</w:t>
      </w:r>
      <w:r w:rsidRPr="009B5F3C">
        <w:t xml:space="preserve"> Tỡm đỏp số của bài toỏn:</w:t>
      </w:r>
    </w:p>
    <w:p w:rsidR="00961089" w:rsidRPr="009B5F3C" w:rsidRDefault="00961089" w:rsidP="00961089">
      <w:pPr>
        <w:spacing w:line="360" w:lineRule="auto"/>
        <w:ind w:firstLine="360"/>
      </w:pPr>
      <w:r w:rsidRPr="009B5F3C">
        <w:t>Lớp 2A cú 36 học sinh chia đều thành 4 tổ học tập. Hỏi mỗi tổ cú bao nhiờu học sinh?</w:t>
      </w:r>
    </w:p>
    <w:p w:rsidR="00961089" w:rsidRPr="009B5F3C" w:rsidRDefault="00961089" w:rsidP="007C5FF9">
      <w:pPr>
        <w:numPr>
          <w:ilvl w:val="0"/>
          <w:numId w:val="29"/>
        </w:numPr>
        <w:spacing w:line="360" w:lineRule="auto"/>
        <w:ind w:left="0"/>
        <w:contextualSpacing/>
        <w:rPr>
          <w:sz w:val="24"/>
          <w:szCs w:val="24"/>
        </w:rPr>
      </w:pPr>
      <w:r w:rsidRPr="009B5F3C">
        <w:rPr>
          <w:sz w:val="24"/>
          <w:szCs w:val="24"/>
        </w:rPr>
        <w:t>7 học sinh</w:t>
      </w:r>
      <w:r w:rsidRPr="009B5F3C">
        <w:rPr>
          <w:sz w:val="24"/>
          <w:szCs w:val="24"/>
        </w:rPr>
        <w:tab/>
      </w:r>
      <w:r w:rsidRPr="009B5F3C">
        <w:rPr>
          <w:sz w:val="24"/>
          <w:szCs w:val="24"/>
        </w:rPr>
        <w:tab/>
        <w:t>B. 8 học sinh</w:t>
      </w:r>
      <w:r w:rsidRPr="009B5F3C">
        <w:rPr>
          <w:sz w:val="24"/>
          <w:szCs w:val="24"/>
        </w:rPr>
        <w:tab/>
      </w:r>
      <w:r w:rsidRPr="009B5F3C">
        <w:rPr>
          <w:sz w:val="24"/>
          <w:szCs w:val="24"/>
        </w:rPr>
        <w:tab/>
        <w:t>C. 9 học sinh</w:t>
      </w:r>
    </w:p>
    <w:p w:rsidR="00961089" w:rsidRPr="009B5F3C" w:rsidRDefault="00961089" w:rsidP="00961089">
      <w:pPr>
        <w:spacing w:line="360" w:lineRule="auto"/>
      </w:pPr>
      <w:r w:rsidRPr="009B5F3C">
        <w:rPr>
          <w:b/>
          <w:i/>
          <w:u w:val="single"/>
        </w:rPr>
        <w:t>Cõu 5</w:t>
      </w:r>
      <w:r w:rsidRPr="009B5F3C">
        <w:rPr>
          <w:i/>
        </w:rPr>
        <w:t xml:space="preserve">: </w:t>
      </w:r>
      <w:r w:rsidRPr="009B5F3C">
        <w:t>Cõu núi nào đỳng giờ trong ngày?</w:t>
      </w:r>
    </w:p>
    <w:p w:rsidR="00961089" w:rsidRPr="009B5F3C" w:rsidRDefault="00961089" w:rsidP="007C5FF9">
      <w:pPr>
        <w:numPr>
          <w:ilvl w:val="0"/>
          <w:numId w:val="30"/>
        </w:numPr>
        <w:spacing w:line="360" w:lineRule="auto"/>
        <w:ind w:left="0"/>
        <w:contextualSpacing/>
        <w:rPr>
          <w:sz w:val="24"/>
          <w:szCs w:val="24"/>
        </w:rPr>
      </w:pPr>
      <w:r w:rsidRPr="009B5F3C">
        <w:rPr>
          <w:sz w:val="24"/>
          <w:szCs w:val="24"/>
        </w:rPr>
        <w:t>18 giờ sỏng</w:t>
      </w:r>
      <w:r w:rsidRPr="009B5F3C">
        <w:rPr>
          <w:sz w:val="24"/>
          <w:szCs w:val="24"/>
        </w:rPr>
        <w:tab/>
      </w:r>
      <w:r w:rsidRPr="009B5F3C">
        <w:rPr>
          <w:sz w:val="24"/>
          <w:szCs w:val="24"/>
        </w:rPr>
        <w:tab/>
        <w:t>B. 17 giờ chiều</w:t>
      </w:r>
      <w:r w:rsidRPr="009B5F3C">
        <w:rPr>
          <w:sz w:val="24"/>
          <w:szCs w:val="24"/>
        </w:rPr>
        <w:tab/>
      </w:r>
      <w:r w:rsidRPr="009B5F3C">
        <w:rPr>
          <w:sz w:val="24"/>
          <w:szCs w:val="24"/>
        </w:rPr>
        <w:tab/>
      </w:r>
    </w:p>
    <w:p w:rsidR="00961089" w:rsidRPr="009B5F3C" w:rsidRDefault="00961089" w:rsidP="00961089">
      <w:pPr>
        <w:spacing w:line="360" w:lineRule="auto"/>
        <w:contextualSpacing/>
        <w:rPr>
          <w:sz w:val="24"/>
          <w:szCs w:val="24"/>
        </w:rPr>
      </w:pPr>
      <w:r w:rsidRPr="009B5F3C">
        <w:rPr>
          <w:sz w:val="24"/>
          <w:szCs w:val="24"/>
        </w:rPr>
        <w:t>C. 9 giờ tối</w:t>
      </w:r>
      <w:r w:rsidRPr="009B5F3C">
        <w:rPr>
          <w:sz w:val="24"/>
          <w:szCs w:val="24"/>
        </w:rPr>
        <w:tab/>
      </w:r>
      <w:r w:rsidRPr="009B5F3C">
        <w:rPr>
          <w:sz w:val="24"/>
          <w:szCs w:val="24"/>
        </w:rPr>
        <w:tab/>
        <w:t>D. 10 giờ tối</w:t>
      </w:r>
    </w:p>
    <w:p w:rsidR="00961089" w:rsidRPr="009B5F3C" w:rsidRDefault="00961089" w:rsidP="00961089">
      <w:pPr>
        <w:spacing w:line="360" w:lineRule="auto"/>
      </w:pPr>
      <w:r w:rsidRPr="009B5F3C">
        <w:rPr>
          <w:b/>
          <w:i/>
          <w:u w:val="single"/>
        </w:rPr>
        <w:t>Cõu 6</w:t>
      </w:r>
      <w:r w:rsidRPr="009B5F3C">
        <w:rPr>
          <w:i/>
        </w:rPr>
        <w:t xml:space="preserve">: </w:t>
      </w:r>
      <w:r w:rsidRPr="009B5F3C">
        <w:t>Cõu nào thớch hợp?</w:t>
      </w:r>
    </w:p>
    <w:p w:rsidR="00961089" w:rsidRPr="009B5F3C" w:rsidRDefault="00961089" w:rsidP="007C5FF9">
      <w:pPr>
        <w:numPr>
          <w:ilvl w:val="0"/>
          <w:numId w:val="31"/>
        </w:numPr>
        <w:spacing w:line="360" w:lineRule="auto"/>
        <w:ind w:left="0"/>
        <w:contextualSpacing/>
        <w:rPr>
          <w:sz w:val="24"/>
          <w:szCs w:val="24"/>
        </w:rPr>
      </w:pPr>
      <w:r w:rsidRPr="009B5F3C">
        <w:rPr>
          <w:sz w:val="24"/>
          <w:szCs w:val="24"/>
        </w:rPr>
        <w:t>Chiếc bàn học sinh cao 3 m</w:t>
      </w:r>
    </w:p>
    <w:p w:rsidR="00961089" w:rsidRPr="009B5F3C" w:rsidRDefault="00961089" w:rsidP="007C5FF9">
      <w:pPr>
        <w:numPr>
          <w:ilvl w:val="0"/>
          <w:numId w:val="31"/>
        </w:numPr>
        <w:spacing w:line="360" w:lineRule="auto"/>
        <w:ind w:left="0"/>
        <w:contextualSpacing/>
        <w:rPr>
          <w:sz w:val="24"/>
          <w:szCs w:val="24"/>
        </w:rPr>
      </w:pPr>
      <w:r w:rsidRPr="009B5F3C">
        <w:rPr>
          <w:sz w:val="24"/>
          <w:szCs w:val="24"/>
        </w:rPr>
        <w:t>Quóng đường dài 20dm</w:t>
      </w:r>
    </w:p>
    <w:p w:rsidR="00961089" w:rsidRPr="009B5F3C" w:rsidRDefault="00961089" w:rsidP="007C5FF9">
      <w:pPr>
        <w:numPr>
          <w:ilvl w:val="0"/>
          <w:numId w:val="31"/>
        </w:numPr>
        <w:spacing w:line="360" w:lineRule="auto"/>
        <w:ind w:left="0"/>
        <w:contextualSpacing/>
        <w:rPr>
          <w:sz w:val="24"/>
          <w:szCs w:val="24"/>
        </w:rPr>
      </w:pPr>
      <w:r w:rsidRPr="009B5F3C">
        <w:rPr>
          <w:sz w:val="24"/>
          <w:szCs w:val="24"/>
        </w:rPr>
        <w:t>Chiếc bỳt bi dài khoảng 15cm</w:t>
      </w:r>
    </w:p>
    <w:p w:rsidR="00961089" w:rsidRPr="009B5F3C" w:rsidRDefault="00961089" w:rsidP="007C5FF9">
      <w:pPr>
        <w:numPr>
          <w:ilvl w:val="0"/>
          <w:numId w:val="31"/>
        </w:numPr>
        <w:spacing w:line="360" w:lineRule="auto"/>
        <w:ind w:left="0"/>
        <w:contextualSpacing/>
        <w:rPr>
          <w:sz w:val="24"/>
          <w:szCs w:val="24"/>
        </w:rPr>
      </w:pPr>
      <w:r w:rsidRPr="009B5F3C">
        <w:rPr>
          <w:rFonts w:ascii="Arial" w:hAnsi="Arial"/>
          <w:noProof/>
          <w:sz w:val="22"/>
        </w:rPr>
        <w:pict>
          <v:group id="_x0000_s30368" style="position:absolute;left:0;text-align:left;margin-left:252pt;margin-top:8.2pt;width:84.1pt;height:84.6pt;z-index:251687936" coordorigin="7946,6418" coordsize="1871,1871">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0369" type="#_x0000_t120" style="position:absolute;left:8035;top:6509;width:1701;height:1700" fillcolor="#cff" stroked="f" strokeweight="3pt">
              <v:imagedata embosscolor="shadow add(51)"/>
              <v:shadow on="t" type="emboss" color="lineOrFill darken(153)" color2="shadow add(102)" offset="1pt,1p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0370" type="#_x0000_t136" style="position:absolute;left:8624;top:6927;width:498;height:170" fillcolor="#3cc" strokecolor="red">
              <v:shadow color="#868686"/>
              <v:textpath style="font-family:&quot;Arial Black&quot;;v-text-kern:t" trim="t" fitpath="t" string="GIMICO"/>
            </v:shape>
            <v:group id="_x0000_s30371" style="position:absolute;left:8026;top:6499;width:1716;height:1720" coordorigin="3239,7297" coordsize="2288,2293">
              <v:group id="_x0000_s30372" style="position:absolute;left:3239;top:7297;width:2280;height:2280" coordorigin="3239,7297" coordsize="2280,2280">
                <v:group id="_x0000_s30373" style="position:absolute;left:4379;top:7297;width:1;height:2280" coordorigin="4379,7297" coordsize="1,2280">
                  <v:line id="_x0000_s30374" style="position:absolute" from="4379,7297" to="4380,7411" strokeweight="3pt"/>
                  <v:line id="_x0000_s30375" style="position:absolute" from="4379,9463" to="4380,9577" strokeweight="3pt"/>
                </v:group>
                <v:group id="_x0000_s30376" style="position:absolute;left:4378;top:7298;width:1;height:2280;rotation:90" coordorigin="4379,7297" coordsize="1,2280">
                  <v:line id="_x0000_s30377" style="position:absolute" from="4379,7297" to="4380,7411" strokeweight="3pt"/>
                  <v:line id="_x0000_s30378" style="position:absolute" from="4379,9463" to="4380,9577" strokeweight="3pt"/>
                </v:group>
              </v:group>
              <v:group id="_x0000_s30379" style="position:absolute;left:3239;top:7305;width:2280;height:2280;rotation:6" coordorigin="3239,7297" coordsize="2280,2280">
                <v:group id="_x0000_s30380" style="position:absolute;left:4379;top:7297;width:1;height:2280" coordorigin="4379,7297" coordsize="1,2280">
                  <v:line id="_x0000_s30381" style="position:absolute" from="4379,7297" to="4380,7411"/>
                  <v:line id="_x0000_s30382" style="position:absolute" from="4379,9463" to="4380,9577"/>
                </v:group>
                <v:group id="_x0000_s30383" style="position:absolute;left:4378;top:7298;width:1;height:2280;rotation:90" coordorigin="4379,7297" coordsize="1,2280">
                  <v:line id="_x0000_s30384" style="position:absolute" from="4379,7297" to="4380,7411"/>
                  <v:line id="_x0000_s30385" style="position:absolute" from="4379,9463" to="4380,9577"/>
                </v:group>
              </v:group>
              <v:group id="_x0000_s30386" style="position:absolute;left:3247;top:7305;width:2280;height:2280;rotation:12" coordorigin="3239,7297" coordsize="2280,2280">
                <v:group id="_x0000_s30387" style="position:absolute;left:4379;top:7297;width:1;height:2280" coordorigin="4379,7297" coordsize="1,2280">
                  <v:line id="_x0000_s30388" style="position:absolute" from="4379,7297" to="4380,7411"/>
                  <v:line id="_x0000_s30389" style="position:absolute" from="4379,9463" to="4380,9577"/>
                </v:group>
                <v:group id="_x0000_s30390" style="position:absolute;left:4378;top:7298;width:1;height:2280;rotation:90" coordorigin="4379,7297" coordsize="1,2280">
                  <v:line id="_x0000_s30391" style="position:absolute" from="4379,7297" to="4380,7411"/>
                  <v:line id="_x0000_s30392" style="position:absolute" from="4379,9463" to="4380,9577"/>
                </v:group>
              </v:group>
              <v:group id="_x0000_s30393" style="position:absolute;left:3247;top:7307;width:2280;height:2280;rotation:18" coordorigin="3239,7297" coordsize="2280,2280">
                <v:group id="_x0000_s30394" style="position:absolute;left:4379;top:7297;width:1;height:2280" coordorigin="4379,7297" coordsize="1,2280">
                  <v:line id="_x0000_s30395" style="position:absolute" from="4379,7297" to="4380,7411"/>
                  <v:line id="_x0000_s30396" style="position:absolute" from="4379,9463" to="4380,9577"/>
                </v:group>
                <v:group id="_x0000_s30397" style="position:absolute;left:4378;top:7298;width:1;height:2280;rotation:90" coordorigin="4379,7297" coordsize="1,2280">
                  <v:line id="_x0000_s30398" style="position:absolute" from="4379,7297" to="4380,7411"/>
                  <v:line id="_x0000_s30399" style="position:absolute" from="4379,9463" to="4380,9577"/>
                </v:group>
              </v:group>
              <v:group id="_x0000_s30400" style="position:absolute;left:3247;top:7305;width:2280;height:2280;rotation:24" coordorigin="3239,7297" coordsize="2280,2280">
                <v:group id="_x0000_s30401" style="position:absolute;left:4379;top:7297;width:1;height:2280" coordorigin="4379,7297" coordsize="1,2280">
                  <v:line id="_x0000_s30402" style="position:absolute" from="4379,7297" to="4380,7411"/>
                  <v:line id="_x0000_s30403" style="position:absolute" from="4379,9463" to="4380,9577"/>
                </v:group>
                <v:group id="_x0000_s30404" style="position:absolute;left:4378;top:7298;width:1;height:2280;rotation:90" coordorigin="4379,7297" coordsize="1,2280">
                  <v:line id="_x0000_s30405" style="position:absolute" from="4379,7297" to="4380,7411"/>
                  <v:line id="_x0000_s30406" style="position:absolute" from="4379,9463" to="4380,9577"/>
                </v:group>
              </v:group>
              <v:group id="_x0000_s30407" style="position:absolute;left:3247;top:7305;width:2280;height:2280;rotation:30" coordorigin="3239,7297" coordsize="2280,2280">
                <v:group id="_x0000_s30408" style="position:absolute;left:4379;top:7297;width:1;height:2280" coordorigin="4379,7297" coordsize="1,2280">
                  <v:line id="_x0000_s30409" style="position:absolute" from="4379,7297" to="4380,7411" strokeweight="3pt"/>
                  <v:line id="_x0000_s30410" style="position:absolute" from="4379,9463" to="4380,9577" strokeweight="3pt"/>
                </v:group>
                <v:group id="_x0000_s30411" style="position:absolute;left:4378;top:7298;width:1;height:2280;rotation:90" coordorigin="4379,7297" coordsize="1,2280">
                  <v:line id="_x0000_s30412" style="position:absolute" from="4379,7297" to="4380,7411" strokeweight="3pt"/>
                  <v:line id="_x0000_s30413" style="position:absolute" from="4379,9463" to="4380,9577" strokeweight="3pt"/>
                </v:group>
              </v:group>
              <v:group id="_x0000_s30414" style="position:absolute;left:3247;top:7310;width:2280;height:2280;rotation:36" coordorigin="3239,7297" coordsize="2280,2280">
                <v:group id="_x0000_s30415" style="position:absolute;left:4379;top:7297;width:1;height:2280" coordorigin="4379,7297" coordsize="1,2280">
                  <v:line id="_x0000_s30416" style="position:absolute" from="4379,7297" to="4380,7411"/>
                  <v:line id="_x0000_s30417" style="position:absolute" from="4379,9463" to="4380,9577"/>
                </v:group>
                <v:group id="_x0000_s30418" style="position:absolute;left:4378;top:7298;width:1;height:2280;rotation:90" coordorigin="4379,7297" coordsize="1,2280">
                  <v:line id="_x0000_s30419" style="position:absolute" from="4379,7297" to="4380,7411"/>
                  <v:line id="_x0000_s30420" style="position:absolute" from="4379,9463" to="4380,9577"/>
                </v:group>
              </v:group>
              <v:group id="_x0000_s30421" style="position:absolute;left:3247;top:7305;width:2280;height:2280;rotation:42" coordorigin="3239,7297" coordsize="2280,2280">
                <v:group id="_x0000_s30422" style="position:absolute;left:4379;top:7297;width:1;height:2280" coordorigin="4379,7297" coordsize="1,2280">
                  <v:line id="_x0000_s30423" style="position:absolute" from="4379,7297" to="4380,7411"/>
                  <v:line id="_x0000_s30424" style="position:absolute" from="4379,9463" to="4380,9577"/>
                </v:group>
                <v:group id="_x0000_s30425" style="position:absolute;left:4378;top:7298;width:1;height:2280;rotation:90" coordorigin="4379,7297" coordsize="1,2280">
                  <v:line id="_x0000_s30426" style="position:absolute" from="4379,7297" to="4380,7411"/>
                  <v:line id="_x0000_s30427" style="position:absolute" from="4379,9463" to="4380,9577"/>
                </v:group>
              </v:group>
              <v:group id="_x0000_s30428" style="position:absolute;left:3247;top:7302;width:2280;height:2280;rotation:48" coordorigin="3239,7297" coordsize="2280,2280">
                <v:group id="_x0000_s30429" style="position:absolute;left:4379;top:7297;width:1;height:2280" coordorigin="4379,7297" coordsize="1,2280">
                  <v:line id="_x0000_s30430" style="position:absolute" from="4379,7297" to="4380,7411"/>
                  <v:line id="_x0000_s30431" style="position:absolute" from="4379,9463" to="4380,9577"/>
                </v:group>
                <v:group id="_x0000_s30432" style="position:absolute;left:4378;top:7298;width:1;height:2280;rotation:90" coordorigin="4379,7297" coordsize="1,2280">
                  <v:line id="_x0000_s30433" style="position:absolute" from="4379,7297" to="4380,7411"/>
                  <v:line id="_x0000_s30434" style="position:absolute" from="4379,9463" to="4380,9577"/>
                </v:group>
              </v:group>
              <v:group id="_x0000_s30435" style="position:absolute;left:3247;top:7305;width:2280;height:2280;rotation:54" coordorigin="3239,7297" coordsize="2280,2280">
                <v:group id="_x0000_s30436" style="position:absolute;left:4379;top:7297;width:1;height:2280" coordorigin="4379,7297" coordsize="1,2280">
                  <v:line id="_x0000_s30437" style="position:absolute" from="4379,7297" to="4380,7411"/>
                  <v:line id="_x0000_s30438" style="position:absolute" from="4379,9463" to="4380,9577"/>
                </v:group>
                <v:group id="_x0000_s30439" style="position:absolute;left:4378;top:7298;width:1;height:2280;rotation:90" coordorigin="4379,7297" coordsize="1,2280">
                  <v:line id="_x0000_s30440" style="position:absolute" from="4379,7297" to="4380,7411"/>
                  <v:line id="_x0000_s30441" style="position:absolute" from="4379,9463" to="4380,9577"/>
                </v:group>
              </v:group>
              <v:group id="_x0000_s30442" style="position:absolute;left:3247;top:7305;width:2280;height:2280;rotation:60" coordorigin="3239,7297" coordsize="2280,2280">
                <v:group id="_x0000_s30443" style="position:absolute;left:4379;top:7297;width:1;height:2280" coordorigin="4379,7297" coordsize="1,2280">
                  <v:line id="_x0000_s30444" style="position:absolute" from="4379,7297" to="4380,7411" strokeweight="3pt"/>
                  <v:line id="_x0000_s30445" style="position:absolute" from="4379,9463" to="4380,9577" strokeweight="3pt"/>
                </v:group>
                <v:group id="_x0000_s30446" style="position:absolute;left:4378;top:7298;width:1;height:2280;rotation:90" coordorigin="4379,7297" coordsize="1,2280">
                  <v:line id="_x0000_s30447" style="position:absolute" from="4379,7297" to="4380,7411" strokeweight="3pt"/>
                  <v:line id="_x0000_s30448" style="position:absolute" from="4379,9463" to="4380,9577" strokeweight="3pt"/>
                </v:group>
              </v:group>
              <v:group id="_x0000_s30449" style="position:absolute;left:3247;top:7305;width:2280;height:2280;rotation:66" coordorigin="3239,7297" coordsize="2280,2280">
                <v:group id="_x0000_s30450" style="position:absolute;left:4379;top:7297;width:1;height:2280" coordorigin="4379,7297" coordsize="1,2280">
                  <v:line id="_x0000_s30451" style="position:absolute" from="4379,7297" to="4380,7411"/>
                  <v:line id="_x0000_s30452" style="position:absolute" from="4379,9463" to="4380,9577"/>
                </v:group>
                <v:group id="_x0000_s30453" style="position:absolute;left:4378;top:7298;width:1;height:2280;rotation:90" coordorigin="4379,7297" coordsize="1,2280">
                  <v:line id="_x0000_s30454" style="position:absolute" from="4379,7297" to="4380,7411"/>
                  <v:line id="_x0000_s30455" style="position:absolute" from="4379,9463" to="4380,9577"/>
                </v:group>
              </v:group>
              <v:group id="_x0000_s30456" style="position:absolute;left:3247;top:7305;width:2280;height:2280;rotation:72" coordorigin="3239,7297" coordsize="2280,2280">
                <v:group id="_x0000_s30457" style="position:absolute;left:4379;top:7297;width:1;height:2280" coordorigin="4379,7297" coordsize="1,2280">
                  <v:line id="_x0000_s30458" style="position:absolute" from="4379,7297" to="4380,7411"/>
                  <v:line id="_x0000_s30459" style="position:absolute" from="4379,9463" to="4380,9577"/>
                </v:group>
                <v:group id="_x0000_s30460" style="position:absolute;left:4378;top:7298;width:1;height:2280;rotation:90" coordorigin="4379,7297" coordsize="1,2280">
                  <v:line id="_x0000_s30461" style="position:absolute" from="4379,7297" to="4380,7411"/>
                  <v:line id="_x0000_s30462" style="position:absolute" from="4379,9463" to="4380,9577"/>
                </v:group>
              </v:group>
              <v:group id="_x0000_s30463" style="position:absolute;left:3247;top:7305;width:2280;height:2280;rotation:78" coordorigin="3239,7297" coordsize="2280,2280">
                <v:group id="_x0000_s30464" style="position:absolute;left:4379;top:7297;width:1;height:2280" coordorigin="4379,7297" coordsize="1,2280">
                  <v:line id="_x0000_s30465" style="position:absolute" from="4379,7297" to="4380,7411"/>
                  <v:line id="_x0000_s30466" style="position:absolute" from="4379,9463" to="4380,9577"/>
                </v:group>
                <v:group id="_x0000_s30467" style="position:absolute;left:4378;top:7298;width:1;height:2280;rotation:90" coordorigin="4379,7297" coordsize="1,2280">
                  <v:line id="_x0000_s30468" style="position:absolute" from="4379,7297" to="4380,7411"/>
                  <v:line id="_x0000_s30469" style="position:absolute" from="4379,9463" to="4380,9577"/>
                </v:group>
              </v:group>
              <v:group id="_x0000_s30470" style="position:absolute;left:3247;top:7305;width:2280;height:2280;rotation:84" coordorigin="3239,7297" coordsize="2280,2280">
                <v:group id="_x0000_s30471" style="position:absolute;left:4379;top:7297;width:1;height:2280" coordorigin="4379,7297" coordsize="1,2280">
                  <v:line id="_x0000_s30472" style="position:absolute" from="4379,7297" to="4380,7411"/>
                  <v:line id="_x0000_s30473" style="position:absolute" from="4379,9463" to="4380,9577"/>
                </v:group>
                <v:group id="_x0000_s30474" style="position:absolute;left:4378;top:7298;width:1;height:2280;rotation:90" coordorigin="4379,7297" coordsize="1,2280">
                  <v:line id="_x0000_s30475" style="position:absolute" from="4379,7297" to="4380,7411"/>
                  <v:line id="_x0000_s30476" style="position:absolute" from="4379,9463" to="4380,9577"/>
                </v:group>
              </v:group>
            </v:group>
            <v:shape id="_x0000_s30477" type="#_x0000_t136" style="position:absolute;left:8818;top:6605;width:128;height:127" fillcolor="black">
              <v:shadow color="#868686"/>
              <v:textpath style="font-family:&quot;Arial&quot;;v-text-kern:t" trim="t" fitpath="t" string="12"/>
            </v:shape>
            <v:shape id="_x0000_s30478" type="#_x0000_t136" style="position:absolute;left:9563;top:7293;width:63;height:127" fillcolor="black">
              <v:shadow color="#868686"/>
              <v:textpath style="font-family:&quot;Arial&quot;;v-text-kern:t" trim="t" fitpath="t" string="3"/>
            </v:shape>
            <v:shape id="_x0000_s30479" type="#_x0000_t136" style="position:absolute;left:8851;top:7969;width:64;height:127" fillcolor="black">
              <v:shadow color="#868686"/>
              <v:textpath style="font-family:&quot;Arial&quot;;v-text-kern:t" trim="t" fitpath="t" string="6"/>
            </v:shape>
            <v:shape id="_x0000_s30480" type="#_x0000_t136" style="position:absolute;left:8134;top:7293;width:63;height:127" fillcolor="black">
              <v:shadow color="#868686"/>
              <v:textpath style="font-family:&quot;Arial&quot;;v-text-kern:t" trim="t" fitpath="t" string="9"/>
            </v:shape>
            <v:shape id="_x0000_s30481" type="#_x0000_t136" style="position:absolute;left:9452;top:6935;width:64;height:127" fillcolor="black">
              <v:shadow color="#868686"/>
              <v:textpath style="font-family:&quot;Arial&quot;;v-text-kern:t" trim="t" fitpath="t" string="2"/>
            </v:shape>
            <v:shape id="_x0000_s30482" type="#_x0000_t136" style="position:absolute;left:9463;top:7654;width:64;height:128" fillcolor="black">
              <v:shadow color="#868686"/>
              <v:textpath style="font-family:&quot;Arial&quot;;v-text-kern:t" trim="t" fitpath="t" string="4"/>
            </v:shape>
            <v:shape id="_x0000_s30483" type="#_x0000_t136" style="position:absolute;left:9205;top:7887;width:64;height:127" fillcolor="black">
              <v:shadow color="#868686"/>
              <v:textpath style="font-family:&quot;Arial&quot;;v-text-kern:t" trim="t" fitpath="t" string="5"/>
            </v:shape>
            <v:shape id="_x0000_s30484" type="#_x0000_t136" style="position:absolute;left:8492;top:7869;width:64;height:127" fillcolor="black">
              <v:shadow color="#868686"/>
              <v:textpath style="font-family:&quot;Arial&quot;;v-text-kern:t" trim="t" fitpath="t" string="7"/>
            </v:shape>
            <v:shape id="_x0000_s30485" type="#_x0000_t136" style="position:absolute;left:8249;top:7648;width:64;height:128" fillcolor="black">
              <v:shadow color="#868686"/>
              <v:textpath style="font-family:&quot;Arial&quot;;v-text-kern:t" trim="t" fitpath="t" string="8"/>
            </v:shape>
            <v:shape id="_x0000_s30486" type="#_x0000_t136" style="position:absolute;left:8249;top:6935;width:128;height:127" fillcolor="black">
              <v:shadow color="#868686"/>
              <v:textpath style="font-family:&quot;Arial&quot;;v-text-kern:t" trim="t" fitpath="t" string="10"/>
            </v:shape>
            <v:shape id="_x0000_s30487" type="#_x0000_t136" style="position:absolute;left:8475;top:6714;width:127;height:127" fillcolor="black">
              <v:shadow color="#868686"/>
              <v:textpath style="font-family:&quot;Arial&quot;;v-text-kern:t" trim="t" fitpath="t" string="11"/>
            </v:shape>
            <v:shape id="_x0000_s30488" type="#_x0000_t136" style="position:absolute;left:9180;top:6693;width:64;height:128" fillcolor="black">
              <v:shadow color="#868686"/>
              <v:textpath style="font-family:&quot;Arial&quot;;v-text-kern:t" trim="t" fitpath="t" string="1"/>
            </v:shape>
            <v:shapetype id="_x0000_t175" coordsize="21600,21600" o:spt="175" adj="3086" path="m,qy10800@0,21600,m0@1qy10800,21600,21600@1e">
              <v:formulas>
                <v:f eqn="val #0"/>
                <v:f eqn="sum 21600 0 #0"/>
                <v:f eqn="prod @1 1 2"/>
                <v:f eqn="sum @2 10800 0"/>
              </v:formulas>
              <v:path textpathok="t" o:connecttype="custom" o:connectlocs="10800,@0;0,@2;10800,21600;21600,@2" o:connectangles="270,180,90,0"/>
              <v:textpath on="t" fitshape="t"/>
              <v:handles>
                <v:h position="center,#0" yrange="0,7200"/>
              </v:handles>
              <o:lock v:ext="edit" text="t" shapetype="t"/>
            </v:shapetype>
            <v:shape id="_x0000_s30489" type="#_x0000_t175" style="position:absolute;left:8649;top:7740;width:464;height:127" adj="7200,6586" fillcolor="#963" strokecolor="gray">
              <v:shadow color="#868686"/>
              <v:textpath style="font-family:&quot;Arial&quot;;v-text-kern:t" trim="t" fitpath="t" string="QUARTZ"/>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30490" type="#_x0000_t68" style="position:absolute;left:9147;top:6874;width:65;height:960;rotation:270;flip:x" adj="21600,10165"/>
            <v:shape id="_x0000_s30491" type="#_x0000_t68" style="position:absolute;left:8614;top:6876;width:148;height:668;rotation:307" adj="21600,10165"/>
            <v:shape id="_x0000_s30492" type="#_x0000_t120" style="position:absolute;left:8839;top:7312;width:85;height:85" fillcolor="black"/>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30493" type="#_x0000_t23" style="position:absolute;left:7946;top:6418;width:1871;height:1871" adj="1247" fillcolor="#1f497d" stroked="f" strokecolor="#ff6">
              <v:imagedata embosscolor="shadow add(51)"/>
              <v:shadow on="t" type="emboss" color="#6d6b29" opacity=".5" color2="shadow add(102)" offset="5pt,1pt"/>
            </v:shape>
          </v:group>
        </w:pict>
      </w:r>
      <w:r w:rsidRPr="009B5F3C">
        <w:rPr>
          <w:sz w:val="24"/>
          <w:szCs w:val="24"/>
        </w:rPr>
        <w:t>Chiếc thước kẻ dài khoảng 1km</w:t>
      </w:r>
    </w:p>
    <w:p w:rsidR="00961089" w:rsidRPr="009B5F3C" w:rsidRDefault="00961089" w:rsidP="00961089">
      <w:pPr>
        <w:spacing w:line="360" w:lineRule="auto"/>
      </w:pPr>
      <w:r w:rsidRPr="009B5F3C">
        <w:rPr>
          <w:b/>
          <w:i/>
          <w:u w:val="single"/>
        </w:rPr>
        <w:t>Cõu 7</w:t>
      </w:r>
      <w:r w:rsidRPr="009B5F3C">
        <w:rPr>
          <w:i/>
        </w:rPr>
        <w:t xml:space="preserve">: </w:t>
      </w:r>
      <w:r w:rsidRPr="009B5F3C">
        <w:t>Đồng hồ chỉ:</w:t>
      </w:r>
    </w:p>
    <w:p w:rsidR="00961089" w:rsidRPr="009B5F3C" w:rsidRDefault="00961089" w:rsidP="00961089">
      <w:pPr>
        <w:spacing w:line="360" w:lineRule="auto"/>
        <w:ind w:firstLine="720"/>
        <w:rPr>
          <w:iCs/>
        </w:rPr>
      </w:pPr>
      <w:r w:rsidRPr="009B5F3C">
        <w:rPr>
          <w:iCs/>
        </w:rPr>
        <w:t>A.   3 giờ 10 phỳt</w:t>
      </w:r>
      <w:r w:rsidRPr="009B5F3C">
        <w:rPr>
          <w:iCs/>
        </w:rPr>
        <w:tab/>
      </w:r>
      <w:r w:rsidRPr="009B5F3C">
        <w:rPr>
          <w:iCs/>
        </w:rPr>
        <w:tab/>
      </w:r>
      <w:r w:rsidRPr="009B5F3C">
        <w:rPr>
          <w:iCs/>
        </w:rPr>
        <w:tab/>
      </w:r>
    </w:p>
    <w:p w:rsidR="00961089" w:rsidRPr="009B5F3C" w:rsidRDefault="00961089" w:rsidP="00961089">
      <w:pPr>
        <w:spacing w:line="360" w:lineRule="auto"/>
        <w:ind w:firstLine="720"/>
        <w:rPr>
          <w:iCs/>
        </w:rPr>
      </w:pPr>
      <w:r w:rsidRPr="009B5F3C">
        <w:rPr>
          <w:iCs/>
        </w:rPr>
        <w:t>B.   9 giờ  15 phỳt</w:t>
      </w:r>
      <w:r w:rsidRPr="009B5F3C">
        <w:rPr>
          <w:iCs/>
        </w:rPr>
        <w:tab/>
      </w:r>
      <w:r w:rsidRPr="009B5F3C">
        <w:rPr>
          <w:iCs/>
        </w:rPr>
        <w:tab/>
      </w:r>
    </w:p>
    <w:p w:rsidR="00961089" w:rsidRPr="009B5F3C" w:rsidRDefault="00961089" w:rsidP="00961089">
      <w:pPr>
        <w:spacing w:line="360" w:lineRule="auto"/>
        <w:ind w:firstLine="720"/>
        <w:rPr>
          <w:iCs/>
        </w:rPr>
      </w:pPr>
      <w:r w:rsidRPr="009B5F3C">
        <w:rPr>
          <w:iCs/>
        </w:rPr>
        <w:t>C.  10 giờ 15 phỳt</w:t>
      </w:r>
      <w:r w:rsidRPr="009B5F3C">
        <w:rPr>
          <w:iCs/>
        </w:rPr>
        <w:tab/>
      </w:r>
      <w:r w:rsidRPr="009B5F3C">
        <w:rPr>
          <w:iCs/>
        </w:rPr>
        <w:tab/>
      </w:r>
      <w:r w:rsidRPr="009B5F3C">
        <w:rPr>
          <w:iCs/>
        </w:rPr>
        <w:tab/>
      </w:r>
    </w:p>
    <w:p w:rsidR="00961089" w:rsidRPr="009B5F3C" w:rsidRDefault="00961089" w:rsidP="00961089">
      <w:pPr>
        <w:spacing w:line="360" w:lineRule="auto"/>
        <w:ind w:firstLine="720"/>
      </w:pPr>
      <w:r w:rsidRPr="009B5F3C">
        <w:rPr>
          <w:iCs/>
        </w:rPr>
        <w:t>D.   3 giờ 30 phỳt</w:t>
      </w:r>
      <w:r w:rsidRPr="009B5F3C">
        <w:tab/>
      </w:r>
    </w:p>
    <w:p w:rsidR="00961089" w:rsidRPr="009B5F3C" w:rsidRDefault="00961089" w:rsidP="00961089">
      <w:pPr>
        <w:tabs>
          <w:tab w:val="left" w:pos="1905"/>
          <w:tab w:val="left" w:pos="6097"/>
          <w:tab w:val="left" w:pos="6231"/>
          <w:tab w:val="left" w:pos="7705"/>
        </w:tabs>
        <w:spacing w:line="360" w:lineRule="auto"/>
        <w:rPr>
          <w:lang w:val="pt-BR"/>
        </w:rPr>
      </w:pPr>
    </w:p>
    <w:p w:rsidR="00961089" w:rsidRPr="009B5F3C" w:rsidRDefault="00961089" w:rsidP="00961089">
      <w:pPr>
        <w:spacing w:line="360" w:lineRule="auto"/>
      </w:pPr>
      <w:r w:rsidRPr="009B5F3C">
        <w:rPr>
          <w:b/>
          <w:i/>
          <w:u w:val="single"/>
        </w:rPr>
        <w:t>Cõu 8</w:t>
      </w:r>
      <w:r w:rsidRPr="009B5F3C">
        <w:rPr>
          <w:i/>
        </w:rPr>
        <w:t xml:space="preserve">: </w:t>
      </w:r>
      <w:r w:rsidRPr="009B5F3C">
        <w:t xml:space="preserve"> Tờ giấy bạc 1000 đồng cú thể đổi được mấy tờ giấy bạc 500 đồng?</w:t>
      </w:r>
    </w:p>
    <w:p w:rsidR="00961089" w:rsidRPr="009B5F3C" w:rsidRDefault="00961089" w:rsidP="007C5FF9">
      <w:pPr>
        <w:numPr>
          <w:ilvl w:val="0"/>
          <w:numId w:val="32"/>
        </w:numPr>
        <w:spacing w:line="360" w:lineRule="auto"/>
        <w:ind w:left="0"/>
        <w:contextualSpacing/>
        <w:rPr>
          <w:sz w:val="24"/>
          <w:szCs w:val="24"/>
        </w:rPr>
      </w:pPr>
      <w:r w:rsidRPr="009B5F3C">
        <w:rPr>
          <w:sz w:val="24"/>
          <w:szCs w:val="24"/>
        </w:rPr>
        <w:t>2 tờ</w:t>
      </w:r>
      <w:r w:rsidRPr="009B5F3C">
        <w:rPr>
          <w:sz w:val="24"/>
          <w:szCs w:val="24"/>
        </w:rPr>
        <w:tab/>
      </w:r>
      <w:r w:rsidRPr="009B5F3C">
        <w:rPr>
          <w:sz w:val="24"/>
          <w:szCs w:val="24"/>
        </w:rPr>
        <w:tab/>
        <w:t>B. 3 tờ</w:t>
      </w:r>
      <w:r w:rsidRPr="009B5F3C">
        <w:rPr>
          <w:sz w:val="24"/>
          <w:szCs w:val="24"/>
        </w:rPr>
        <w:tab/>
      </w:r>
      <w:r w:rsidRPr="009B5F3C">
        <w:rPr>
          <w:sz w:val="24"/>
          <w:szCs w:val="24"/>
        </w:rPr>
        <w:tab/>
        <w:t xml:space="preserve">C. 4 tờ    </w:t>
      </w:r>
      <w:r w:rsidRPr="009B5F3C">
        <w:rPr>
          <w:sz w:val="24"/>
          <w:szCs w:val="24"/>
        </w:rPr>
        <w:tab/>
      </w:r>
      <w:r w:rsidRPr="009B5F3C">
        <w:rPr>
          <w:sz w:val="24"/>
          <w:szCs w:val="24"/>
        </w:rPr>
        <w:tab/>
        <w:t>D. 5 tờ</w:t>
      </w:r>
    </w:p>
    <w:p w:rsidR="00961089" w:rsidRPr="009B5F3C" w:rsidRDefault="00961089" w:rsidP="00961089">
      <w:pPr>
        <w:spacing w:line="360" w:lineRule="auto"/>
      </w:pPr>
      <w:r w:rsidRPr="009B5F3C">
        <w:rPr>
          <w:b/>
          <w:i/>
          <w:u w:val="single"/>
        </w:rPr>
        <w:t>Cõu 9</w:t>
      </w:r>
      <w:r w:rsidRPr="009B5F3C">
        <w:rPr>
          <w:i/>
        </w:rPr>
        <w:t>:    …..</w:t>
      </w:r>
      <w:r w:rsidRPr="009B5F3C">
        <w:t>cm = 1m . Số thớch hợp điền vào chỗ chấm là:</w:t>
      </w:r>
    </w:p>
    <w:p w:rsidR="00961089" w:rsidRPr="009B5F3C" w:rsidRDefault="00961089" w:rsidP="007C5FF9">
      <w:pPr>
        <w:numPr>
          <w:ilvl w:val="0"/>
          <w:numId w:val="33"/>
        </w:numPr>
        <w:spacing w:line="360" w:lineRule="auto"/>
        <w:ind w:left="0"/>
        <w:contextualSpacing/>
        <w:rPr>
          <w:sz w:val="24"/>
          <w:szCs w:val="24"/>
        </w:rPr>
      </w:pPr>
      <w:r w:rsidRPr="009B5F3C">
        <w:rPr>
          <w:sz w:val="24"/>
          <w:szCs w:val="24"/>
        </w:rPr>
        <w:t>10</w:t>
      </w:r>
      <w:r w:rsidRPr="009B5F3C">
        <w:rPr>
          <w:sz w:val="24"/>
          <w:szCs w:val="24"/>
        </w:rPr>
        <w:tab/>
      </w:r>
      <w:r w:rsidRPr="009B5F3C">
        <w:rPr>
          <w:sz w:val="24"/>
          <w:szCs w:val="24"/>
        </w:rPr>
        <w:tab/>
        <w:t>B. 100</w:t>
      </w:r>
      <w:r w:rsidRPr="009B5F3C">
        <w:rPr>
          <w:sz w:val="24"/>
          <w:szCs w:val="24"/>
        </w:rPr>
        <w:tab/>
      </w:r>
      <w:r w:rsidRPr="009B5F3C">
        <w:rPr>
          <w:sz w:val="24"/>
          <w:szCs w:val="24"/>
        </w:rPr>
        <w:tab/>
        <w:t xml:space="preserve">C. 1000    </w:t>
      </w:r>
      <w:r w:rsidRPr="009B5F3C">
        <w:rPr>
          <w:sz w:val="24"/>
          <w:szCs w:val="24"/>
        </w:rPr>
        <w:tab/>
      </w:r>
      <w:r w:rsidRPr="009B5F3C">
        <w:rPr>
          <w:sz w:val="24"/>
          <w:szCs w:val="24"/>
        </w:rPr>
        <w:tab/>
      </w:r>
    </w:p>
    <w:p w:rsidR="00961089" w:rsidRPr="009B5F3C" w:rsidRDefault="00961089" w:rsidP="00961089">
      <w:pPr>
        <w:spacing w:line="360" w:lineRule="auto"/>
      </w:pPr>
      <w:r w:rsidRPr="009B5F3C">
        <w:rPr>
          <w:b/>
          <w:i/>
          <w:u w:val="single"/>
        </w:rPr>
        <w:t>Cõu 10</w:t>
      </w:r>
      <w:r w:rsidRPr="009B5F3C">
        <w:rPr>
          <w:i/>
        </w:rPr>
        <w:t>:</w:t>
      </w:r>
      <w:r w:rsidRPr="009B5F3C">
        <w:t xml:space="preserve"> Viết số sau thành tổng cỏc trăm, chục, đơn vị:</w:t>
      </w:r>
    </w:p>
    <w:p w:rsidR="00961089" w:rsidRPr="009B5F3C" w:rsidRDefault="00961089" w:rsidP="00961089">
      <w:pPr>
        <w:tabs>
          <w:tab w:val="left" w:pos="1905"/>
          <w:tab w:val="left" w:pos="6097"/>
          <w:tab w:val="left" w:pos="6231"/>
          <w:tab w:val="left" w:pos="7705"/>
        </w:tabs>
        <w:spacing w:line="360" w:lineRule="auto"/>
      </w:pPr>
      <w:r w:rsidRPr="009B5F3C">
        <w:lastRenderedPageBreak/>
        <w:tab/>
        <w:t>580 = ……………………………………………</w:t>
      </w:r>
    </w:p>
    <w:p w:rsidR="00961089" w:rsidRPr="009B5F3C" w:rsidRDefault="00961089" w:rsidP="00961089">
      <w:pPr>
        <w:spacing w:line="360" w:lineRule="auto"/>
        <w:contextualSpacing/>
        <w:rPr>
          <w:b/>
          <w:i/>
          <w:sz w:val="24"/>
          <w:szCs w:val="24"/>
          <w:u w:val="single"/>
        </w:rPr>
      </w:pPr>
      <w:r w:rsidRPr="009B5F3C">
        <w:rPr>
          <w:b/>
          <w:i/>
          <w:sz w:val="24"/>
          <w:szCs w:val="24"/>
          <w:u w:val="single"/>
        </w:rPr>
        <w:t xml:space="preserve">B.Phần tự luận: </w:t>
      </w:r>
      <w:r w:rsidRPr="009B5F3C">
        <w:rPr>
          <w:sz w:val="24"/>
          <w:szCs w:val="24"/>
        </w:rPr>
        <w:t>(7 điểm)</w:t>
      </w:r>
    </w:p>
    <w:p w:rsidR="00961089" w:rsidRPr="009B5F3C" w:rsidRDefault="00961089" w:rsidP="00961089">
      <w:pPr>
        <w:spacing w:line="360" w:lineRule="auto"/>
      </w:pPr>
      <w:r w:rsidRPr="009B5F3C">
        <w:rPr>
          <w:b/>
          <w:i/>
          <w:u w:val="single"/>
        </w:rPr>
        <w:t>Cõu 1:</w:t>
      </w:r>
      <w:r w:rsidRPr="009B5F3C">
        <w:t xml:space="preserve"> Đặt </w:t>
      </w:r>
      <w:r>
        <w:t>Tính</w:t>
      </w:r>
      <w:r w:rsidRPr="009B5F3C">
        <w:t xml:space="preserve"> rồi </w:t>
      </w:r>
      <w:r>
        <w:t>Tính</w:t>
      </w:r>
      <w:r w:rsidRPr="009B5F3C">
        <w:t xml:space="preserve"> (2điểm):</w:t>
      </w:r>
    </w:p>
    <w:p w:rsidR="00961089" w:rsidRPr="009B5F3C" w:rsidRDefault="00961089" w:rsidP="00961089">
      <w:pPr>
        <w:spacing w:line="360" w:lineRule="auto"/>
      </w:pPr>
      <w:r w:rsidRPr="009B5F3C">
        <w:t>46  +  20</w:t>
      </w:r>
      <w:r w:rsidRPr="009B5F3C">
        <w:tab/>
      </w:r>
      <w:r w:rsidRPr="009B5F3C">
        <w:tab/>
        <w:t>43  +  34</w:t>
      </w:r>
      <w:r w:rsidRPr="009B5F3C">
        <w:tab/>
      </w:r>
      <w:r w:rsidRPr="009B5F3C">
        <w:tab/>
        <w:t>85  -  42</w:t>
      </w:r>
      <w:r w:rsidRPr="009B5F3C">
        <w:tab/>
      </w:r>
      <w:r w:rsidRPr="009B5F3C">
        <w:tab/>
        <w:t>98 -  48</w:t>
      </w:r>
    </w:p>
    <w:p w:rsidR="00961089" w:rsidRPr="009B5F3C" w:rsidRDefault="00961089" w:rsidP="00961089">
      <w:pPr>
        <w:spacing w:line="360" w:lineRule="auto"/>
        <w:contextualSpacing/>
        <w:rPr>
          <w:i/>
          <w:sz w:val="24"/>
          <w:szCs w:val="24"/>
          <w:u w:val="single"/>
        </w:rPr>
      </w:pPr>
      <w:r w:rsidRPr="009B5F3C">
        <w:rPr>
          <w:b/>
          <w:i/>
          <w:sz w:val="24"/>
          <w:szCs w:val="24"/>
          <w:u w:val="single"/>
        </w:rPr>
        <w:t>Cõu 3:</w:t>
      </w:r>
      <w:r w:rsidRPr="009B5F3C">
        <w:rPr>
          <w:i/>
          <w:sz w:val="24"/>
          <w:szCs w:val="24"/>
        </w:rPr>
        <w:t xml:space="preserve">  </w:t>
      </w:r>
      <w:r w:rsidRPr="009B5F3C">
        <w:rPr>
          <w:sz w:val="24"/>
          <w:szCs w:val="24"/>
        </w:rPr>
        <w:t>Tỡm</w:t>
      </w:r>
      <w:r w:rsidRPr="009B5F3C">
        <w:rPr>
          <w:i/>
          <w:sz w:val="24"/>
          <w:szCs w:val="24"/>
        </w:rPr>
        <w:t xml:space="preserve"> x  </w:t>
      </w:r>
      <w:r w:rsidRPr="009B5F3C">
        <w:rPr>
          <w:sz w:val="24"/>
          <w:szCs w:val="24"/>
        </w:rPr>
        <w:t>(1 điểm)</w:t>
      </w:r>
    </w:p>
    <w:p w:rsidR="00961089" w:rsidRPr="009B5F3C" w:rsidRDefault="00961089" w:rsidP="007C5FF9">
      <w:pPr>
        <w:numPr>
          <w:ilvl w:val="0"/>
          <w:numId w:val="35"/>
        </w:numPr>
        <w:spacing w:line="360" w:lineRule="auto"/>
        <w:ind w:left="0"/>
      </w:pPr>
      <w:r w:rsidRPr="009B5F3C">
        <w:t xml:space="preserve">  </w:t>
      </w:r>
      <w:r w:rsidRPr="009B5F3C">
        <w:rPr>
          <w:i/>
        </w:rPr>
        <w:t xml:space="preserve">x   </w:t>
      </w:r>
      <w:r w:rsidRPr="009B5F3C">
        <w:t>-  34 =  49</w:t>
      </w:r>
      <w:r w:rsidRPr="009B5F3C">
        <w:tab/>
      </w:r>
      <w:r w:rsidRPr="009B5F3C">
        <w:tab/>
      </w:r>
      <w:r w:rsidRPr="009B5F3C">
        <w:tab/>
        <w:t xml:space="preserve">b)  </w:t>
      </w:r>
      <w:r w:rsidRPr="009B5F3C">
        <w:rPr>
          <w:i/>
        </w:rPr>
        <w:t xml:space="preserve">x   </w:t>
      </w:r>
      <w:r w:rsidRPr="009B5F3C">
        <w:t>x  4  =  36</w:t>
      </w:r>
    </w:p>
    <w:p w:rsidR="00961089" w:rsidRPr="009B5F3C" w:rsidRDefault="00961089" w:rsidP="00961089">
      <w:pPr>
        <w:tabs>
          <w:tab w:val="left" w:pos="1905"/>
          <w:tab w:val="left" w:pos="6097"/>
          <w:tab w:val="left" w:pos="6231"/>
          <w:tab w:val="left" w:pos="7705"/>
        </w:tabs>
        <w:spacing w:line="360" w:lineRule="auto"/>
        <w:rPr>
          <w:lang w:val="it-IT"/>
        </w:rPr>
      </w:pPr>
      <w:r w:rsidRPr="009B5F3C">
        <w:rPr>
          <w:b/>
          <w:i/>
          <w:u w:val="single"/>
        </w:rPr>
        <w:t xml:space="preserve">Cõu 4: </w:t>
      </w:r>
      <w:r w:rsidRPr="009B5F3C">
        <w:t xml:space="preserve">  Nhà trường chia 50 bộ bàn ghế mới vào cỏc lớp. Mỗi lớp được chia 5 bộ. Hỏi cú bao nhiờu lớp được nhận bàn ghế mới ? (2 điểm)</w:t>
      </w:r>
      <w:r w:rsidRPr="009B5F3C">
        <w:tab/>
      </w:r>
      <w:r w:rsidRPr="009B5F3C">
        <w:tab/>
      </w:r>
      <w:r w:rsidRPr="009B5F3C">
        <w:tab/>
      </w:r>
      <w:r w:rsidRPr="009B5F3C">
        <w:tab/>
      </w:r>
    </w:p>
    <w:p w:rsidR="00961089" w:rsidRPr="009B5F3C" w:rsidRDefault="00961089" w:rsidP="00961089">
      <w:pPr>
        <w:tabs>
          <w:tab w:val="left" w:pos="1905"/>
          <w:tab w:val="left" w:pos="6097"/>
          <w:tab w:val="left" w:pos="6231"/>
          <w:tab w:val="left" w:pos="7705"/>
        </w:tabs>
        <w:spacing w:line="360" w:lineRule="auto"/>
        <w:jc w:val="center"/>
        <w:rPr>
          <w:b/>
          <w:sz w:val="36"/>
          <w:szCs w:val="36"/>
        </w:rPr>
      </w:pPr>
      <w:r w:rsidRPr="009B5F3C">
        <w:rPr>
          <w:lang w:val="it-IT"/>
        </w:rPr>
        <w:br w:type="page"/>
      </w:r>
    </w:p>
    <w:p w:rsidR="00961089" w:rsidRPr="009B5F3C" w:rsidRDefault="00961089" w:rsidP="00961089">
      <w:pPr>
        <w:spacing w:line="360" w:lineRule="auto"/>
      </w:pPr>
      <w:r w:rsidRPr="009B5F3C">
        <w:rPr>
          <w:b/>
          <w:bCs/>
          <w:u w:val="single"/>
        </w:rPr>
        <w:lastRenderedPageBreak/>
        <w:t>Bài 1</w:t>
      </w:r>
      <w:r w:rsidRPr="009B5F3C">
        <w:rPr>
          <w:b/>
          <w:bCs/>
        </w:rPr>
        <w:t xml:space="preserve">: </w:t>
      </w:r>
      <w:r w:rsidRPr="009B5F3C">
        <w:rPr>
          <w:bCs/>
        </w:rPr>
        <w:t>(1điểm)</w:t>
      </w:r>
    </w:p>
    <w:p w:rsidR="00961089" w:rsidRPr="009B5F3C" w:rsidRDefault="00961089" w:rsidP="00961089">
      <w:pPr>
        <w:spacing w:line="360" w:lineRule="auto"/>
        <w:rPr>
          <w:bCs/>
        </w:rPr>
      </w:pPr>
      <w:r w:rsidRPr="009B5F3C">
        <w:rPr>
          <w:bCs/>
        </w:rPr>
        <w:t xml:space="preserve">a. Đọc cỏc số sau:     </w:t>
      </w:r>
    </w:p>
    <w:p w:rsidR="00961089" w:rsidRPr="009B5F3C" w:rsidRDefault="00961089" w:rsidP="00961089">
      <w:pPr>
        <w:spacing w:line="360" w:lineRule="auto"/>
        <w:rPr>
          <w:bCs/>
        </w:rPr>
      </w:pPr>
      <w:r w:rsidRPr="009B5F3C">
        <w:rPr>
          <w:bCs/>
        </w:rPr>
        <w:t>605:………………………………………………………………………….</w:t>
      </w:r>
    </w:p>
    <w:p w:rsidR="00961089" w:rsidRPr="009B5F3C" w:rsidRDefault="00961089" w:rsidP="00961089">
      <w:pPr>
        <w:spacing w:line="360" w:lineRule="auto"/>
        <w:rPr>
          <w:bCs/>
        </w:rPr>
      </w:pPr>
      <w:r w:rsidRPr="009B5F3C">
        <w:rPr>
          <w:bCs/>
        </w:rPr>
        <w:t>515:…………………………………………………………………………..</w:t>
      </w:r>
    </w:p>
    <w:p w:rsidR="00961089" w:rsidRPr="009B5F3C" w:rsidRDefault="00961089" w:rsidP="00961089">
      <w:pPr>
        <w:spacing w:line="360" w:lineRule="auto"/>
        <w:rPr>
          <w:bCs/>
        </w:rPr>
      </w:pPr>
      <w:r w:rsidRPr="009B5F3C">
        <w:rPr>
          <w:bCs/>
        </w:rPr>
        <w:t>b. Viết cỏc số sau:</w:t>
      </w:r>
    </w:p>
    <w:p w:rsidR="00961089" w:rsidRPr="009B5F3C" w:rsidRDefault="00961089" w:rsidP="00961089">
      <w:pPr>
        <w:spacing w:line="360" w:lineRule="auto"/>
        <w:rPr>
          <w:bCs/>
        </w:rPr>
      </w:pPr>
      <w:r w:rsidRPr="009B5F3C">
        <w:rPr>
          <w:bCs/>
        </w:rPr>
        <w:t xml:space="preserve">     Chớn trăm mười:………………………</w:t>
      </w:r>
    </w:p>
    <w:p w:rsidR="00961089" w:rsidRPr="009B5F3C" w:rsidRDefault="00961089" w:rsidP="00961089">
      <w:pPr>
        <w:spacing w:line="360" w:lineRule="auto"/>
        <w:rPr>
          <w:bCs/>
        </w:rPr>
      </w:pPr>
      <w:r w:rsidRPr="009B5F3C">
        <w:rPr>
          <w:bCs/>
        </w:rPr>
        <w:t xml:space="preserve">     Ba trăm hai mươi tư:…………………...</w:t>
      </w:r>
    </w:p>
    <w:p w:rsidR="00961089" w:rsidRPr="009B5F3C" w:rsidRDefault="00961089" w:rsidP="00961089">
      <w:pPr>
        <w:spacing w:line="360" w:lineRule="auto"/>
        <w:rPr>
          <w:b/>
          <w:bCs/>
          <w:u w:val="single"/>
        </w:rPr>
      </w:pPr>
    </w:p>
    <w:p w:rsidR="00961089" w:rsidRPr="009B5F3C" w:rsidRDefault="00961089" w:rsidP="00961089">
      <w:pPr>
        <w:spacing w:line="360" w:lineRule="auto"/>
        <w:rPr>
          <w:b/>
          <w:bCs/>
        </w:rPr>
      </w:pPr>
      <w:r w:rsidRPr="009B5F3C">
        <w:rPr>
          <w:b/>
          <w:bCs/>
          <w:u w:val="single"/>
        </w:rPr>
        <w:t>Bài 2</w:t>
      </w:r>
      <w:r w:rsidRPr="009B5F3C">
        <w:rPr>
          <w:b/>
          <w:bCs/>
        </w:rPr>
        <w:t xml:space="preserve">: </w:t>
      </w:r>
      <w:r w:rsidRPr="009B5F3C">
        <w:rPr>
          <w:bCs/>
        </w:rPr>
        <w:t>(1điểm)</w:t>
      </w:r>
    </w:p>
    <w:p w:rsidR="00961089" w:rsidRPr="009B5F3C" w:rsidRDefault="00961089" w:rsidP="00961089">
      <w:pPr>
        <w:spacing w:line="360" w:lineRule="auto"/>
        <w:rPr>
          <w:bCs/>
        </w:rPr>
      </w:pPr>
      <w:r w:rsidRPr="009B5F3C">
        <w:rPr>
          <w:bCs/>
        </w:rPr>
        <w:t xml:space="preserve">a. Viết cỏc số sau theo thứ tự từ bộ đến lớn:      1000; 783; 384; 854; 617; 604  </w:t>
      </w:r>
    </w:p>
    <w:p w:rsidR="00961089" w:rsidRPr="009B5F3C" w:rsidRDefault="00961089" w:rsidP="00961089">
      <w:pPr>
        <w:spacing w:line="360" w:lineRule="auto"/>
        <w:rPr>
          <w:bCs/>
        </w:rPr>
      </w:pPr>
      <w:r w:rsidRPr="009B5F3C">
        <w:rPr>
          <w:bCs/>
        </w:rPr>
        <w:t>b. Viết cỏc số sau theo thứ tự từ lớn đến bộ:      99; 620; 539; 782; 749; 478</w:t>
      </w:r>
    </w:p>
    <w:p w:rsidR="00961089" w:rsidRPr="009B5F3C" w:rsidRDefault="00961089" w:rsidP="00961089">
      <w:pPr>
        <w:spacing w:line="360" w:lineRule="auto"/>
        <w:rPr>
          <w:b/>
          <w:bCs/>
          <w:u w:val="single"/>
        </w:rPr>
      </w:pPr>
    </w:p>
    <w:p w:rsidR="00961089" w:rsidRPr="009B5F3C" w:rsidRDefault="00961089" w:rsidP="00961089">
      <w:pPr>
        <w:spacing w:line="360" w:lineRule="auto"/>
        <w:rPr>
          <w:bCs/>
        </w:rPr>
      </w:pPr>
      <w:r w:rsidRPr="009B5F3C">
        <w:rPr>
          <w:b/>
          <w:bCs/>
          <w:u w:val="single"/>
        </w:rPr>
        <w:t>Bài 3</w:t>
      </w:r>
      <w:r w:rsidRPr="009B5F3C">
        <w:rPr>
          <w:b/>
          <w:bCs/>
        </w:rPr>
        <w:t>:</w:t>
      </w:r>
      <w:r w:rsidRPr="009B5F3C">
        <w:rPr>
          <w:bCs/>
        </w:rPr>
        <w:t xml:space="preserve"> (1điểm) Điền dấu &gt;; &lt;; = :</w:t>
      </w:r>
    </w:p>
    <w:p w:rsidR="00961089" w:rsidRPr="009B5F3C" w:rsidRDefault="00961089" w:rsidP="00961089">
      <w:pPr>
        <w:spacing w:line="360" w:lineRule="auto"/>
        <w:ind w:firstLine="720"/>
        <w:rPr>
          <w:bCs/>
        </w:rPr>
      </w:pPr>
      <w:r w:rsidRPr="009B5F3C">
        <w:rPr>
          <w:bCs/>
        </w:rPr>
        <w:t xml:space="preserve">   679…….680                           232……… 200 + 30 + 2   </w:t>
      </w:r>
    </w:p>
    <w:p w:rsidR="00961089" w:rsidRPr="009B5F3C" w:rsidRDefault="00961089" w:rsidP="00961089">
      <w:pPr>
        <w:spacing w:line="360" w:lineRule="auto"/>
        <w:rPr>
          <w:bCs/>
        </w:rPr>
      </w:pPr>
      <w:r w:rsidRPr="009B5F3C">
        <w:rPr>
          <w:bCs/>
        </w:rPr>
        <w:tab/>
      </w:r>
      <w:r w:rsidRPr="009B5F3C">
        <w:rPr>
          <w:bCs/>
        </w:rPr>
        <w:tab/>
        <w:t xml:space="preserve">   708…….699                            469………460 + 9</w:t>
      </w:r>
    </w:p>
    <w:p w:rsidR="00961089" w:rsidRPr="009B5F3C" w:rsidRDefault="00961089" w:rsidP="00961089">
      <w:pPr>
        <w:tabs>
          <w:tab w:val="left" w:pos="3840"/>
        </w:tabs>
        <w:spacing w:line="360" w:lineRule="auto"/>
        <w:rPr>
          <w:bCs/>
        </w:rPr>
      </w:pPr>
      <w:r w:rsidRPr="009B5F3C">
        <w:rPr>
          <w:b/>
          <w:u w:val="single"/>
        </w:rPr>
        <w:t>Bài 4</w:t>
      </w:r>
      <w:r w:rsidRPr="009B5F3C">
        <w:rPr>
          <w:b/>
        </w:rPr>
        <w:t>: (3điểm)</w:t>
      </w:r>
    </w:p>
    <w:p w:rsidR="00961089" w:rsidRPr="009B5F3C" w:rsidRDefault="00961089" w:rsidP="00961089">
      <w:pPr>
        <w:tabs>
          <w:tab w:val="left" w:pos="3840"/>
        </w:tabs>
        <w:spacing w:line="360" w:lineRule="auto"/>
      </w:pPr>
      <w:r w:rsidRPr="009B5F3C">
        <w:t xml:space="preserve"> a. Đặt </w:t>
      </w:r>
      <w:r>
        <w:t>Tính</w:t>
      </w:r>
      <w:r w:rsidRPr="009B5F3C">
        <w:t xml:space="preserve"> rồi </w:t>
      </w:r>
      <w:r>
        <w:t>Tính</w:t>
      </w:r>
      <w:r w:rsidRPr="009B5F3C">
        <w:t>:</w:t>
      </w:r>
    </w:p>
    <w:p w:rsidR="00961089" w:rsidRPr="009B5F3C" w:rsidRDefault="00961089" w:rsidP="00961089">
      <w:pPr>
        <w:tabs>
          <w:tab w:val="left" w:pos="3840"/>
        </w:tabs>
        <w:spacing w:line="360" w:lineRule="auto"/>
      </w:pPr>
      <w:r w:rsidRPr="009B5F3C">
        <w:t xml:space="preserve">  85 – 57                         49 + 28                      237 + 462                     785 – 345   </w:t>
      </w:r>
    </w:p>
    <w:p w:rsidR="00961089" w:rsidRPr="009B5F3C" w:rsidRDefault="00961089" w:rsidP="00961089">
      <w:pPr>
        <w:tabs>
          <w:tab w:val="left" w:pos="3840"/>
        </w:tabs>
        <w:spacing w:line="360" w:lineRule="auto"/>
        <w:rPr>
          <w:lang w:val="fr-FR"/>
        </w:rPr>
      </w:pPr>
      <w:r w:rsidRPr="009B5F3C">
        <w:rPr>
          <w:lang w:val="fr-FR"/>
        </w:rPr>
        <w:t>b. Tỡm Y:</w:t>
      </w:r>
    </w:p>
    <w:p w:rsidR="00961089" w:rsidRPr="009B5F3C" w:rsidRDefault="00961089" w:rsidP="00961089">
      <w:pPr>
        <w:tabs>
          <w:tab w:val="left" w:pos="3615"/>
          <w:tab w:val="left" w:pos="5490"/>
          <w:tab w:val="left" w:pos="7035"/>
        </w:tabs>
        <w:spacing w:line="360" w:lineRule="auto"/>
        <w:rPr>
          <w:lang w:val="fr-FR"/>
        </w:rPr>
      </w:pPr>
      <w:r w:rsidRPr="009B5F3C">
        <w:rPr>
          <w:lang w:val="fr-FR"/>
        </w:rPr>
        <w:t xml:space="preserve">           4 x Y = 32                                                          Y : 3 = 6</w:t>
      </w:r>
    </w:p>
    <w:p w:rsidR="00961089" w:rsidRPr="009B5F3C" w:rsidRDefault="00961089" w:rsidP="00961089">
      <w:pPr>
        <w:spacing w:line="360" w:lineRule="auto"/>
        <w:rPr>
          <w:b/>
          <w:lang w:val="fr-FR"/>
        </w:rPr>
      </w:pPr>
      <w:r w:rsidRPr="009B5F3C">
        <w:rPr>
          <w:b/>
          <w:u w:val="single"/>
          <w:lang w:val="fr-FR"/>
        </w:rPr>
        <w:t>Bài 5:</w:t>
      </w:r>
      <w:r w:rsidRPr="009B5F3C">
        <w:rPr>
          <w:b/>
          <w:lang w:val="fr-FR"/>
        </w:rPr>
        <w:t xml:space="preserve"> </w:t>
      </w:r>
      <w:r w:rsidRPr="009B5F3C">
        <w:rPr>
          <w:lang w:val="fr-FR"/>
        </w:rPr>
        <w:t>(1điểm)</w:t>
      </w:r>
      <w:r w:rsidRPr="009B5F3C">
        <w:rPr>
          <w:b/>
          <w:lang w:val="fr-FR"/>
        </w:rPr>
        <w:t xml:space="preserve"> </w:t>
      </w:r>
    </w:p>
    <w:p w:rsidR="00961089" w:rsidRPr="009B5F3C" w:rsidRDefault="00961089" w:rsidP="00961089">
      <w:pPr>
        <w:tabs>
          <w:tab w:val="left" w:pos="1815"/>
          <w:tab w:val="left" w:pos="6030"/>
        </w:tabs>
        <w:spacing w:line="360" w:lineRule="auto"/>
      </w:pPr>
      <w:r w:rsidRPr="009B5F3C">
        <w:rPr>
          <w:lang w:val="fr-FR"/>
        </w:rPr>
        <w:t xml:space="preserve">    </w:t>
      </w:r>
      <w:r w:rsidRPr="009B5F3C">
        <w:t>Học sinh lớp 2A xếp thành 8 hàng, mỗi hàng cú 4 học sinh. Hỏi lớp 2Acú bao nhiờu học sinh ?</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 xml:space="preserve">Bài 6: </w:t>
      </w:r>
      <w:r w:rsidRPr="009B5F3C">
        <w:t xml:space="preserve">(1điểm) : Điền đỳng (Đ) và sai (S) vào cỏc cõu sau: </w:t>
      </w:r>
    </w:p>
    <w:p w:rsidR="00961089" w:rsidRPr="009B5F3C" w:rsidRDefault="00961089" w:rsidP="00961089">
      <w:pPr>
        <w:spacing w:line="360" w:lineRule="auto"/>
      </w:pPr>
      <w:r w:rsidRPr="009B5F3C">
        <w:rPr>
          <w:noProof/>
        </w:rPr>
        <w:pict>
          <v:rect id="_x0000_s30497" style="position:absolute;left:0;text-align:left;margin-left:445.05pt;margin-top:1pt;width:18pt;height:18pt;z-index:251692032"/>
        </w:pict>
      </w:r>
      <w:r w:rsidRPr="009B5F3C">
        <w:rPr>
          <w:noProof/>
        </w:rPr>
        <w:pict>
          <v:rect id="_x0000_s30496" style="position:absolute;left:0;text-align:left;margin-left:445.05pt;margin-top:19pt;width:18pt;height:18pt;z-index:251691008"/>
        </w:pict>
      </w:r>
      <w:r w:rsidRPr="009B5F3C">
        <w:rPr>
          <w:noProof/>
        </w:rPr>
        <w:pict>
          <v:rect id="_x0000_s30495" style="position:absolute;left:0;text-align:left;margin-left:189pt;margin-top:19pt;width:18pt;height:18pt;z-index:251689984"/>
        </w:pict>
      </w:r>
      <w:r w:rsidRPr="009B5F3C">
        <w:rPr>
          <w:noProof/>
        </w:rPr>
        <w:pict>
          <v:rect id="_x0000_s30494" style="position:absolute;left:0;text-align:left;margin-left:189pt;margin-top:1pt;width:18pt;height:18pt;z-index:251688960"/>
        </w:pict>
      </w:r>
      <w:r w:rsidRPr="009B5F3C">
        <w:t xml:space="preserve">  a. Số liền trước của 850 là 851 </w:t>
      </w:r>
      <w:r w:rsidRPr="009B5F3C">
        <w:tab/>
      </w:r>
      <w:r w:rsidRPr="009B5F3C">
        <w:tab/>
        <w:t xml:space="preserve">    b. Số liền trước của 400 là 399</w:t>
      </w:r>
    </w:p>
    <w:p w:rsidR="00961089" w:rsidRPr="009B5F3C" w:rsidRDefault="00961089" w:rsidP="00961089">
      <w:pPr>
        <w:spacing w:line="360" w:lineRule="auto"/>
      </w:pPr>
      <w:r w:rsidRPr="009B5F3C">
        <w:t xml:space="preserve">  </w:t>
      </w:r>
      <w:r w:rsidRPr="009B5F3C">
        <w:rPr>
          <w:lang w:val="fr-FR"/>
        </w:rPr>
        <w:t>d. Số liền sau của 689 là 688</w:t>
      </w:r>
      <w:r w:rsidRPr="009B5F3C">
        <w:rPr>
          <w:lang w:val="fr-FR"/>
        </w:rPr>
        <w:tab/>
      </w:r>
      <w:r w:rsidRPr="009B5F3C">
        <w:rPr>
          <w:lang w:val="fr-FR"/>
        </w:rPr>
        <w:tab/>
      </w:r>
      <w:r w:rsidRPr="009B5F3C">
        <w:rPr>
          <w:lang w:val="fr-FR"/>
        </w:rPr>
        <w:tab/>
        <w:t xml:space="preserve">    c. Số liền sau của 509 là 510</w:t>
      </w:r>
    </w:p>
    <w:p w:rsidR="00961089" w:rsidRPr="009B5F3C" w:rsidRDefault="00961089" w:rsidP="00961089">
      <w:pPr>
        <w:spacing w:line="360" w:lineRule="auto"/>
        <w:rPr>
          <w:b/>
          <w:lang w:val="fr-FR"/>
        </w:rPr>
      </w:pPr>
    </w:p>
    <w:p w:rsidR="00961089" w:rsidRPr="009B5F3C" w:rsidRDefault="00961089" w:rsidP="00961089">
      <w:pPr>
        <w:spacing w:line="360" w:lineRule="auto"/>
        <w:rPr>
          <w:lang w:val="fr-FR"/>
        </w:rPr>
      </w:pPr>
      <w:r w:rsidRPr="009B5F3C">
        <w:rPr>
          <w:b/>
          <w:lang w:val="fr-FR"/>
        </w:rPr>
        <w:t>Bài 7: (</w:t>
      </w:r>
      <w:r w:rsidRPr="009B5F3C">
        <w:rPr>
          <w:lang w:val="fr-FR"/>
        </w:rPr>
        <w:t>1điểm)</w:t>
      </w:r>
    </w:p>
    <w:p w:rsidR="00961089" w:rsidRPr="009B5F3C" w:rsidRDefault="00961089" w:rsidP="00961089">
      <w:pPr>
        <w:spacing w:line="360" w:lineRule="auto"/>
        <w:rPr>
          <w:lang w:val="fr-FR"/>
        </w:rPr>
      </w:pPr>
      <w:r w:rsidRPr="009B5F3C">
        <w:rPr>
          <w:lang w:val="fr-FR"/>
        </w:rPr>
        <w:t xml:space="preserve">     Thứ hai tuần này là ngày 12 vậy thứ hai tuần sau là ngày bao nhiờu</w:t>
      </w:r>
    </w:p>
    <w:p w:rsidR="00961089" w:rsidRPr="009B5F3C" w:rsidRDefault="00961089" w:rsidP="00961089">
      <w:pPr>
        <w:spacing w:line="360" w:lineRule="auto"/>
        <w:rPr>
          <w:lang w:val="fr-FR"/>
        </w:rPr>
      </w:pPr>
      <w:r w:rsidRPr="009B5F3C">
        <w:rPr>
          <w:lang w:val="fr-FR"/>
        </w:rPr>
        <w:lastRenderedPageBreak/>
        <w:t xml:space="preserve">          A. 18                                         B. 19                                    C. 20     </w:t>
      </w:r>
    </w:p>
    <w:p w:rsidR="00961089" w:rsidRPr="009B5F3C" w:rsidRDefault="00961089" w:rsidP="00961089">
      <w:pPr>
        <w:spacing w:line="360" w:lineRule="auto"/>
        <w:rPr>
          <w:b/>
          <w:lang w:val="fr-FR"/>
        </w:rPr>
      </w:pPr>
    </w:p>
    <w:p w:rsidR="00961089" w:rsidRPr="009B5F3C" w:rsidRDefault="00961089" w:rsidP="00961089">
      <w:pPr>
        <w:spacing w:line="360" w:lineRule="auto"/>
        <w:rPr>
          <w:lang w:val="fr-FR"/>
        </w:rPr>
      </w:pPr>
      <w:r w:rsidRPr="009B5F3C">
        <w:rPr>
          <w:noProof/>
        </w:rPr>
        <w:pict>
          <v:group id="_x0000_s30498" style="position:absolute;left:0;text-align:left;margin-left:292.45pt;margin-top:.2pt;width:141.7pt;height:45pt;z-index:251693056" coordorigin="7877,10439" coordsize="2834,1080">
            <v:group id="_x0000_s30499" style="position:absolute;left:7877;top:10439;width:2834;height:1080" coordorigin="7877,10439" coordsize="2834,1080">
              <v:line id="_x0000_s30500" style="position:absolute;flip:x" from="7877,10439" to="8749,11519"/>
              <v:line id="_x0000_s30501" style="position:absolute" from="8749,10439" to="10711,11519"/>
            </v:group>
            <v:line id="_x0000_s30502" style="position:absolute" from="7877,11519" to="10711,11519"/>
          </v:group>
        </w:pict>
      </w:r>
      <w:r w:rsidRPr="009B5F3C">
        <w:rPr>
          <w:b/>
          <w:lang w:val="fr-FR"/>
        </w:rPr>
        <w:t>Bài 8: (</w:t>
      </w:r>
      <w:r w:rsidRPr="009B5F3C">
        <w:rPr>
          <w:lang w:val="fr-FR"/>
        </w:rPr>
        <w:t>1điểm</w:t>
      </w:r>
      <w:r w:rsidRPr="009B5F3C">
        <w:rPr>
          <w:b/>
          <w:lang w:val="fr-FR"/>
        </w:rPr>
        <w:t>)</w:t>
      </w:r>
    </w:p>
    <w:p w:rsidR="00961089" w:rsidRPr="009B5F3C" w:rsidRDefault="00961089" w:rsidP="00961089">
      <w:pPr>
        <w:spacing w:line="360" w:lineRule="auto"/>
        <w:rPr>
          <w:lang w:val="fr-FR"/>
        </w:rPr>
      </w:pPr>
      <w:r w:rsidRPr="009B5F3C">
        <w:rPr>
          <w:lang w:val="fr-FR"/>
        </w:rPr>
        <w:t>a. Vẽ thờm một đoạn thẳng vào hỡnh</w:t>
      </w:r>
    </w:p>
    <w:p w:rsidR="00961089" w:rsidRPr="009B5F3C" w:rsidRDefault="00961089" w:rsidP="00961089">
      <w:pPr>
        <w:spacing w:line="360" w:lineRule="auto"/>
        <w:rPr>
          <w:lang w:val="fr-FR"/>
        </w:rPr>
      </w:pPr>
      <w:r w:rsidRPr="009B5F3C">
        <w:rPr>
          <w:lang w:val="fr-FR"/>
        </w:rPr>
        <w:t xml:space="preserve">tam giỏc bờn để cú thờm một hỡnh tứ giỏc. </w:t>
      </w:r>
    </w:p>
    <w:p w:rsidR="00961089" w:rsidRPr="009B5F3C" w:rsidRDefault="00961089" w:rsidP="00961089">
      <w:pPr>
        <w:spacing w:line="360" w:lineRule="auto"/>
        <w:rPr>
          <w:lang w:val="fr-FR"/>
        </w:rPr>
      </w:pPr>
    </w:p>
    <w:p w:rsidR="00961089" w:rsidRPr="009B5F3C" w:rsidRDefault="00961089" w:rsidP="00961089">
      <w:pPr>
        <w:spacing w:line="360" w:lineRule="auto"/>
        <w:rPr>
          <w:lang w:val="fr-FR"/>
        </w:rPr>
      </w:pPr>
      <w:r w:rsidRPr="009B5F3C">
        <w:rPr>
          <w:lang w:val="fr-FR"/>
        </w:rPr>
        <w:t>b. Khoanh trũn vào chữ cỏi trước cõu trả lời đỳng:</w:t>
      </w:r>
    </w:p>
    <w:p w:rsidR="00961089" w:rsidRPr="009B5F3C" w:rsidRDefault="00961089" w:rsidP="00961089">
      <w:pPr>
        <w:spacing w:line="360" w:lineRule="auto"/>
        <w:rPr>
          <w:lang w:val="fr-FR"/>
        </w:rPr>
      </w:pPr>
      <w:r w:rsidRPr="009B5F3C">
        <w:rPr>
          <w:lang w:val="fr-FR"/>
        </w:rPr>
        <w:t xml:space="preserve">        Hỡnh tứ giỏc ABCD cú độ dài cỏc cạnh là :  </w:t>
      </w:r>
      <w:r w:rsidRPr="009B5F3C">
        <w:rPr>
          <w:lang w:val="da-DK"/>
        </w:rPr>
        <w:t xml:space="preserve">AB = 6dm ; BC = 7dm ; CD = 5dm ;             AD = 9dm. </w:t>
      </w:r>
    </w:p>
    <w:p w:rsidR="00961089" w:rsidRPr="009B5F3C" w:rsidRDefault="00961089" w:rsidP="00961089">
      <w:pPr>
        <w:spacing w:line="360" w:lineRule="auto"/>
        <w:rPr>
          <w:lang w:val="da-DK"/>
        </w:rPr>
      </w:pPr>
      <w:r w:rsidRPr="009B5F3C">
        <w:rPr>
          <w:lang w:val="da-DK"/>
        </w:rPr>
        <w:t xml:space="preserve">           Chu vi của hỡnh tứ giỏc đú là : </w:t>
      </w:r>
    </w:p>
    <w:p w:rsidR="00961089" w:rsidRPr="009B5F3C" w:rsidRDefault="00961089" w:rsidP="00961089">
      <w:pPr>
        <w:spacing w:line="360" w:lineRule="auto"/>
        <w:jc w:val="center"/>
        <w:rPr>
          <w:lang w:val="da-DK"/>
        </w:rPr>
      </w:pPr>
      <w:r w:rsidRPr="009B5F3C">
        <w:rPr>
          <w:lang w:val="da-DK"/>
        </w:rPr>
        <w:t>A. 13dm</w:t>
      </w:r>
      <w:r w:rsidRPr="009B5F3C">
        <w:rPr>
          <w:lang w:val="da-DK"/>
        </w:rPr>
        <w:tab/>
        <w:t xml:space="preserve">            B. 14dm</w:t>
      </w:r>
      <w:r w:rsidRPr="009B5F3C">
        <w:rPr>
          <w:lang w:val="da-DK"/>
        </w:rPr>
        <w:tab/>
        <w:t xml:space="preserve">                  C. 27dm</w:t>
      </w:r>
    </w:p>
    <w:p w:rsidR="00961089" w:rsidRPr="009B5F3C" w:rsidRDefault="00961089" w:rsidP="00961089">
      <w:pPr>
        <w:tabs>
          <w:tab w:val="left" w:pos="1905"/>
          <w:tab w:val="left" w:pos="6097"/>
          <w:tab w:val="left" w:pos="6231"/>
          <w:tab w:val="left" w:pos="7705"/>
        </w:tabs>
        <w:spacing w:line="360" w:lineRule="auto"/>
        <w:jc w:val="center"/>
        <w:rPr>
          <w:b/>
          <w:sz w:val="36"/>
          <w:szCs w:val="36"/>
        </w:rPr>
      </w:pPr>
      <w:r w:rsidRPr="009B5F3C">
        <w:rPr>
          <w:lang w:val="da-DK"/>
        </w:rPr>
        <w:br w:type="page"/>
      </w:r>
    </w:p>
    <w:p w:rsidR="00961089" w:rsidRPr="009B5F3C" w:rsidRDefault="00961089" w:rsidP="00961089">
      <w:pPr>
        <w:tabs>
          <w:tab w:val="left" w:pos="1905"/>
          <w:tab w:val="left" w:pos="6097"/>
          <w:tab w:val="left" w:pos="6231"/>
          <w:tab w:val="left" w:pos="7705"/>
        </w:tabs>
        <w:spacing w:line="360" w:lineRule="auto"/>
        <w:jc w:val="center"/>
        <w:rPr>
          <w:b/>
          <w:sz w:val="36"/>
          <w:szCs w:val="36"/>
        </w:rPr>
      </w:pP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r w:rsidRPr="009B5F3C">
        <w:rPr>
          <w:b/>
          <w:u w:val="single"/>
        </w:rPr>
        <w:t>Bài1</w:t>
      </w:r>
      <w:r w:rsidRPr="009B5F3C">
        <w:t xml:space="preserve"> </w:t>
      </w:r>
      <w:r>
        <w:t>Tính</w:t>
      </w:r>
      <w:r w:rsidRPr="009B5F3C">
        <w:t xml:space="preserve"> nhẩm (2đ)</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720"/>
          <w:tab w:val="left" w:pos="1440"/>
          <w:tab w:val="left" w:pos="2160"/>
          <w:tab w:val="left" w:pos="2880"/>
          <w:tab w:val="left" w:pos="3600"/>
          <w:tab w:val="left" w:pos="4320"/>
          <w:tab w:val="left" w:pos="5505"/>
          <w:tab w:val="left" w:pos="7815"/>
        </w:tabs>
        <w:spacing w:line="360" w:lineRule="auto"/>
      </w:pPr>
      <w:r w:rsidRPr="009B5F3C">
        <w:t>2 x 8 =</w:t>
      </w:r>
      <w:r w:rsidRPr="009B5F3C">
        <w:tab/>
        <w:t xml:space="preserve">     </w:t>
      </w:r>
      <w:r w:rsidRPr="009B5F3C">
        <w:tab/>
        <w:t xml:space="preserve">  2 x 9 =</w:t>
      </w:r>
      <w:r w:rsidRPr="009B5F3C">
        <w:tab/>
        <w:t xml:space="preserve"> </w:t>
      </w:r>
      <w:r w:rsidRPr="009B5F3C">
        <w:tab/>
        <w:t xml:space="preserve"> 12 : 2 =</w:t>
      </w:r>
      <w:r w:rsidRPr="009B5F3C">
        <w:tab/>
        <w:t xml:space="preserve">5 x 6  =              </w:t>
      </w:r>
      <w:r w:rsidRPr="009B5F3C">
        <w:tab/>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2955"/>
          <w:tab w:val="left" w:pos="5505"/>
        </w:tabs>
        <w:spacing w:line="360" w:lineRule="auto"/>
      </w:pPr>
      <w:r w:rsidRPr="009B5F3C">
        <w:t>3 x 9 =              12 : 3 =</w:t>
      </w:r>
      <w:r w:rsidRPr="009B5F3C">
        <w:tab/>
        <w:t xml:space="preserve">            5 x 7  =</w:t>
      </w:r>
      <w:r w:rsidRPr="009B5F3C">
        <w:tab/>
        <w:t xml:space="preserve">4 x 5  =             </w:t>
      </w:r>
      <w:r w:rsidRPr="009B5F3C">
        <w:tab/>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1920"/>
          <w:tab w:val="left" w:pos="3705"/>
          <w:tab w:val="left" w:pos="5505"/>
        </w:tabs>
        <w:spacing w:line="360" w:lineRule="auto"/>
      </w:pPr>
      <w:r w:rsidRPr="009B5F3C">
        <w:t xml:space="preserve">5 x 2 =              20 : 2 =             </w:t>
      </w:r>
      <w:r w:rsidRPr="009B5F3C">
        <w:tab/>
        <w:t xml:space="preserve">4 x  4  = </w:t>
      </w:r>
      <w:r w:rsidRPr="009B5F3C">
        <w:tab/>
        <w:t>30 : 5 =</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2955"/>
          <w:tab w:val="left" w:pos="5505"/>
        </w:tabs>
        <w:spacing w:line="360" w:lineRule="auto"/>
      </w:pP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2955"/>
          <w:tab w:val="left" w:pos="5505"/>
        </w:tabs>
        <w:spacing w:line="360" w:lineRule="auto"/>
      </w:pPr>
      <w:r w:rsidRPr="009B5F3C">
        <w:rPr>
          <w:b/>
          <w:u w:val="single"/>
        </w:rPr>
        <w:t>Bài2</w:t>
      </w:r>
      <w:r w:rsidRPr="009B5F3C">
        <w:t xml:space="preserve"> </w:t>
      </w:r>
      <w:r>
        <w:t>Tính</w:t>
      </w:r>
      <w:r w:rsidRPr="009B5F3C">
        <w:t xml:space="preserve"> (2đ)</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5535"/>
        </w:tabs>
        <w:spacing w:line="360" w:lineRule="auto"/>
      </w:pPr>
      <w:r w:rsidRPr="009B5F3C">
        <w:t>5 x 7 + 25 =…………………      20 : 4 x 6 =……………………</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1875"/>
          <w:tab w:val="left" w:pos="6060"/>
        </w:tabs>
        <w:spacing w:line="360" w:lineRule="auto"/>
      </w:pPr>
      <w:r w:rsidRPr="009B5F3C">
        <w:t xml:space="preserve">                 =…………………                      =……………………</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1875"/>
          <w:tab w:val="left" w:pos="5685"/>
        </w:tabs>
        <w:spacing w:line="360" w:lineRule="auto"/>
      </w:pPr>
      <w:r w:rsidRPr="009B5F3C">
        <w:t>3 : 3 x 0    = ……………….          0 : 5 x 1 =……………………</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1815"/>
          <w:tab w:val="left" w:pos="6030"/>
        </w:tabs>
        <w:spacing w:line="360" w:lineRule="auto"/>
      </w:pPr>
      <w:r w:rsidRPr="009B5F3C">
        <w:t xml:space="preserve">                 =   …………..                             = …………………</w:t>
      </w: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1815"/>
          <w:tab w:val="left" w:pos="6030"/>
        </w:tabs>
        <w:spacing w:line="360" w:lineRule="auto"/>
      </w:pPr>
      <w:r w:rsidRPr="009B5F3C">
        <w:rPr>
          <w:b/>
          <w:u w:val="single"/>
        </w:rPr>
        <w:t>Bài3</w:t>
      </w:r>
      <w:r w:rsidRPr="009B5F3C">
        <w:t>: (2đ)  Lan cắm được 7 lọ hoa, mỗi lọ cú 5 bụng. Hỏi Lan cú tất cả bao nhiờu bụng hoa?(2đ)</w:t>
      </w: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r w:rsidRPr="009B5F3C">
        <w:rPr>
          <w:b/>
          <w:u w:val="single"/>
        </w:rPr>
        <w:t>Bài4:</w:t>
      </w:r>
      <w:r w:rsidRPr="009B5F3C">
        <w:rPr>
          <w:b/>
        </w:rPr>
        <w:t xml:space="preserve"> </w:t>
      </w:r>
      <w:r>
        <w:t>Tính</w:t>
      </w:r>
      <w:r w:rsidRPr="009B5F3C">
        <w:t xml:space="preserve"> chu vi hỡnh tam giỏc ABC,biết độ dài cỏc cạnh là : (1đ)</w:t>
      </w: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r w:rsidRPr="009B5F3C">
        <w:t>AB = 30 cm ,</w:t>
      </w:r>
      <w:r w:rsidRPr="009B5F3C">
        <w:tab/>
        <w:t>BC  = 15 cm ,</w:t>
      </w:r>
      <w:r w:rsidRPr="009B5F3C">
        <w:tab/>
        <w:t>AC = 35 cm</w:t>
      </w: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rPr>
          <w:b/>
          <w:u w:val="single"/>
        </w:rPr>
      </w:pP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r w:rsidRPr="009B5F3C">
        <w:rPr>
          <w:b/>
          <w:u w:val="single"/>
        </w:rPr>
        <w:t>Bài 5:</w:t>
      </w:r>
      <w:r w:rsidRPr="009B5F3C">
        <w:t xml:space="preserve"> Khoanh vào chữ  đặt trước kết quả đỳng (2đ)</w:t>
      </w: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3"/>
        <w:gridCol w:w="2503"/>
        <w:gridCol w:w="2503"/>
        <w:gridCol w:w="2503"/>
      </w:tblGrid>
      <w:tr w:rsidR="00961089" w:rsidRPr="009B5F3C" w:rsidTr="00363028">
        <w:tc>
          <w:tcPr>
            <w:tcW w:w="2503" w:type="dxa"/>
            <w:shd w:val="clear" w:color="auto" w:fill="auto"/>
          </w:tcPr>
          <w:p w:rsidR="00961089" w:rsidRPr="009B5F3C" w:rsidRDefault="00961089" w:rsidP="00363028">
            <w:pPr>
              <w:spacing w:line="360" w:lineRule="auto"/>
            </w:pPr>
            <w:r w:rsidRPr="000879EA">
              <w:rPr>
                <w:b/>
                <w:i/>
              </w:rPr>
              <w:t>1m = …. cm</w:t>
            </w:r>
            <w:r w:rsidRPr="000879EA">
              <w:rPr>
                <w:b/>
                <w:i/>
              </w:rPr>
              <w:tab/>
            </w:r>
          </w:p>
        </w:tc>
        <w:tc>
          <w:tcPr>
            <w:tcW w:w="2503" w:type="dxa"/>
            <w:shd w:val="clear" w:color="auto" w:fill="auto"/>
          </w:tcPr>
          <w:p w:rsidR="00961089" w:rsidRPr="009B5F3C" w:rsidRDefault="00961089" w:rsidP="00363028">
            <w:pPr>
              <w:spacing w:line="360" w:lineRule="auto"/>
            </w:pPr>
            <w:r w:rsidRPr="000879EA">
              <w:rPr>
                <w:b/>
                <w:i/>
              </w:rPr>
              <w:t>2 x 3 = …</w:t>
            </w:r>
          </w:p>
        </w:tc>
        <w:tc>
          <w:tcPr>
            <w:tcW w:w="2503" w:type="dxa"/>
            <w:shd w:val="clear" w:color="auto" w:fill="auto"/>
          </w:tcPr>
          <w:p w:rsidR="00961089" w:rsidRPr="009B5F3C" w:rsidRDefault="00961089" w:rsidP="00363028">
            <w:pPr>
              <w:spacing w:line="360" w:lineRule="auto"/>
            </w:pPr>
            <w:r w:rsidRPr="000879EA">
              <w:rPr>
                <w:b/>
                <w:i/>
              </w:rPr>
              <w:t>1 giờ = ….phỳt</w:t>
            </w:r>
          </w:p>
        </w:tc>
        <w:tc>
          <w:tcPr>
            <w:tcW w:w="2503" w:type="dxa"/>
            <w:shd w:val="clear" w:color="auto" w:fill="auto"/>
          </w:tcPr>
          <w:p w:rsidR="00961089" w:rsidRPr="009B5F3C" w:rsidRDefault="00961089" w:rsidP="00363028">
            <w:pPr>
              <w:spacing w:line="360" w:lineRule="auto"/>
            </w:pPr>
            <w:r w:rsidRPr="000879EA">
              <w:rPr>
                <w:b/>
                <w:i/>
              </w:rPr>
              <w:t>Số bộ nhất cú 2 chữ số là</w:t>
            </w:r>
          </w:p>
        </w:tc>
      </w:tr>
      <w:tr w:rsidR="00961089" w:rsidRPr="009B5F3C" w:rsidTr="00363028">
        <w:tc>
          <w:tcPr>
            <w:tcW w:w="2503" w:type="dxa"/>
            <w:shd w:val="clear" w:color="auto" w:fill="auto"/>
          </w:tcPr>
          <w:p w:rsidR="00961089" w:rsidRPr="009B5F3C" w:rsidRDefault="00961089" w:rsidP="00363028">
            <w:pPr>
              <w:spacing w:line="360" w:lineRule="auto"/>
            </w:pPr>
            <w:r w:rsidRPr="009B5F3C">
              <w:t xml:space="preserve">A.   100 cm  </w:t>
            </w:r>
          </w:p>
          <w:p w:rsidR="00961089" w:rsidRPr="009B5F3C" w:rsidRDefault="00961089" w:rsidP="00363028">
            <w:pPr>
              <w:spacing w:line="360" w:lineRule="auto"/>
            </w:pPr>
            <w:r w:rsidRPr="009B5F3C">
              <w:t xml:space="preserve">B.    10   </w:t>
            </w:r>
          </w:p>
          <w:p w:rsidR="00961089" w:rsidRPr="009B5F3C" w:rsidRDefault="00961089" w:rsidP="00363028">
            <w:pPr>
              <w:spacing w:line="360" w:lineRule="auto"/>
            </w:pPr>
            <w:r w:rsidRPr="009B5F3C">
              <w:t xml:space="preserve">C .   10 dm                                          </w:t>
            </w:r>
          </w:p>
        </w:tc>
        <w:tc>
          <w:tcPr>
            <w:tcW w:w="2503" w:type="dxa"/>
            <w:shd w:val="clear" w:color="auto" w:fill="auto"/>
          </w:tcPr>
          <w:p w:rsidR="00961089" w:rsidRPr="009B5F3C" w:rsidRDefault="00961089" w:rsidP="00363028">
            <w:pPr>
              <w:spacing w:line="360" w:lineRule="auto"/>
            </w:pPr>
            <w:r w:rsidRPr="009B5F3C">
              <w:t>A.  5</w:t>
            </w:r>
          </w:p>
          <w:p w:rsidR="00961089" w:rsidRPr="009B5F3C" w:rsidRDefault="00961089" w:rsidP="00363028">
            <w:pPr>
              <w:spacing w:line="360" w:lineRule="auto"/>
            </w:pPr>
            <w:r w:rsidRPr="009B5F3C">
              <w:t xml:space="preserve">B.   6  </w:t>
            </w:r>
          </w:p>
          <w:p w:rsidR="00961089" w:rsidRPr="009B5F3C" w:rsidRDefault="00961089" w:rsidP="00363028">
            <w:pPr>
              <w:spacing w:line="360" w:lineRule="auto"/>
            </w:pPr>
            <w:r w:rsidRPr="009B5F3C">
              <w:t xml:space="preserve">C.  4                                                  </w:t>
            </w:r>
          </w:p>
        </w:tc>
        <w:tc>
          <w:tcPr>
            <w:tcW w:w="2503" w:type="dxa"/>
            <w:shd w:val="clear" w:color="auto" w:fill="auto"/>
          </w:tcPr>
          <w:p w:rsidR="00961089" w:rsidRPr="009B5F3C" w:rsidRDefault="00961089" w:rsidP="00363028">
            <w:pPr>
              <w:spacing w:line="360" w:lineRule="auto"/>
            </w:pPr>
            <w:r w:rsidRPr="009B5F3C">
              <w:t>A.  24 phỳt</w:t>
            </w:r>
          </w:p>
          <w:p w:rsidR="00961089" w:rsidRPr="009B5F3C" w:rsidRDefault="00961089" w:rsidP="00363028">
            <w:pPr>
              <w:spacing w:line="360" w:lineRule="auto"/>
            </w:pPr>
            <w:r w:rsidRPr="009B5F3C">
              <w:t>B.  30</w:t>
            </w:r>
          </w:p>
          <w:p w:rsidR="00961089" w:rsidRPr="009B5F3C" w:rsidRDefault="00961089" w:rsidP="00363028">
            <w:pPr>
              <w:spacing w:line="360" w:lineRule="auto"/>
            </w:pPr>
            <w:r w:rsidRPr="009B5F3C">
              <w:t>C.  60 phỳt</w:t>
            </w:r>
          </w:p>
        </w:tc>
        <w:tc>
          <w:tcPr>
            <w:tcW w:w="2503" w:type="dxa"/>
            <w:shd w:val="clear" w:color="auto" w:fill="auto"/>
          </w:tcPr>
          <w:p w:rsidR="00961089" w:rsidRPr="009B5F3C" w:rsidRDefault="00961089" w:rsidP="00363028">
            <w:pPr>
              <w:spacing w:line="360" w:lineRule="auto"/>
            </w:pPr>
            <w:r w:rsidRPr="009B5F3C">
              <w:t>A.  99</w:t>
            </w:r>
          </w:p>
          <w:p w:rsidR="00961089" w:rsidRPr="009B5F3C" w:rsidRDefault="00961089" w:rsidP="00363028">
            <w:pPr>
              <w:spacing w:line="360" w:lineRule="auto"/>
            </w:pPr>
            <w:r w:rsidRPr="009B5F3C">
              <w:t>B.  10</w:t>
            </w:r>
            <w:r w:rsidRPr="009B5F3C">
              <w:tab/>
            </w:r>
          </w:p>
          <w:p w:rsidR="00961089" w:rsidRPr="009B5F3C" w:rsidRDefault="00961089" w:rsidP="00363028">
            <w:pPr>
              <w:spacing w:line="360" w:lineRule="auto"/>
            </w:pPr>
            <w:r w:rsidRPr="009B5F3C">
              <w:t>C. 11</w:t>
            </w:r>
          </w:p>
        </w:tc>
      </w:tr>
    </w:tbl>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pPr>
    </w:p>
    <w:p w:rsidR="00961089" w:rsidRPr="009B5F3C" w:rsidRDefault="00961089" w:rsidP="00961089">
      <w:pPr>
        <w:pBdr>
          <w:top w:val="double" w:sz="4" w:space="1" w:color="auto"/>
          <w:left w:val="double" w:sz="4" w:space="4" w:color="auto"/>
          <w:bottom w:val="double" w:sz="4" w:space="2" w:color="auto"/>
          <w:right w:val="double" w:sz="4" w:space="4" w:color="auto"/>
        </w:pBdr>
        <w:spacing w:line="360" w:lineRule="auto"/>
        <w:rPr>
          <w:b/>
          <w:i/>
        </w:rPr>
      </w:pPr>
      <w:r w:rsidRPr="009B5F3C">
        <w:rPr>
          <w:b/>
          <w:i/>
        </w:rPr>
        <w:tab/>
      </w:r>
      <w:r w:rsidRPr="009B5F3C">
        <w:rPr>
          <w:b/>
          <w:i/>
        </w:rPr>
        <w:tab/>
      </w:r>
      <w:r w:rsidRPr="009B5F3C">
        <w:rPr>
          <w:b/>
          <w:u w:val="single"/>
        </w:rPr>
        <w:t>Bài 6</w:t>
      </w:r>
      <w:r w:rsidRPr="009B5F3C">
        <w:t xml:space="preserve"> Điền số thớch hợp vào chỗ trống (1đ)</w:t>
      </w:r>
    </w:p>
    <w:p w:rsidR="00961089" w:rsidRPr="009B5F3C" w:rsidRDefault="00961089" w:rsidP="00961089">
      <w:pPr>
        <w:pBdr>
          <w:top w:val="double" w:sz="4" w:space="1" w:color="auto"/>
          <w:left w:val="double" w:sz="4" w:space="4" w:color="auto"/>
          <w:bottom w:val="double" w:sz="4" w:space="2" w:color="auto"/>
          <w:right w:val="double" w:sz="4" w:space="4" w:color="auto"/>
        </w:pBdr>
        <w:tabs>
          <w:tab w:val="left" w:pos="1560"/>
        </w:tabs>
        <w:spacing w:line="360" w:lineRule="auto"/>
      </w:pPr>
      <w:r w:rsidRPr="009B5F3C">
        <w:tab/>
        <w:t>0 x 5 = 5 x ….              1  x ….. =  …..x  1</w:t>
      </w:r>
    </w:p>
    <w:p w:rsidR="00961089" w:rsidRPr="009B5F3C" w:rsidRDefault="00961089" w:rsidP="00961089">
      <w:pPr>
        <w:tabs>
          <w:tab w:val="left" w:pos="1905"/>
          <w:tab w:val="left" w:pos="6097"/>
          <w:tab w:val="left" w:pos="6231"/>
          <w:tab w:val="left" w:pos="7705"/>
        </w:tabs>
        <w:spacing w:line="360" w:lineRule="auto"/>
        <w:jc w:val="center"/>
        <w:rPr>
          <w:b/>
          <w:sz w:val="36"/>
          <w:szCs w:val="36"/>
        </w:rPr>
      </w:pPr>
      <w:r w:rsidRPr="009B5F3C">
        <w:rPr>
          <w:i/>
        </w:rPr>
        <w:br w:type="page"/>
      </w:r>
    </w:p>
    <w:p w:rsidR="00961089" w:rsidRPr="009B5F3C" w:rsidRDefault="00961089" w:rsidP="00961089">
      <w:pPr>
        <w:spacing w:line="360" w:lineRule="auto"/>
        <w:rPr>
          <w:b/>
        </w:rPr>
      </w:pPr>
      <w:r w:rsidRPr="009B5F3C">
        <w:rPr>
          <w:b/>
        </w:rPr>
        <w:lastRenderedPageBreak/>
        <w:t>Phần I: Khoanh trũn vào chữ cỏi đặt trước kết quả đỳng.</w:t>
      </w:r>
    </w:p>
    <w:p w:rsidR="00961089" w:rsidRPr="009B5F3C" w:rsidRDefault="00961089" w:rsidP="00961089">
      <w:pPr>
        <w:spacing w:line="360" w:lineRule="auto"/>
        <w:rPr>
          <w:b/>
        </w:rPr>
      </w:pPr>
      <w:r w:rsidRPr="009B5F3C">
        <w:rPr>
          <w:b/>
        </w:rPr>
        <w:t>Cõu1: (2đ)</w:t>
      </w:r>
    </w:p>
    <w:p w:rsidR="00961089" w:rsidRPr="009B5F3C" w:rsidRDefault="00961089" w:rsidP="007C5FF9">
      <w:pPr>
        <w:numPr>
          <w:ilvl w:val="0"/>
          <w:numId w:val="36"/>
        </w:numPr>
        <w:spacing w:line="360" w:lineRule="auto"/>
        <w:ind w:left="0"/>
        <w:rPr>
          <w:b/>
          <w:i/>
        </w:rPr>
      </w:pPr>
      <w:r w:rsidRPr="009B5F3C">
        <w:rPr>
          <w:b/>
          <w:i/>
        </w:rPr>
        <w:t>10m = ……dm</w:t>
      </w:r>
    </w:p>
    <w:p w:rsidR="00961089" w:rsidRPr="009B5F3C" w:rsidRDefault="00961089" w:rsidP="00961089">
      <w:pPr>
        <w:spacing w:line="360" w:lineRule="auto"/>
      </w:pPr>
      <w:r w:rsidRPr="009B5F3C">
        <w:t xml:space="preserve">      A , 100dm ;          B,  1000dm ;       C,   1dm ;      D, 10dm</w:t>
      </w:r>
    </w:p>
    <w:p w:rsidR="00961089" w:rsidRPr="009B5F3C" w:rsidRDefault="00961089" w:rsidP="00961089">
      <w:pPr>
        <w:spacing w:line="360" w:lineRule="auto"/>
        <w:rPr>
          <w:b/>
          <w:i/>
        </w:rPr>
      </w:pPr>
      <w:r w:rsidRPr="009B5F3C">
        <w:rPr>
          <w:b/>
          <w:i/>
        </w:rPr>
        <w:t>b) 2m + 100 cm = …….cm</w:t>
      </w:r>
    </w:p>
    <w:p w:rsidR="00961089" w:rsidRPr="009B5F3C" w:rsidRDefault="00961089" w:rsidP="00961089">
      <w:pPr>
        <w:spacing w:line="360" w:lineRule="auto"/>
      </w:pPr>
      <w:r w:rsidRPr="009B5F3C">
        <w:rPr>
          <w:b/>
        </w:rPr>
        <w:t xml:space="preserve">      </w:t>
      </w:r>
      <w:r w:rsidRPr="009B5F3C">
        <w:t>A, 102 cm ;          B , 200cm ;      C, 2100 cm  ;         D, 300 cm</w:t>
      </w:r>
    </w:p>
    <w:p w:rsidR="00961089" w:rsidRPr="009B5F3C" w:rsidRDefault="00961089" w:rsidP="00961089">
      <w:pPr>
        <w:spacing w:line="360" w:lineRule="auto"/>
        <w:rPr>
          <w:b/>
          <w:i/>
        </w:rPr>
      </w:pPr>
      <w:r w:rsidRPr="009B5F3C">
        <w:rPr>
          <w:b/>
          <w:i/>
        </w:rPr>
        <w:t xml:space="preserve">     c) 250cm + 5dm = …..m</w:t>
      </w:r>
    </w:p>
    <w:p w:rsidR="00961089" w:rsidRPr="009B5F3C" w:rsidRDefault="00961089" w:rsidP="00961089">
      <w:pPr>
        <w:spacing w:line="360" w:lineRule="auto"/>
      </w:pPr>
      <w:r w:rsidRPr="009B5F3C">
        <w:t xml:space="preserve">             A, 30 m ;            B,  3m  ;         C , 2m ;             D , 300m</w:t>
      </w:r>
    </w:p>
    <w:p w:rsidR="00961089" w:rsidRPr="009B5F3C" w:rsidRDefault="00961089" w:rsidP="00961089">
      <w:pPr>
        <w:spacing w:line="360" w:lineRule="auto"/>
        <w:rPr>
          <w:b/>
          <w:i/>
        </w:rPr>
      </w:pPr>
      <w:r w:rsidRPr="009B5F3C">
        <w:rPr>
          <w:b/>
          <w:i/>
        </w:rPr>
        <w:t xml:space="preserve">     d) 175m + 425m + 400m = …..km</w:t>
      </w:r>
    </w:p>
    <w:p w:rsidR="00961089" w:rsidRPr="009B5F3C" w:rsidRDefault="00961089" w:rsidP="00961089">
      <w:pPr>
        <w:spacing w:line="360" w:lineRule="auto"/>
      </w:pPr>
      <w:r w:rsidRPr="009B5F3C">
        <w:rPr>
          <w:b/>
        </w:rPr>
        <w:t xml:space="preserve">            </w:t>
      </w:r>
      <w:r w:rsidRPr="009B5F3C">
        <w:t xml:space="preserve"> A, 10km   ;           B, 100km ;     C, 1km ;               D, 1000km</w:t>
      </w:r>
    </w:p>
    <w:p w:rsidR="00961089" w:rsidRPr="009B5F3C" w:rsidRDefault="00961089" w:rsidP="00961089">
      <w:pPr>
        <w:spacing w:line="360" w:lineRule="auto"/>
        <w:rPr>
          <w:b/>
        </w:rPr>
      </w:pPr>
      <w:r w:rsidRPr="009B5F3C">
        <w:rPr>
          <w:b/>
        </w:rPr>
        <w:t>Cõu2: 1đ</w:t>
      </w:r>
    </w:p>
    <w:p w:rsidR="00961089" w:rsidRPr="009B5F3C" w:rsidRDefault="00961089" w:rsidP="007C5FF9">
      <w:pPr>
        <w:numPr>
          <w:ilvl w:val="0"/>
          <w:numId w:val="37"/>
        </w:numPr>
        <w:spacing w:line="360" w:lineRule="auto"/>
        <w:ind w:left="0"/>
        <w:rPr>
          <w:b/>
          <w:i/>
        </w:rPr>
      </w:pPr>
      <w:r w:rsidRPr="009B5F3C">
        <w:rPr>
          <w:b/>
          <w:i/>
        </w:rPr>
        <w:t>1000đồng – 800 đồng  + 300 đồng = ……đồng</w:t>
      </w:r>
    </w:p>
    <w:p w:rsidR="00961089" w:rsidRPr="009B5F3C" w:rsidRDefault="00961089" w:rsidP="00961089">
      <w:pPr>
        <w:spacing w:line="360" w:lineRule="auto"/>
      </w:pPr>
      <w:r w:rsidRPr="009B5F3C">
        <w:t>A, 500 đồng ;        B, 8000 đồng ; C, 800đồng         D, 200 đồng</w:t>
      </w:r>
    </w:p>
    <w:p w:rsidR="00961089" w:rsidRPr="009B5F3C" w:rsidRDefault="00961089" w:rsidP="00961089">
      <w:pPr>
        <w:spacing w:line="360" w:lineRule="auto"/>
        <w:rPr>
          <w:b/>
          <w:i/>
        </w:rPr>
      </w:pPr>
      <w:r w:rsidRPr="009B5F3C">
        <w:rPr>
          <w:b/>
          <w:i/>
        </w:rPr>
        <w:t xml:space="preserve">     b)  32 : 8 X 8 – 32 = ……</w:t>
      </w:r>
    </w:p>
    <w:p w:rsidR="00961089" w:rsidRPr="009B5F3C" w:rsidRDefault="00961089" w:rsidP="00961089">
      <w:pPr>
        <w:spacing w:line="360" w:lineRule="auto"/>
      </w:pPr>
      <w:r w:rsidRPr="009B5F3C">
        <w:rPr>
          <w:noProof/>
        </w:rPr>
        <w:pict>
          <v:shapetype id="_x0000_t127" coordsize="21600,21600" o:spt="127" path="m10800,l21600,21600,,21600xe">
            <v:stroke joinstyle="miter"/>
            <v:path gradientshapeok="t" o:connecttype="custom" o:connectlocs="10800,0;5400,10800;10800,21600;16200,10800" textboxrect="5400,10800,16200,21600"/>
          </v:shapetype>
          <v:shape id="_x0000_s30503" type="#_x0000_t127" style="position:absolute;left:0;text-align:left;margin-left:270pt;margin-top:10.1pt;width:99pt;height:76.65pt;z-index:251694080"/>
        </w:pict>
      </w:r>
      <w:r w:rsidRPr="009B5F3C">
        <w:rPr>
          <w:b/>
        </w:rPr>
        <w:t xml:space="preserve">            </w:t>
      </w:r>
      <w:r w:rsidRPr="009B5F3C">
        <w:t>A, 32 ,                   B, 23  ;             C , 0                     D , 64</w:t>
      </w:r>
    </w:p>
    <w:p w:rsidR="00961089" w:rsidRPr="009B5F3C" w:rsidRDefault="00961089" w:rsidP="00961089">
      <w:pPr>
        <w:spacing w:line="360" w:lineRule="auto"/>
        <w:rPr>
          <w:b/>
        </w:rPr>
      </w:pPr>
      <w:r w:rsidRPr="009B5F3C">
        <w:rPr>
          <w:b/>
        </w:rPr>
        <w:t>Cõu 3</w:t>
      </w:r>
      <w:r w:rsidRPr="009B5F3C">
        <w:rPr>
          <w:b/>
          <w:i/>
        </w:rPr>
        <w:t>: Hỡnh sau cú bao nhiờu đoạn thẳng ?0,5đ</w:t>
      </w:r>
    </w:p>
    <w:p w:rsidR="00961089" w:rsidRPr="009B5F3C" w:rsidRDefault="00961089" w:rsidP="00961089">
      <w:pPr>
        <w:spacing w:line="360" w:lineRule="auto"/>
        <w:rPr>
          <w:b/>
        </w:rPr>
      </w:pPr>
    </w:p>
    <w:p w:rsidR="00961089" w:rsidRPr="009B5F3C" w:rsidRDefault="00961089" w:rsidP="00961089">
      <w:pPr>
        <w:spacing w:line="360" w:lineRule="auto"/>
      </w:pPr>
      <w:r w:rsidRPr="009B5F3C">
        <w:rPr>
          <w:noProof/>
        </w:rPr>
        <w:pict>
          <v:line id="_x0000_s30504" style="position:absolute;left:0;text-align:left;flip:y;z-index:251695104" from="270pt,11.45pt" to="351pt,38.45pt"/>
        </w:pict>
      </w:r>
      <w:r w:rsidRPr="009B5F3C">
        <w:t xml:space="preserve">       A, 4  ;     B, 5  ;        C , 6  ;            D , 8</w:t>
      </w:r>
    </w:p>
    <w:p w:rsidR="00961089" w:rsidRPr="009B5F3C" w:rsidRDefault="00961089" w:rsidP="00961089">
      <w:pPr>
        <w:spacing w:line="360" w:lineRule="auto"/>
        <w:rPr>
          <w:b/>
        </w:rPr>
      </w:pPr>
    </w:p>
    <w:p w:rsidR="00961089" w:rsidRPr="009B5F3C" w:rsidRDefault="00961089" w:rsidP="00961089">
      <w:pPr>
        <w:spacing w:line="360" w:lineRule="auto"/>
        <w:rPr>
          <w:b/>
        </w:rPr>
      </w:pPr>
      <w:r w:rsidRPr="009B5F3C">
        <w:rPr>
          <w:b/>
        </w:rPr>
        <w:t>Phần II :Tự luận:</w:t>
      </w:r>
    </w:p>
    <w:p w:rsidR="00961089" w:rsidRPr="009B5F3C" w:rsidRDefault="00961089" w:rsidP="00961089">
      <w:pPr>
        <w:tabs>
          <w:tab w:val="left" w:pos="3840"/>
        </w:tabs>
        <w:spacing w:line="360" w:lineRule="auto"/>
        <w:rPr>
          <w:b/>
        </w:rPr>
      </w:pPr>
      <w:r w:rsidRPr="009B5F3C">
        <w:rPr>
          <w:b/>
        </w:rPr>
        <w:t xml:space="preserve">Bài 1: </w:t>
      </w:r>
      <w:r w:rsidRPr="009B5F3C">
        <w:rPr>
          <w:b/>
          <w:i/>
        </w:rPr>
        <w:t xml:space="preserve">Đặt </w:t>
      </w:r>
      <w:r>
        <w:rPr>
          <w:b/>
          <w:i/>
        </w:rPr>
        <w:t>Tính</w:t>
      </w:r>
      <w:r w:rsidRPr="009B5F3C">
        <w:rPr>
          <w:b/>
          <w:i/>
        </w:rPr>
        <w:t xml:space="preserve"> rồi </w:t>
      </w:r>
      <w:r>
        <w:rPr>
          <w:b/>
          <w:i/>
        </w:rPr>
        <w:t>Tính</w:t>
      </w:r>
      <w:r w:rsidRPr="009B5F3C">
        <w:rPr>
          <w:b/>
          <w:i/>
        </w:rPr>
        <w:t xml:space="preserve"> (2điểm)  </w:t>
      </w:r>
    </w:p>
    <w:p w:rsidR="00961089" w:rsidRPr="009B5F3C" w:rsidRDefault="00961089" w:rsidP="00961089">
      <w:pPr>
        <w:tabs>
          <w:tab w:val="left" w:pos="3840"/>
        </w:tabs>
        <w:spacing w:line="360" w:lineRule="auto"/>
      </w:pPr>
      <w:r w:rsidRPr="009B5F3C">
        <w:t xml:space="preserve">  75 – 57                       38 + 28                     316 + 462                       785 – 521       </w:t>
      </w:r>
    </w:p>
    <w:p w:rsidR="00961089" w:rsidRPr="009B5F3C" w:rsidRDefault="00961089" w:rsidP="00961089">
      <w:pPr>
        <w:spacing w:line="360" w:lineRule="auto"/>
      </w:pPr>
      <w:r w:rsidRPr="009B5F3C">
        <w:rPr>
          <w:b/>
        </w:rPr>
        <w:t>Bài 2:</w:t>
      </w:r>
      <w:r w:rsidRPr="009B5F3C">
        <w:t xml:space="preserve">  </w:t>
      </w:r>
      <w:r w:rsidRPr="009B5F3C">
        <w:rPr>
          <w:b/>
          <w:i/>
        </w:rPr>
        <w:t>Điền số thớch hợp vào chỗ chấm (2 điểm)</w:t>
      </w:r>
    </w:p>
    <w:p w:rsidR="00961089" w:rsidRPr="009B5F3C" w:rsidRDefault="00961089" w:rsidP="00961089">
      <w:pPr>
        <w:spacing w:line="360" w:lineRule="auto"/>
      </w:pPr>
      <w:r w:rsidRPr="009B5F3C">
        <w:t>100 cm                       =……m</w:t>
      </w:r>
      <w:r w:rsidRPr="009B5F3C">
        <w:tab/>
      </w:r>
      <w:r w:rsidRPr="009B5F3C">
        <w:tab/>
        <w:t xml:space="preserve">       1m    =……mm</w:t>
      </w:r>
    </w:p>
    <w:p w:rsidR="00961089" w:rsidRPr="009B5F3C" w:rsidRDefault="00961089" w:rsidP="00961089">
      <w:pPr>
        <w:tabs>
          <w:tab w:val="left" w:pos="3615"/>
          <w:tab w:val="left" w:pos="5490"/>
          <w:tab w:val="left" w:pos="7035"/>
        </w:tabs>
        <w:spacing w:line="360" w:lineRule="auto"/>
        <w:rPr>
          <w:lang w:val="fr-FR"/>
        </w:rPr>
      </w:pPr>
      <w:r w:rsidRPr="009B5F3C">
        <w:t xml:space="preserve">           24cm – 4cm + 30cm =……..</w:t>
      </w:r>
      <w:r w:rsidRPr="009B5F3C">
        <w:tab/>
        <w:t xml:space="preserve"> 30cm + 7cm – 37cm =…….</w:t>
      </w:r>
    </w:p>
    <w:p w:rsidR="00961089" w:rsidRPr="009B5F3C" w:rsidRDefault="00961089" w:rsidP="00961089">
      <w:pPr>
        <w:tabs>
          <w:tab w:val="left" w:pos="3615"/>
          <w:tab w:val="left" w:pos="5490"/>
          <w:tab w:val="left" w:pos="7035"/>
        </w:tabs>
        <w:spacing w:line="360" w:lineRule="auto"/>
        <w:rPr>
          <w:lang w:val="fr-FR"/>
        </w:rPr>
      </w:pPr>
    </w:p>
    <w:p w:rsidR="00961089" w:rsidRPr="009B5F3C" w:rsidRDefault="00961089" w:rsidP="00961089">
      <w:pPr>
        <w:spacing w:line="360" w:lineRule="auto"/>
        <w:rPr>
          <w:b/>
          <w:lang w:val="fr-FR"/>
        </w:rPr>
      </w:pPr>
      <w:r w:rsidRPr="009B5F3C">
        <w:rPr>
          <w:b/>
          <w:lang w:val="fr-FR"/>
        </w:rPr>
        <w:t xml:space="preserve">   Bài 3: </w:t>
      </w:r>
      <w:r w:rsidRPr="009B5F3C">
        <w:t>Một sợi dõy đồng dài 9dm được cắt thành cỏc đoạn bằng nhau, mỗi đoạn dài  3dm. Hỏi sợi dõy đú cắt được thành mấy đoạn như thế?</w:t>
      </w:r>
      <w:r w:rsidRPr="009B5F3C">
        <w:rPr>
          <w:lang w:val="fr-FR"/>
        </w:rPr>
        <w:t xml:space="preserve"> </w:t>
      </w:r>
      <w:r w:rsidRPr="009B5F3C">
        <w:rPr>
          <w:b/>
          <w:i/>
          <w:lang w:val="fr-FR"/>
        </w:rPr>
        <w:t>(2điểm)</w:t>
      </w:r>
    </w:p>
    <w:p w:rsidR="00961089" w:rsidRPr="009B5F3C" w:rsidRDefault="00961089" w:rsidP="00961089">
      <w:pPr>
        <w:spacing w:line="360" w:lineRule="auto"/>
        <w:rPr>
          <w:lang w:val="fr-FR"/>
        </w:rPr>
      </w:pPr>
      <w:r w:rsidRPr="009B5F3C">
        <w:rPr>
          <w:b/>
          <w:lang w:val="fr-FR"/>
        </w:rPr>
        <w:t>Bài 4 </w:t>
      </w:r>
      <w:r w:rsidRPr="009B5F3C">
        <w:rPr>
          <w:b/>
          <w:i/>
          <w:lang w:val="fr-FR"/>
        </w:rPr>
        <w:t>(0,5 điểm):</w:t>
      </w:r>
      <w:r w:rsidRPr="009B5F3C">
        <w:rPr>
          <w:lang w:val="fr-FR"/>
        </w:rPr>
        <w:t xml:space="preserve"> Khoanh trũn vào chữ cỏi trước cõu trả lời đỳng:</w:t>
      </w:r>
    </w:p>
    <w:p w:rsidR="00961089" w:rsidRPr="009B5F3C" w:rsidRDefault="00961089" w:rsidP="00961089">
      <w:pPr>
        <w:spacing w:line="360" w:lineRule="auto"/>
        <w:rPr>
          <w:lang w:val="fr-FR"/>
        </w:rPr>
      </w:pPr>
      <w:r w:rsidRPr="009B5F3C">
        <w:rPr>
          <w:lang w:val="fr-FR"/>
        </w:rPr>
        <w:t xml:space="preserve"> a) Đồng hồ chỉ mấy giờ?(0,5 điểm) </w:t>
      </w:r>
    </w:p>
    <w:p w:rsidR="00961089" w:rsidRPr="009B5F3C" w:rsidRDefault="00961089" w:rsidP="00961089">
      <w:pPr>
        <w:spacing w:line="360" w:lineRule="auto"/>
        <w:jc w:val="both"/>
        <w:rPr>
          <w:lang w:val="fr-FR"/>
        </w:rPr>
      </w:pPr>
      <w:r w:rsidRPr="009B5F3C">
        <w:rPr>
          <w:noProof/>
        </w:rPr>
        <w:lastRenderedPageBreak/>
        <w:pict>
          <v:oval id="_x0000_s30505" style="position:absolute;left:0;text-align:left;margin-left:261pt;margin-top:-.15pt;width:92.65pt;height:99pt;z-index:251696128"/>
        </w:pict>
      </w:r>
      <w:r w:rsidRPr="009B5F3C">
        <w:rPr>
          <w:noProof/>
        </w:rPr>
        <w:pict>
          <v:shape id="_x0000_s30507" type="#_x0000_t202" style="position:absolute;left:0;text-align:left;margin-left:318pt;margin-top:7.15pt;width:36pt;height:21.4pt;z-index:251698176" filled="f" stroked="f">
            <v:textbox style="mso-next-textbox:#_x0000_s30507">
              <w:txbxContent>
                <w:p w:rsidR="00961089" w:rsidRDefault="00961089" w:rsidP="00961089">
                  <w:r>
                    <w:t>1</w:t>
                  </w:r>
                </w:p>
              </w:txbxContent>
            </v:textbox>
          </v:shape>
        </w:pict>
      </w:r>
      <w:r w:rsidRPr="009B5F3C">
        <w:rPr>
          <w:noProof/>
        </w:rPr>
        <w:pict>
          <v:shape id="_x0000_s30513" type="#_x0000_t202" style="position:absolute;left:0;text-align:left;margin-left:281.55pt;margin-top:1.55pt;width:36pt;height:29.3pt;z-index:251704320" filled="f" stroked="f">
            <v:textbox style="mso-next-textbox:#_x0000_s30513">
              <w:txbxContent>
                <w:p w:rsidR="00961089" w:rsidRDefault="00961089" w:rsidP="00961089">
                  <w:r>
                    <w:t>11</w:t>
                  </w:r>
                </w:p>
              </w:txbxContent>
            </v:textbox>
          </v:shape>
        </w:pict>
      </w:r>
      <w:r w:rsidRPr="009B5F3C">
        <w:rPr>
          <w:noProof/>
        </w:rPr>
        <w:pict>
          <v:shape id="_x0000_s30506" type="#_x0000_t202" style="position:absolute;left:0;text-align:left;margin-left:299.75pt;margin-top:1.1pt;width:36pt;height:26.3pt;z-index:251697152" filled="f" stroked="f">
            <v:textbox style="mso-next-textbox:#_x0000_s30506">
              <w:txbxContent>
                <w:p w:rsidR="00961089" w:rsidRDefault="00961089" w:rsidP="00961089">
                  <w:r>
                    <w:t>12</w:t>
                  </w:r>
                </w:p>
              </w:txbxContent>
            </v:textbox>
          </v:shape>
        </w:pict>
      </w:r>
    </w:p>
    <w:p w:rsidR="00961089" w:rsidRPr="009B5F3C" w:rsidRDefault="00961089" w:rsidP="00961089">
      <w:pPr>
        <w:spacing w:line="360" w:lineRule="auto"/>
        <w:jc w:val="both"/>
        <w:rPr>
          <w:lang w:val="fr-FR"/>
        </w:rPr>
      </w:pPr>
      <w:r w:rsidRPr="009B5F3C">
        <w:rPr>
          <w:noProof/>
        </w:rPr>
        <w:pict>
          <v:shape id="_x0000_s30514" type="#_x0000_t202" style="position:absolute;left:0;text-align:left;margin-left:265.5pt;margin-top:.85pt;width:36pt;height:26.95pt;z-index:251705344" filled="f" stroked="f">
            <v:textbox style="mso-next-textbox:#_x0000_s30514">
              <w:txbxContent>
                <w:p w:rsidR="00961089" w:rsidRDefault="00961089" w:rsidP="00961089">
                  <w:r>
                    <w:t>10</w:t>
                  </w:r>
                </w:p>
              </w:txbxContent>
            </v:textbox>
          </v:shape>
        </w:pict>
      </w:r>
      <w:r w:rsidRPr="009B5F3C">
        <w:rPr>
          <w:noProof/>
        </w:rPr>
        <w:pict>
          <v:shape id="_x0000_s30508" type="#_x0000_t202" style="position:absolute;left:0;text-align:left;margin-left:331.3pt;margin-top:.8pt;width:36pt;height:22.55pt;z-index:251699200" filled="f" stroked="f">
            <v:textbox style="mso-next-textbox:#_x0000_s30508">
              <w:txbxContent>
                <w:p w:rsidR="00961089" w:rsidRDefault="00961089" w:rsidP="00961089">
                  <w:r>
                    <w:t>2</w:t>
                  </w:r>
                </w:p>
              </w:txbxContent>
            </v:textbox>
          </v:shape>
        </w:pict>
      </w:r>
      <w:r w:rsidRPr="009B5F3C">
        <w:rPr>
          <w:lang w:val="fr-FR"/>
        </w:rPr>
        <w:t xml:space="preserve">      </w:t>
      </w:r>
    </w:p>
    <w:p w:rsidR="00961089" w:rsidRPr="009B5F3C" w:rsidRDefault="00961089" w:rsidP="00961089">
      <w:pPr>
        <w:tabs>
          <w:tab w:val="left" w:pos="3570"/>
        </w:tabs>
        <w:spacing w:line="360" w:lineRule="auto"/>
        <w:jc w:val="both"/>
        <w:rPr>
          <w:lang w:val="fr-FR"/>
        </w:rPr>
      </w:pPr>
      <w:r w:rsidRPr="009B5F3C">
        <w:rPr>
          <w:noProof/>
        </w:rPr>
        <w:pict>
          <v:shape id="_x0000_s30515" type="#_x0000_t202" style="position:absolute;left:0;text-align:left;margin-left:261pt;margin-top:5pt;width:36pt;height:22.55pt;z-index:251706368" filled="f" stroked="f">
            <v:textbox style="mso-next-textbox:#_x0000_s30515">
              <w:txbxContent>
                <w:p w:rsidR="00961089" w:rsidRDefault="00961089" w:rsidP="00961089">
                  <w:r>
                    <w:t>9</w:t>
                  </w:r>
                </w:p>
              </w:txbxContent>
            </v:textbox>
          </v:shape>
        </w:pict>
      </w:r>
      <w:r w:rsidRPr="009B5F3C">
        <w:rPr>
          <w:noProof/>
        </w:rPr>
        <w:pict>
          <v:line id="_x0000_s30519" style="position:absolute;left:0;text-align:left;flip:y;z-index:251710464" from="312pt,10.3pt" to="330pt,19.3pt">
            <v:stroke endarrow="block"/>
          </v:line>
        </w:pict>
      </w:r>
      <w:r w:rsidRPr="009B5F3C">
        <w:rPr>
          <w:noProof/>
        </w:rPr>
        <w:pict>
          <v:shape id="_x0000_s30509" type="#_x0000_t202" style="position:absolute;left:0;text-align:left;margin-left:337.9pt;margin-top:1.25pt;width:36pt;height:24.8pt;z-index:251700224" filled="f" stroked="f">
            <v:textbox style="mso-next-textbox:#_x0000_s30509">
              <w:txbxContent>
                <w:p w:rsidR="00961089" w:rsidRDefault="00961089" w:rsidP="00961089">
                  <w:r>
                    <w:t xml:space="preserve">3 </w:t>
                  </w:r>
                </w:p>
              </w:txbxContent>
            </v:textbox>
          </v:shape>
        </w:pict>
      </w:r>
      <w:r w:rsidRPr="009B5F3C">
        <w:rPr>
          <w:lang w:val="fr-FR"/>
        </w:rPr>
        <w:t xml:space="preserve">                                      </w:t>
      </w:r>
    </w:p>
    <w:p w:rsidR="00961089" w:rsidRPr="009B5F3C" w:rsidRDefault="00961089" w:rsidP="00961089">
      <w:pPr>
        <w:spacing w:line="360" w:lineRule="auto"/>
        <w:jc w:val="both"/>
        <w:rPr>
          <w:lang w:val="fr-FR"/>
        </w:rPr>
      </w:pPr>
      <w:r w:rsidRPr="009B5F3C">
        <w:rPr>
          <w:noProof/>
        </w:rPr>
        <w:pict>
          <v:shape id="_x0000_s30516" type="#_x0000_t202" style="position:absolute;left:0;text-align:left;margin-left:265.5pt;margin-top:13.85pt;width:22.5pt;height:20.55pt;z-index:251707392" filled="f" stroked="f">
            <v:textbox style="mso-next-textbox:#_x0000_s30516">
              <w:txbxContent>
                <w:p w:rsidR="00961089" w:rsidRDefault="00961089" w:rsidP="00961089">
                  <w:r>
                    <w:t>8</w:t>
                  </w:r>
                </w:p>
              </w:txbxContent>
            </v:textbox>
          </v:shape>
        </w:pict>
      </w:r>
      <w:r w:rsidRPr="009B5F3C">
        <w:rPr>
          <w:noProof/>
        </w:rPr>
        <w:pict>
          <v:line id="_x0000_s30518" style="position:absolute;left:0;text-align:left;z-index:251709440" from="312.35pt,.2pt" to="312.35pt,27.2pt">
            <v:stroke endarrow="block"/>
          </v:line>
        </w:pict>
      </w:r>
      <w:r w:rsidRPr="009B5F3C">
        <w:rPr>
          <w:noProof/>
        </w:rPr>
        <w:pict>
          <v:shape id="_x0000_s30510" type="#_x0000_t202" style="position:absolute;left:0;text-align:left;margin-left:333pt;margin-top:2.5pt;width:36pt;height:25.55pt;z-index:251701248" filled="f" stroked="f">
            <v:textbox style="mso-next-textbox:#_x0000_s30510">
              <w:txbxContent>
                <w:p w:rsidR="00961089" w:rsidRDefault="00961089" w:rsidP="00961089">
                  <w:r>
                    <w:t>4</w:t>
                  </w:r>
                </w:p>
              </w:txbxContent>
            </v:textbox>
          </v:shape>
        </w:pict>
      </w:r>
    </w:p>
    <w:p w:rsidR="00961089" w:rsidRPr="009B5F3C" w:rsidRDefault="00961089" w:rsidP="00961089">
      <w:pPr>
        <w:spacing w:line="360" w:lineRule="auto"/>
        <w:jc w:val="both"/>
        <w:rPr>
          <w:lang w:val="fr-FR"/>
        </w:rPr>
      </w:pPr>
      <w:r w:rsidRPr="009B5F3C">
        <w:rPr>
          <w:noProof/>
        </w:rPr>
        <w:pict>
          <v:shape id="_x0000_s30511" type="#_x0000_t202" style="position:absolute;left:0;text-align:left;margin-left:324pt;margin-top:9.3pt;width:18pt;height:18pt;z-index:251702272" filled="f" stroked="f">
            <v:textbox style="mso-next-textbox:#_x0000_s30511">
              <w:txbxContent>
                <w:p w:rsidR="00961089" w:rsidRDefault="00961089" w:rsidP="00961089">
                  <w:r>
                    <w:t>5</w:t>
                  </w:r>
                </w:p>
              </w:txbxContent>
            </v:textbox>
          </v:shape>
        </w:pict>
      </w:r>
      <w:r w:rsidRPr="009B5F3C">
        <w:rPr>
          <w:noProof/>
        </w:rPr>
        <w:pict>
          <v:shape id="_x0000_s30517" type="#_x0000_t202" style="position:absolute;left:0;text-align:left;margin-left:279pt;margin-top:9.3pt;width:36pt;height:25.75pt;z-index:251708416" filled="f" stroked="f">
            <v:textbox style="mso-next-textbox:#_x0000_s30517">
              <w:txbxContent>
                <w:p w:rsidR="00961089" w:rsidRDefault="00961089" w:rsidP="00961089">
                  <w:r>
                    <w:t>7</w:t>
                  </w:r>
                </w:p>
              </w:txbxContent>
            </v:textbox>
          </v:shape>
        </w:pict>
      </w:r>
    </w:p>
    <w:p w:rsidR="00961089" w:rsidRPr="009B5F3C" w:rsidRDefault="00961089" w:rsidP="00961089">
      <w:pPr>
        <w:spacing w:line="360" w:lineRule="auto"/>
        <w:jc w:val="both"/>
        <w:rPr>
          <w:lang w:val="fr-FR"/>
        </w:rPr>
      </w:pPr>
      <w:r w:rsidRPr="009B5F3C">
        <w:rPr>
          <w:noProof/>
        </w:rPr>
        <w:pict>
          <v:shape id="_x0000_s30512" type="#_x0000_t202" style="position:absolute;left:0;text-align:left;margin-left:302.25pt;margin-top:2.2pt;width:21.75pt;height:18pt;z-index:251703296" filled="f" stroked="f">
            <v:textbox style="mso-next-textbox:#_x0000_s30512">
              <w:txbxContent>
                <w:p w:rsidR="00961089" w:rsidRDefault="00961089" w:rsidP="00961089">
                  <w:r>
                    <w:t>6</w:t>
                  </w:r>
                </w:p>
              </w:txbxContent>
            </v:textbox>
          </v:shape>
        </w:pict>
      </w:r>
    </w:p>
    <w:p w:rsidR="00961089" w:rsidRPr="009B5F3C" w:rsidRDefault="00961089" w:rsidP="00961089">
      <w:pPr>
        <w:tabs>
          <w:tab w:val="left" w:pos="1905"/>
          <w:tab w:val="left" w:pos="6097"/>
          <w:tab w:val="left" w:pos="6231"/>
          <w:tab w:val="left" w:pos="7705"/>
        </w:tabs>
        <w:spacing w:line="360" w:lineRule="auto"/>
        <w:jc w:val="center"/>
        <w:rPr>
          <w:b/>
          <w:sz w:val="36"/>
          <w:szCs w:val="36"/>
        </w:rPr>
      </w:pPr>
      <w:r w:rsidRPr="009B5F3C">
        <w:rPr>
          <w:i/>
        </w:rPr>
        <w:br w:type="page"/>
      </w:r>
    </w:p>
    <w:p w:rsidR="00961089" w:rsidRPr="009B5F3C" w:rsidRDefault="00961089" w:rsidP="00961089">
      <w:pPr>
        <w:tabs>
          <w:tab w:val="left" w:pos="720"/>
          <w:tab w:val="left" w:pos="1605"/>
        </w:tabs>
        <w:spacing w:line="360" w:lineRule="auto"/>
      </w:pPr>
      <w:r w:rsidRPr="009B5F3C">
        <w:rPr>
          <w:b/>
        </w:rPr>
        <w:lastRenderedPageBreak/>
        <w:t>Bài 1.</w:t>
      </w:r>
      <w:r w:rsidRPr="009B5F3C">
        <w:t xml:space="preserve"> (</w:t>
      </w:r>
      <w:r w:rsidRPr="009B5F3C">
        <w:rPr>
          <w:i/>
        </w:rPr>
        <w:t>1,5điểm)</w:t>
      </w:r>
      <w:r w:rsidRPr="009B5F3C">
        <w:t xml:space="preserve"> </w:t>
      </w:r>
    </w:p>
    <w:p w:rsidR="00961089" w:rsidRPr="009B5F3C" w:rsidRDefault="00961089" w:rsidP="00961089">
      <w:pPr>
        <w:tabs>
          <w:tab w:val="left" w:pos="720"/>
          <w:tab w:val="left" w:pos="1605"/>
        </w:tabs>
        <w:spacing w:line="360" w:lineRule="auto"/>
      </w:pPr>
      <w:r w:rsidRPr="009B5F3C">
        <w:t>a) Đọc, viết số thích hợp  vào chỗ chấm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48"/>
        <w:gridCol w:w="3204"/>
      </w:tblGrid>
      <w:tr w:rsidR="00961089" w:rsidRPr="009B5F3C" w:rsidTr="00363028">
        <w:tc>
          <w:tcPr>
            <w:tcW w:w="6948" w:type="dxa"/>
            <w:shd w:val="clear" w:color="auto" w:fill="auto"/>
            <w:vAlign w:val="center"/>
          </w:tcPr>
          <w:p w:rsidR="00961089" w:rsidRPr="000879EA" w:rsidRDefault="00961089" w:rsidP="00363028">
            <w:pPr>
              <w:tabs>
                <w:tab w:val="left" w:pos="1605"/>
              </w:tabs>
              <w:spacing w:line="360" w:lineRule="auto"/>
              <w:jc w:val="center"/>
              <w:rPr>
                <w:b/>
              </w:rPr>
            </w:pPr>
            <w:r w:rsidRPr="000879EA">
              <w:rPr>
                <w:b/>
              </w:rPr>
              <w:t>Đọc số</w:t>
            </w:r>
          </w:p>
        </w:tc>
        <w:tc>
          <w:tcPr>
            <w:tcW w:w="3204" w:type="dxa"/>
            <w:shd w:val="clear" w:color="auto" w:fill="auto"/>
            <w:vAlign w:val="center"/>
          </w:tcPr>
          <w:p w:rsidR="00961089" w:rsidRPr="000879EA" w:rsidRDefault="00961089" w:rsidP="00363028">
            <w:pPr>
              <w:tabs>
                <w:tab w:val="left" w:pos="1605"/>
              </w:tabs>
              <w:spacing w:line="360" w:lineRule="auto"/>
              <w:jc w:val="center"/>
              <w:rPr>
                <w:b/>
              </w:rPr>
            </w:pPr>
            <w:r w:rsidRPr="000879EA">
              <w:rPr>
                <w:b/>
              </w:rPr>
              <w:t>Viết số</w:t>
            </w:r>
          </w:p>
        </w:tc>
      </w:tr>
      <w:tr w:rsidR="00961089" w:rsidRPr="009B5F3C" w:rsidTr="00363028">
        <w:tc>
          <w:tcPr>
            <w:tcW w:w="6948" w:type="dxa"/>
            <w:shd w:val="clear" w:color="auto" w:fill="auto"/>
          </w:tcPr>
          <w:p w:rsidR="00961089" w:rsidRPr="000879EA" w:rsidRDefault="00961089" w:rsidP="00363028">
            <w:pPr>
              <w:tabs>
                <w:tab w:val="left" w:pos="1605"/>
              </w:tabs>
              <w:spacing w:line="360" w:lineRule="auto"/>
              <w:rPr>
                <w:sz w:val="8"/>
              </w:rPr>
            </w:pPr>
          </w:p>
          <w:p w:rsidR="00961089" w:rsidRPr="009B5F3C" w:rsidRDefault="00961089" w:rsidP="00363028">
            <w:pPr>
              <w:tabs>
                <w:tab w:val="left" w:pos="1605"/>
              </w:tabs>
              <w:spacing w:line="360" w:lineRule="auto"/>
            </w:pPr>
            <w:r w:rsidRPr="009B5F3C">
              <w:t>Ba trăm hai mươi ba</w:t>
            </w:r>
          </w:p>
        </w:tc>
        <w:tc>
          <w:tcPr>
            <w:tcW w:w="3204" w:type="dxa"/>
            <w:shd w:val="clear" w:color="auto" w:fill="auto"/>
          </w:tcPr>
          <w:p w:rsidR="00961089" w:rsidRPr="000879EA" w:rsidRDefault="00961089" w:rsidP="00363028">
            <w:pPr>
              <w:tabs>
                <w:tab w:val="left" w:pos="1605"/>
              </w:tabs>
              <w:spacing w:line="360" w:lineRule="auto"/>
              <w:rPr>
                <w:sz w:val="12"/>
              </w:rPr>
            </w:pPr>
          </w:p>
          <w:p w:rsidR="00961089" w:rsidRPr="009B5F3C" w:rsidRDefault="00961089" w:rsidP="00363028">
            <w:pPr>
              <w:tabs>
                <w:tab w:val="left" w:pos="1605"/>
              </w:tabs>
              <w:spacing w:line="360" w:lineRule="auto"/>
            </w:pPr>
            <w:r w:rsidRPr="009B5F3C">
              <w:t>...................................</w:t>
            </w:r>
          </w:p>
        </w:tc>
      </w:tr>
      <w:tr w:rsidR="00961089" w:rsidRPr="009B5F3C" w:rsidTr="00363028">
        <w:tc>
          <w:tcPr>
            <w:tcW w:w="6948" w:type="dxa"/>
            <w:shd w:val="clear" w:color="auto" w:fill="auto"/>
          </w:tcPr>
          <w:p w:rsidR="00961089" w:rsidRPr="000879EA" w:rsidRDefault="00961089" w:rsidP="00363028">
            <w:pPr>
              <w:tabs>
                <w:tab w:val="left" w:pos="1605"/>
              </w:tabs>
              <w:spacing w:line="360" w:lineRule="auto"/>
              <w:rPr>
                <w:sz w:val="10"/>
              </w:rPr>
            </w:pPr>
          </w:p>
          <w:p w:rsidR="00961089" w:rsidRPr="009B5F3C" w:rsidRDefault="00961089" w:rsidP="00363028">
            <w:pPr>
              <w:tabs>
                <w:tab w:val="left" w:pos="1605"/>
              </w:tabs>
              <w:spacing w:line="360" w:lineRule="auto"/>
            </w:pPr>
            <w:r w:rsidRPr="009B5F3C">
              <w:t>Tám trăm mười lăm</w:t>
            </w:r>
          </w:p>
        </w:tc>
        <w:tc>
          <w:tcPr>
            <w:tcW w:w="3204" w:type="dxa"/>
            <w:shd w:val="clear" w:color="auto" w:fill="auto"/>
          </w:tcPr>
          <w:p w:rsidR="00961089" w:rsidRPr="000879EA" w:rsidRDefault="00961089" w:rsidP="00363028">
            <w:pPr>
              <w:tabs>
                <w:tab w:val="left" w:pos="1605"/>
              </w:tabs>
              <w:spacing w:line="360" w:lineRule="auto"/>
              <w:rPr>
                <w:sz w:val="10"/>
              </w:rPr>
            </w:pPr>
          </w:p>
          <w:p w:rsidR="00961089" w:rsidRPr="009B5F3C" w:rsidRDefault="00961089" w:rsidP="00363028">
            <w:pPr>
              <w:tabs>
                <w:tab w:val="left" w:pos="1605"/>
              </w:tabs>
              <w:spacing w:line="360" w:lineRule="auto"/>
            </w:pPr>
            <w:r w:rsidRPr="009B5F3C">
              <w:t>..................................</w:t>
            </w:r>
          </w:p>
        </w:tc>
      </w:tr>
      <w:tr w:rsidR="00961089" w:rsidRPr="009B5F3C" w:rsidTr="00363028">
        <w:tc>
          <w:tcPr>
            <w:tcW w:w="6948" w:type="dxa"/>
            <w:shd w:val="clear" w:color="auto" w:fill="auto"/>
          </w:tcPr>
          <w:p w:rsidR="00961089" w:rsidRPr="000879EA" w:rsidRDefault="00961089" w:rsidP="00363028">
            <w:pPr>
              <w:tabs>
                <w:tab w:val="left" w:pos="1605"/>
              </w:tabs>
              <w:spacing w:line="360" w:lineRule="auto"/>
              <w:rPr>
                <w:sz w:val="10"/>
              </w:rPr>
            </w:pPr>
          </w:p>
          <w:p w:rsidR="00961089" w:rsidRPr="009B5F3C" w:rsidRDefault="00961089" w:rsidP="00363028">
            <w:pPr>
              <w:tabs>
                <w:tab w:val="left" w:pos="1605"/>
              </w:tabs>
              <w:spacing w:line="360" w:lineRule="auto"/>
            </w:pPr>
            <w:r w:rsidRPr="009B5F3C">
              <w:t>.....................................................................................</w:t>
            </w:r>
          </w:p>
        </w:tc>
        <w:tc>
          <w:tcPr>
            <w:tcW w:w="3204" w:type="dxa"/>
            <w:shd w:val="clear" w:color="auto" w:fill="auto"/>
            <w:vAlign w:val="bottom"/>
          </w:tcPr>
          <w:p w:rsidR="00961089" w:rsidRPr="009B5F3C" w:rsidRDefault="00961089" w:rsidP="00363028">
            <w:pPr>
              <w:tabs>
                <w:tab w:val="left" w:pos="1605"/>
              </w:tabs>
              <w:spacing w:line="360" w:lineRule="auto"/>
              <w:jc w:val="center"/>
            </w:pPr>
            <w:r w:rsidRPr="009B5F3C">
              <w:t>405</w:t>
            </w:r>
          </w:p>
        </w:tc>
      </w:tr>
      <w:tr w:rsidR="00961089" w:rsidRPr="009B5F3C" w:rsidTr="00363028">
        <w:tc>
          <w:tcPr>
            <w:tcW w:w="6948" w:type="dxa"/>
            <w:shd w:val="clear" w:color="auto" w:fill="auto"/>
          </w:tcPr>
          <w:p w:rsidR="00961089" w:rsidRPr="000879EA" w:rsidRDefault="00961089" w:rsidP="00363028">
            <w:pPr>
              <w:tabs>
                <w:tab w:val="left" w:pos="1605"/>
              </w:tabs>
              <w:spacing w:line="360" w:lineRule="auto"/>
              <w:rPr>
                <w:sz w:val="10"/>
              </w:rPr>
            </w:pPr>
            <w:r w:rsidRPr="000879EA">
              <w:rPr>
                <w:sz w:val="16"/>
              </w:rPr>
              <w:t>’’</w:t>
            </w:r>
          </w:p>
          <w:p w:rsidR="00961089" w:rsidRPr="009B5F3C" w:rsidRDefault="00961089" w:rsidP="00363028">
            <w:pPr>
              <w:tabs>
                <w:tab w:val="left" w:pos="1605"/>
              </w:tabs>
              <w:spacing w:line="360" w:lineRule="auto"/>
            </w:pPr>
            <w:r w:rsidRPr="009B5F3C">
              <w:t>....................................................................................</w:t>
            </w:r>
          </w:p>
        </w:tc>
        <w:tc>
          <w:tcPr>
            <w:tcW w:w="3204" w:type="dxa"/>
            <w:shd w:val="clear" w:color="auto" w:fill="auto"/>
            <w:vAlign w:val="bottom"/>
          </w:tcPr>
          <w:p w:rsidR="00961089" w:rsidRPr="009B5F3C" w:rsidRDefault="00961089" w:rsidP="00363028">
            <w:pPr>
              <w:tabs>
                <w:tab w:val="left" w:pos="1605"/>
              </w:tabs>
              <w:spacing w:line="360" w:lineRule="auto"/>
              <w:jc w:val="center"/>
            </w:pPr>
            <w:r w:rsidRPr="009B5F3C">
              <w:t>510</w:t>
            </w:r>
          </w:p>
        </w:tc>
      </w:tr>
    </w:tbl>
    <w:p w:rsidR="00961089" w:rsidRPr="009B5F3C" w:rsidRDefault="00961089" w:rsidP="00961089">
      <w:pPr>
        <w:tabs>
          <w:tab w:val="left" w:pos="1605"/>
        </w:tabs>
        <w:spacing w:line="360" w:lineRule="auto"/>
        <w:rPr>
          <w:sz w:val="12"/>
        </w:rPr>
      </w:pPr>
    </w:p>
    <w:p w:rsidR="00961089" w:rsidRPr="009B5F3C" w:rsidRDefault="00961089" w:rsidP="007C5FF9">
      <w:pPr>
        <w:numPr>
          <w:ilvl w:val="0"/>
          <w:numId w:val="39"/>
        </w:numPr>
        <w:tabs>
          <w:tab w:val="left" w:pos="1605"/>
        </w:tabs>
        <w:spacing w:line="360" w:lineRule="auto"/>
        <w:ind w:left="0"/>
      </w:pPr>
      <w:r w:rsidRPr="009B5F3C">
        <w:t>Điền tiếp các số vào chỗ chấm cho thích hợp :</w:t>
      </w:r>
    </w:p>
    <w:p w:rsidR="00961089" w:rsidRPr="009B5F3C" w:rsidRDefault="00961089" w:rsidP="00961089">
      <w:pPr>
        <w:tabs>
          <w:tab w:val="left" w:pos="1605"/>
        </w:tabs>
        <w:spacing w:line="360" w:lineRule="auto"/>
      </w:pPr>
      <w:r w:rsidRPr="009B5F3C">
        <w:t>- 216 ; 218 ; 220 ; .............. ; ............. ;</w:t>
      </w:r>
    </w:p>
    <w:p w:rsidR="00961089" w:rsidRPr="009B5F3C" w:rsidRDefault="00961089" w:rsidP="00961089">
      <w:pPr>
        <w:tabs>
          <w:tab w:val="left" w:pos="1605"/>
        </w:tabs>
        <w:spacing w:line="360" w:lineRule="auto"/>
      </w:pPr>
      <w:r w:rsidRPr="009B5F3C">
        <w:t>- 1 ; 6 ; 11 ; ............... ; .............;</w:t>
      </w:r>
    </w:p>
    <w:p w:rsidR="00961089" w:rsidRPr="009B5F3C" w:rsidRDefault="00961089" w:rsidP="00961089">
      <w:pPr>
        <w:tabs>
          <w:tab w:val="left" w:pos="720"/>
          <w:tab w:val="left" w:pos="1605"/>
        </w:tabs>
        <w:spacing w:line="360" w:lineRule="auto"/>
        <w:rPr>
          <w:sz w:val="8"/>
        </w:rPr>
      </w:pPr>
    </w:p>
    <w:p w:rsidR="00961089" w:rsidRPr="009B5F3C" w:rsidRDefault="00961089" w:rsidP="00961089">
      <w:pPr>
        <w:tabs>
          <w:tab w:val="left" w:pos="720"/>
          <w:tab w:val="left" w:pos="1605"/>
        </w:tabs>
        <w:spacing w:line="360" w:lineRule="auto"/>
      </w:pPr>
      <w:r w:rsidRPr="009B5F3C">
        <w:rPr>
          <w:b/>
        </w:rPr>
        <w:t>Bài 2.</w:t>
      </w:r>
      <w:r w:rsidRPr="009B5F3C">
        <w:t xml:space="preserve"> </w:t>
      </w:r>
      <w:r w:rsidRPr="009B5F3C">
        <w:rPr>
          <w:i/>
        </w:rPr>
        <w:t>(3điểm)</w:t>
      </w:r>
      <w:r w:rsidRPr="009B5F3C">
        <w:t xml:space="preserve"> </w:t>
      </w:r>
    </w:p>
    <w:p w:rsidR="00961089" w:rsidRPr="009B5F3C" w:rsidRDefault="00961089" w:rsidP="00961089">
      <w:pPr>
        <w:tabs>
          <w:tab w:val="left" w:pos="720"/>
          <w:tab w:val="left" w:pos="1605"/>
        </w:tabs>
        <w:spacing w:line="360" w:lineRule="auto"/>
      </w:pPr>
      <w:r w:rsidRPr="009B5F3C">
        <w:t>a) Tính :</w:t>
      </w:r>
    </w:p>
    <w:p w:rsidR="00961089" w:rsidRPr="009B5F3C" w:rsidRDefault="00961089" w:rsidP="00961089">
      <w:pPr>
        <w:tabs>
          <w:tab w:val="left" w:pos="720"/>
          <w:tab w:val="left" w:pos="1605"/>
        </w:tabs>
        <w:spacing w:line="360" w:lineRule="auto"/>
      </w:pPr>
      <w:r w:rsidRPr="009B5F3C">
        <w:tab/>
        <w:t>4 x 6 = ........          5 x 7 = .......           24 : 4 = ........             35 : 5 = .........</w:t>
      </w:r>
    </w:p>
    <w:p w:rsidR="00961089" w:rsidRPr="009B5F3C" w:rsidRDefault="00961089" w:rsidP="00961089">
      <w:pPr>
        <w:tabs>
          <w:tab w:val="left" w:pos="720"/>
          <w:tab w:val="left" w:pos="1605"/>
        </w:tabs>
        <w:spacing w:line="360" w:lineRule="auto"/>
      </w:pPr>
      <w:r w:rsidRPr="009B5F3C">
        <w:t>b) Đặt tính rồi tính :</w:t>
      </w:r>
    </w:p>
    <w:p w:rsidR="00961089" w:rsidRPr="009B5F3C" w:rsidRDefault="00961089" w:rsidP="00961089">
      <w:pPr>
        <w:tabs>
          <w:tab w:val="left" w:pos="720"/>
          <w:tab w:val="left" w:pos="1605"/>
        </w:tabs>
        <w:spacing w:line="360" w:lineRule="auto"/>
      </w:pPr>
      <w:r w:rsidRPr="009B5F3C">
        <w:t xml:space="preserve">     532 + 225                 354 + 35                      972 - 430                     586 – 42</w:t>
      </w:r>
    </w:p>
    <w:p w:rsidR="00961089" w:rsidRPr="009B5F3C" w:rsidRDefault="00961089" w:rsidP="00961089">
      <w:pPr>
        <w:spacing w:line="360" w:lineRule="auto"/>
      </w:pPr>
      <w:r w:rsidRPr="009B5F3C">
        <w:rPr>
          <w:noProof/>
        </w:rPr>
        <w:pict>
          <v:rect id="_x0000_s30523" style="position:absolute;left:0;text-align:left;margin-left:402pt;margin-top:13.8pt;width:18pt;height:15.7pt;z-index:251714560"/>
        </w:pict>
      </w:r>
      <w:r w:rsidRPr="009B5F3C">
        <w:rPr>
          <w:b/>
        </w:rPr>
        <w:t>Bài 3</w:t>
      </w:r>
      <w:r w:rsidRPr="009B5F3C">
        <w:rPr>
          <w:i/>
        </w:rPr>
        <w:t>.(1điểm)</w:t>
      </w:r>
      <w:r w:rsidRPr="009B5F3C">
        <w:t xml:space="preserve"> Đúng ghi Đ, sai ghi S vào ô trống :</w:t>
      </w:r>
    </w:p>
    <w:p w:rsidR="00961089" w:rsidRPr="009B5F3C" w:rsidRDefault="00961089" w:rsidP="00961089">
      <w:pPr>
        <w:spacing w:line="360" w:lineRule="auto"/>
        <w:ind w:firstLine="720"/>
      </w:pPr>
      <w:r w:rsidRPr="009B5F3C">
        <w:rPr>
          <w:noProof/>
        </w:rPr>
        <w:pict>
          <v:rect id="_x0000_s30522" style="position:absolute;left:0;text-align:left;margin-left:402pt;margin-top:16.1pt;width:18pt;height:15.7pt;z-index:251713536"/>
        </w:pict>
      </w:r>
      <w:r w:rsidRPr="009B5F3C">
        <w:rPr>
          <w:noProof/>
        </w:rPr>
        <w:pict>
          <v:rect id="_x0000_s30520" style="position:absolute;left:0;text-align:left;margin-left:157pt;margin-top:1.75pt;width:18pt;height:18pt;z-index:251711488"/>
        </w:pict>
      </w:r>
      <w:r w:rsidRPr="009B5F3C">
        <w:t xml:space="preserve">a) 1dm = 10cm         </w:t>
      </w:r>
      <w:r w:rsidRPr="009B5F3C">
        <w:tab/>
      </w:r>
      <w:r w:rsidRPr="009B5F3C">
        <w:tab/>
      </w:r>
      <w:r w:rsidRPr="009B5F3C">
        <w:tab/>
      </w:r>
      <w:r w:rsidRPr="009B5F3C">
        <w:tab/>
        <w:t>b) 1m = 10cm</w:t>
      </w:r>
    </w:p>
    <w:p w:rsidR="00961089" w:rsidRPr="009B5F3C" w:rsidRDefault="00961089" w:rsidP="00961089">
      <w:pPr>
        <w:spacing w:line="360" w:lineRule="auto"/>
      </w:pPr>
      <w:r w:rsidRPr="009B5F3C">
        <w:rPr>
          <w:noProof/>
        </w:rPr>
        <w:pict>
          <v:rect id="_x0000_s30521" style="position:absolute;left:0;text-align:left;margin-left:157pt;margin-top:5.05pt;width:18pt;height:18pt;z-index:251712512"/>
        </w:pict>
      </w:r>
      <w:r w:rsidRPr="009B5F3C">
        <w:t xml:space="preserve">          c) 1dm = 100cm         </w:t>
      </w:r>
      <w:r w:rsidRPr="009B5F3C">
        <w:tab/>
      </w:r>
      <w:r w:rsidRPr="009B5F3C">
        <w:tab/>
        <w:t xml:space="preserve">  </w:t>
      </w:r>
      <w:r w:rsidRPr="009B5F3C">
        <w:tab/>
        <w:t>d) 1m = 100cm</w:t>
      </w:r>
    </w:p>
    <w:p w:rsidR="00961089" w:rsidRPr="009B5F3C" w:rsidRDefault="00961089" w:rsidP="00961089">
      <w:pPr>
        <w:spacing w:line="360" w:lineRule="auto"/>
        <w:rPr>
          <w:sz w:val="12"/>
        </w:rPr>
      </w:pPr>
    </w:p>
    <w:p w:rsidR="00961089" w:rsidRPr="009B5F3C" w:rsidRDefault="00961089" w:rsidP="00961089">
      <w:pPr>
        <w:spacing w:line="360" w:lineRule="auto"/>
      </w:pPr>
      <w:r w:rsidRPr="009B5F3C">
        <w:rPr>
          <w:b/>
        </w:rPr>
        <w:t xml:space="preserve">Bài 4. </w:t>
      </w:r>
      <w:r w:rsidRPr="009B5F3C">
        <w:rPr>
          <w:i/>
        </w:rPr>
        <w:t>(2 điểm)</w:t>
      </w:r>
      <w:r w:rsidRPr="009B5F3C">
        <w:rPr>
          <w:b/>
        </w:rPr>
        <w:t xml:space="preserve"> </w:t>
      </w:r>
      <w:r w:rsidRPr="009B5F3C">
        <w:t>Giải toán :</w:t>
      </w:r>
    </w:p>
    <w:p w:rsidR="00961089" w:rsidRPr="009B5F3C" w:rsidRDefault="00961089" w:rsidP="007C5FF9">
      <w:pPr>
        <w:numPr>
          <w:ilvl w:val="0"/>
          <w:numId w:val="38"/>
        </w:numPr>
        <w:spacing w:line="360" w:lineRule="auto"/>
        <w:ind w:left="0"/>
        <w:jc w:val="both"/>
      </w:pPr>
      <w:r w:rsidRPr="009B5F3C">
        <w:t>Một con bò có 4 chân. Hỏi 3 con bò có tất cả bao nhiêu chân ?</w:t>
      </w:r>
    </w:p>
    <w:p w:rsidR="00961089" w:rsidRPr="009B5F3C" w:rsidRDefault="00961089" w:rsidP="007C5FF9">
      <w:pPr>
        <w:numPr>
          <w:ilvl w:val="0"/>
          <w:numId w:val="38"/>
        </w:numPr>
        <w:spacing w:line="360" w:lineRule="auto"/>
        <w:ind w:left="0"/>
        <w:jc w:val="both"/>
      </w:pPr>
      <w:r w:rsidRPr="009B5F3C">
        <w:rPr>
          <w:noProof/>
        </w:rPr>
        <w:t>Có 35 quả cam xếp đều vào các đĩa, mỗi đĩa 5 quả. Hỏi xếp được vào mấy đĩa</w:t>
      </w:r>
      <w:r w:rsidRPr="009B5F3C">
        <w:t xml:space="preserve"> ?</w:t>
      </w:r>
    </w:p>
    <w:p w:rsidR="00961089" w:rsidRPr="009B5F3C" w:rsidRDefault="00961089" w:rsidP="00961089">
      <w:pPr>
        <w:spacing w:line="360" w:lineRule="auto"/>
        <w:rPr>
          <w:b/>
          <w:sz w:val="14"/>
        </w:rPr>
      </w:pP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Bài 6</w:t>
      </w:r>
      <w:r w:rsidRPr="009B5F3C">
        <w:rPr>
          <w:i/>
        </w:rPr>
        <w:t>.(2điểm)</w:t>
      </w:r>
      <w:r w:rsidRPr="009B5F3C">
        <w:t xml:space="preserve">  Cho hình tứ giác ABCD </w:t>
      </w:r>
      <w:r w:rsidRPr="009B5F3C">
        <w:rPr>
          <w:i/>
        </w:rPr>
        <w:t>(như hình v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03"/>
        <w:gridCol w:w="4284"/>
      </w:tblGrid>
      <w:tr w:rsidR="00961089" w:rsidRPr="009B5F3C" w:rsidTr="00363028">
        <w:trPr>
          <w:trHeight w:val="1764"/>
        </w:trPr>
        <w:tc>
          <w:tcPr>
            <w:tcW w:w="5868" w:type="dxa"/>
            <w:tcBorders>
              <w:top w:val="nil"/>
              <w:left w:val="nil"/>
              <w:bottom w:val="nil"/>
              <w:right w:val="nil"/>
            </w:tcBorders>
            <w:shd w:val="clear" w:color="auto" w:fill="auto"/>
          </w:tcPr>
          <w:p w:rsidR="00961089" w:rsidRPr="009B5F3C" w:rsidRDefault="00961089" w:rsidP="00363028">
            <w:pPr>
              <w:spacing w:line="360" w:lineRule="auto"/>
            </w:pPr>
            <w:r w:rsidRPr="009B5F3C">
              <w:rPr>
                <w:noProof/>
              </w:rPr>
              <w:lastRenderedPageBreak/>
              <w:pict>
                <v:group id="_x0000_s30525" style="position:absolute;left:0;text-align:left;margin-left:311.35pt;margin-top:7.65pt;width:3in;height:123pt;z-index:251716608" coordorigin="7200,9180" coordsize="4320,2460">
                  <v:group id="_x0000_s30526" style="position:absolute;left:7510;top:9569;width:3822;height:1560" coordorigin="5940,6480" coordsize="4320,1980">
                    <v:line id="_x0000_s30527" style="position:absolute" from="6660,6480" to="8640,6480"/>
                    <v:line id="_x0000_s30528" style="position:absolute" from="8640,6480" to="10260,8460"/>
                    <v:line id="_x0000_s30529" style="position:absolute;flip:x" from="5940,6480" to="6660,7740"/>
                    <v:line id="_x0000_s30530" style="position:absolute" from="5940,7740" to="10260,8460"/>
                  </v:group>
                  <v:shape id="_x0000_s30531" type="#_x0000_t202" style="position:absolute;left:8625;top:9182;width:796;height:425" stroked="f">
                    <v:fill opacity="0"/>
                    <v:textbox style="mso-next-textbox:#_x0000_s30531">
                      <w:txbxContent>
                        <w:p w:rsidR="00961089" w:rsidRDefault="00961089" w:rsidP="00961089">
                          <w:r>
                            <w:t>3cm</w:t>
                          </w:r>
                        </w:p>
                      </w:txbxContent>
                    </v:textbox>
                  </v:shape>
                  <v:shape id="_x0000_s30532" type="#_x0000_t202" style="position:absolute;left:8784;top:10732;width:796;height:425" stroked="f">
                    <v:fill opacity="0"/>
                    <v:textbox style="mso-next-textbox:#_x0000_s30532">
                      <w:txbxContent>
                        <w:p w:rsidR="00961089" w:rsidRDefault="00961089" w:rsidP="00961089">
                          <w:r>
                            <w:t>6cm</w:t>
                          </w:r>
                        </w:p>
                      </w:txbxContent>
                    </v:textbox>
                  </v:shape>
                  <v:shape id="_x0000_s30533" type="#_x0000_t202" style="position:absolute;left:10437;top:9994;width:796;height:426" stroked="f">
                    <v:fill opacity="0"/>
                    <v:textbox style="mso-next-textbox:#_x0000_s30533">
                      <w:txbxContent>
                        <w:p w:rsidR="00961089" w:rsidRDefault="00961089" w:rsidP="00961089">
                          <w:r>
                            <w:t>4cm</w:t>
                          </w:r>
                        </w:p>
                      </w:txbxContent>
                    </v:textbox>
                  </v:shape>
                  <v:shape id="_x0000_s30534" type="#_x0000_t202" style="position:absolute;left:7740;top:9200;width:540;height:540" stroked="f">
                    <v:fill opacity="0"/>
                    <v:textbox>
                      <w:txbxContent>
                        <w:p w:rsidR="00961089" w:rsidRDefault="00961089" w:rsidP="00961089">
                          <w:r>
                            <w:t>A</w:t>
                          </w:r>
                        </w:p>
                      </w:txbxContent>
                    </v:textbox>
                  </v:shape>
                  <v:shape id="_x0000_s30535" type="#_x0000_t202" style="position:absolute;left:10980;top:11100;width:540;height:540" stroked="f">
                    <v:fill opacity="0"/>
                    <v:textbox>
                      <w:txbxContent>
                        <w:p w:rsidR="00961089" w:rsidRDefault="00961089" w:rsidP="00961089">
                          <w:r>
                            <w:t>C</w:t>
                          </w:r>
                        </w:p>
                      </w:txbxContent>
                    </v:textbox>
                  </v:shape>
                  <v:shape id="_x0000_s30536" type="#_x0000_t202" style="position:absolute;left:9720;top:9180;width:540;height:540" stroked="f">
                    <v:fill opacity="0"/>
                    <v:textbox>
                      <w:txbxContent>
                        <w:p w:rsidR="00961089" w:rsidRDefault="00961089" w:rsidP="00961089">
                          <w:r>
                            <w:t>B</w:t>
                          </w:r>
                        </w:p>
                      </w:txbxContent>
                    </v:textbox>
                  </v:shape>
                  <v:shape id="_x0000_s30537" type="#_x0000_t202" style="position:absolute;left:7200;top:10440;width:540;height:540" stroked="f">
                    <v:fill opacity="0"/>
                    <v:textbox>
                      <w:txbxContent>
                        <w:p w:rsidR="00961089" w:rsidRDefault="00961089" w:rsidP="00961089">
                          <w:r>
                            <w:t>D</w:t>
                          </w:r>
                        </w:p>
                      </w:txbxContent>
                    </v:textbox>
                  </v:shape>
                </v:group>
              </w:pict>
            </w:r>
            <w:r w:rsidRPr="009B5F3C">
              <w:t>a) Chu vi hình tứ giác ABCD là :</w:t>
            </w:r>
          </w:p>
          <w:p w:rsidR="00961089" w:rsidRPr="009B5F3C" w:rsidRDefault="00961089" w:rsidP="00363028">
            <w:pPr>
              <w:spacing w:line="360" w:lineRule="auto"/>
            </w:pPr>
            <w:r w:rsidRPr="009B5F3C">
              <w:t>...............................................................................</w:t>
            </w:r>
          </w:p>
          <w:p w:rsidR="00961089" w:rsidRPr="009B5F3C" w:rsidRDefault="00961089" w:rsidP="00363028">
            <w:pPr>
              <w:spacing w:line="360" w:lineRule="auto"/>
            </w:pPr>
            <w:r w:rsidRPr="009B5F3C">
              <w:rPr>
                <w:noProof/>
              </w:rPr>
              <w:pict>
                <v:shape id="_x0000_s30524" type="#_x0000_t202" style="position:absolute;left:0;text-align:left;margin-left:301pt;margin-top:5.5pt;width:39.8pt;height:21.3pt;z-index:251715584" stroked="f">
                  <v:fill opacity="0"/>
                  <v:textbox style="mso-next-textbox:#_x0000_s30524">
                    <w:txbxContent>
                      <w:p w:rsidR="00961089" w:rsidRDefault="00961089" w:rsidP="00961089">
                        <w:r>
                          <w:t>2cm</w:t>
                        </w:r>
                      </w:p>
                    </w:txbxContent>
                  </v:textbox>
                </v:shape>
              </w:pict>
            </w:r>
          </w:p>
          <w:p w:rsidR="00961089" w:rsidRPr="009B5F3C" w:rsidRDefault="00961089" w:rsidP="00363028">
            <w:pPr>
              <w:spacing w:line="360" w:lineRule="auto"/>
            </w:pPr>
            <w:r w:rsidRPr="009B5F3C">
              <w:t>b) Kẻ thêm 1 đoạn thẳng vào hình</w:t>
            </w:r>
          </w:p>
          <w:p w:rsidR="00961089" w:rsidRPr="009B5F3C" w:rsidRDefault="00961089" w:rsidP="00363028">
            <w:pPr>
              <w:spacing w:line="360" w:lineRule="auto"/>
            </w:pPr>
            <w:r w:rsidRPr="009B5F3C">
              <w:t xml:space="preserve"> để được 1 hình tam giác và 2 hình tứ giác.</w:t>
            </w:r>
          </w:p>
        </w:tc>
        <w:tc>
          <w:tcPr>
            <w:tcW w:w="4284" w:type="dxa"/>
            <w:tcBorders>
              <w:top w:val="nil"/>
              <w:left w:val="nil"/>
              <w:bottom w:val="nil"/>
              <w:right w:val="nil"/>
            </w:tcBorders>
            <w:shd w:val="clear" w:color="auto" w:fill="auto"/>
          </w:tcPr>
          <w:p w:rsidR="00961089" w:rsidRPr="009B5F3C" w:rsidRDefault="00961089" w:rsidP="00363028">
            <w:pPr>
              <w:spacing w:line="360" w:lineRule="auto"/>
            </w:pPr>
          </w:p>
        </w:tc>
      </w:tr>
    </w:tbl>
    <w:p w:rsidR="00961089" w:rsidRPr="009B5F3C" w:rsidRDefault="00961089" w:rsidP="00961089">
      <w:pPr>
        <w:spacing w:line="360" w:lineRule="auto"/>
        <w:jc w:val="both"/>
        <w:rPr>
          <w:b/>
        </w:rPr>
      </w:pPr>
    </w:p>
    <w:p w:rsidR="00961089" w:rsidRPr="009B5F3C" w:rsidRDefault="00961089" w:rsidP="00961089">
      <w:pPr>
        <w:spacing w:line="360" w:lineRule="auto"/>
        <w:jc w:val="both"/>
        <w:rPr>
          <w:b/>
        </w:rPr>
      </w:pPr>
    </w:p>
    <w:p w:rsidR="00961089" w:rsidRPr="009B5F3C" w:rsidRDefault="00961089" w:rsidP="00961089">
      <w:pPr>
        <w:spacing w:line="360" w:lineRule="auto"/>
        <w:jc w:val="both"/>
        <w:rPr>
          <w:b/>
        </w:rPr>
      </w:pPr>
      <w:r w:rsidRPr="009B5F3C">
        <w:rPr>
          <w:b/>
        </w:rPr>
        <w:t xml:space="preserve">Bài 7. </w:t>
      </w:r>
      <w:r w:rsidRPr="009B5F3C">
        <w:rPr>
          <w:i/>
        </w:rPr>
        <w:t xml:space="preserve">(0,5 điểm) </w:t>
      </w:r>
      <w:r w:rsidRPr="009B5F3C">
        <w:t>Tìm một số biết rằng lấy số đó nhân với 2 rồi cộng với 16 thì được 30.</w:t>
      </w:r>
    </w:p>
    <w:p w:rsidR="00961089" w:rsidRPr="009B5F3C" w:rsidRDefault="00961089" w:rsidP="00961089">
      <w:pPr>
        <w:tabs>
          <w:tab w:val="left" w:pos="1905"/>
          <w:tab w:val="left" w:pos="6097"/>
          <w:tab w:val="left" w:pos="6231"/>
          <w:tab w:val="left" w:pos="7705"/>
        </w:tabs>
        <w:spacing w:line="360" w:lineRule="auto"/>
        <w:jc w:val="center"/>
        <w:rPr>
          <w:b/>
          <w:sz w:val="36"/>
          <w:szCs w:val="36"/>
        </w:rPr>
      </w:pPr>
      <w:r w:rsidRPr="009B5F3C">
        <w:rPr>
          <w:lang w:val="it-IT"/>
        </w:rPr>
        <w:br w:type="page"/>
      </w:r>
    </w:p>
    <w:p w:rsidR="00961089" w:rsidRPr="009B5F3C" w:rsidRDefault="00961089" w:rsidP="00961089">
      <w:pPr>
        <w:spacing w:line="360" w:lineRule="auto"/>
        <w:rPr>
          <w:i/>
        </w:rPr>
      </w:pPr>
      <w:r w:rsidRPr="009B5F3C">
        <w:lastRenderedPageBreak/>
        <w:t xml:space="preserve">I. PHẦN TRẮC NGHIỆM / 3 điểm: </w:t>
      </w:r>
      <w:r w:rsidRPr="009B5F3C">
        <w:rPr>
          <w:i/>
        </w:rPr>
        <w:t>Khoanh trũn ý đỳng nhất</w:t>
      </w:r>
    </w:p>
    <w:p w:rsidR="00961089" w:rsidRPr="009B5F3C" w:rsidRDefault="00961089" w:rsidP="00961089">
      <w:pPr>
        <w:spacing w:line="360" w:lineRule="auto"/>
      </w:pPr>
    </w:p>
    <w:p w:rsidR="00961089" w:rsidRPr="009B5F3C" w:rsidRDefault="00961089" w:rsidP="00961089">
      <w:pPr>
        <w:spacing w:line="360" w:lineRule="auto"/>
      </w:pPr>
      <w:r w:rsidRPr="009B5F3C">
        <w:t>Cõu 1: Số 475 đọc là:</w:t>
      </w:r>
    </w:p>
    <w:p w:rsidR="00961089" w:rsidRPr="009B5F3C" w:rsidRDefault="00961089" w:rsidP="00961089">
      <w:pPr>
        <w:spacing w:line="360" w:lineRule="auto"/>
      </w:pPr>
      <w:r w:rsidRPr="009B5F3C">
        <w:tab/>
        <w:t>a. Bốn bảy lăm</w:t>
      </w:r>
      <w:r w:rsidRPr="009B5F3C">
        <w:tab/>
      </w:r>
      <w:r w:rsidRPr="009B5F3C">
        <w:tab/>
      </w:r>
      <w:r w:rsidRPr="009B5F3C">
        <w:tab/>
      </w:r>
      <w:r w:rsidRPr="009B5F3C">
        <w:tab/>
      </w:r>
      <w:r w:rsidRPr="009B5F3C">
        <w:tab/>
        <w:t>b. Bốn trăm bảy mươi năm</w:t>
      </w:r>
    </w:p>
    <w:p w:rsidR="00961089" w:rsidRPr="009B5F3C" w:rsidRDefault="00961089" w:rsidP="00961089">
      <w:pPr>
        <w:spacing w:line="360" w:lineRule="auto"/>
      </w:pPr>
      <w:r w:rsidRPr="009B5F3C">
        <w:tab/>
        <w:t>c. Bốn trăm bảy mươi lăm</w:t>
      </w:r>
      <w:r w:rsidRPr="009B5F3C">
        <w:tab/>
      </w:r>
      <w:r w:rsidRPr="009B5F3C">
        <w:tab/>
      </w:r>
      <w:r w:rsidRPr="009B5F3C">
        <w:tab/>
        <w:t>d. Bốn trăm bảy chục năm đơn vị</w:t>
      </w:r>
    </w:p>
    <w:p w:rsidR="00961089" w:rsidRPr="009B5F3C" w:rsidRDefault="00961089" w:rsidP="00961089">
      <w:pPr>
        <w:spacing w:line="360" w:lineRule="auto"/>
      </w:pPr>
      <w:r w:rsidRPr="009B5F3C">
        <w:t>Cõu 2: Số lớn nhất trong cỏc số: 598, 873, 589, 738</w:t>
      </w:r>
    </w:p>
    <w:p w:rsidR="00961089" w:rsidRPr="009B5F3C" w:rsidRDefault="00961089" w:rsidP="007C5FF9">
      <w:pPr>
        <w:numPr>
          <w:ilvl w:val="0"/>
          <w:numId w:val="40"/>
        </w:numPr>
        <w:spacing w:line="360" w:lineRule="auto"/>
        <w:ind w:left="0"/>
      </w:pPr>
      <w:r w:rsidRPr="009B5F3C">
        <w:t>598.</w:t>
      </w:r>
      <w:r w:rsidRPr="009B5F3C">
        <w:tab/>
      </w:r>
      <w:r w:rsidRPr="009B5F3C">
        <w:tab/>
        <w:t>b. 873</w:t>
      </w:r>
      <w:r w:rsidRPr="009B5F3C">
        <w:tab/>
      </w:r>
      <w:r w:rsidRPr="009B5F3C">
        <w:tab/>
        <w:t>c. 589</w:t>
      </w:r>
      <w:r w:rsidRPr="009B5F3C">
        <w:tab/>
      </w:r>
      <w:r w:rsidRPr="009B5F3C">
        <w:tab/>
        <w:t>d. 738</w:t>
      </w:r>
    </w:p>
    <w:p w:rsidR="00961089" w:rsidRPr="009B5F3C" w:rsidRDefault="00961089" w:rsidP="00961089">
      <w:pPr>
        <w:spacing w:line="360" w:lineRule="auto"/>
      </w:pPr>
      <w:r w:rsidRPr="009B5F3C">
        <w:t>Cõu 3: Số 737 viết thành tổng cỏc trăm, chục, đơn vị là:</w:t>
      </w:r>
    </w:p>
    <w:p w:rsidR="00961089" w:rsidRPr="009B5F3C" w:rsidRDefault="00961089" w:rsidP="00961089">
      <w:pPr>
        <w:spacing w:line="360" w:lineRule="auto"/>
      </w:pPr>
      <w:r w:rsidRPr="009B5F3C">
        <w:tab/>
      </w:r>
      <w:r w:rsidRPr="009B5F3C">
        <w:tab/>
        <w:t>a. 700 + 30 + 7</w:t>
      </w:r>
      <w:r w:rsidRPr="009B5F3C">
        <w:tab/>
      </w:r>
      <w:r w:rsidRPr="009B5F3C">
        <w:tab/>
        <w:t>b. 700 + 37</w:t>
      </w:r>
      <w:r w:rsidRPr="009B5F3C">
        <w:tab/>
      </w:r>
      <w:r w:rsidRPr="009B5F3C">
        <w:tab/>
      </w:r>
      <w:r w:rsidRPr="009B5F3C">
        <w:tab/>
        <w:t>c. 730 + 7</w:t>
      </w:r>
    </w:p>
    <w:p w:rsidR="00961089" w:rsidRPr="009B5F3C" w:rsidRDefault="00961089" w:rsidP="00961089">
      <w:pPr>
        <w:spacing w:line="360" w:lineRule="auto"/>
      </w:pPr>
      <w:r w:rsidRPr="009B5F3C">
        <w:t xml:space="preserve"> Cõu 4: Phũng học lớp em dài: 7 …… Đơn vị cần điền vào chỗ chấm là:</w:t>
      </w:r>
    </w:p>
    <w:p w:rsidR="00961089" w:rsidRPr="009B5F3C" w:rsidRDefault="00961089" w:rsidP="00961089">
      <w:pPr>
        <w:spacing w:line="360" w:lineRule="auto"/>
      </w:pPr>
      <w:r w:rsidRPr="009B5F3C">
        <w:tab/>
      </w:r>
      <w:r w:rsidRPr="009B5F3C">
        <w:tab/>
        <w:t>a. m</w:t>
      </w:r>
      <w:r w:rsidRPr="009B5F3C">
        <w:tab/>
      </w:r>
      <w:r w:rsidRPr="009B5F3C">
        <w:tab/>
      </w:r>
      <w:r w:rsidRPr="009B5F3C">
        <w:tab/>
        <w:t>b. dm</w:t>
      </w:r>
      <w:r w:rsidRPr="009B5F3C">
        <w:tab/>
      </w:r>
      <w:r w:rsidRPr="009B5F3C">
        <w:tab/>
      </w:r>
      <w:r w:rsidRPr="009B5F3C">
        <w:tab/>
        <w:t>c. km</w:t>
      </w:r>
      <w:r w:rsidRPr="009B5F3C">
        <w:tab/>
      </w:r>
      <w:r w:rsidRPr="009B5F3C">
        <w:tab/>
      </w:r>
      <w:r w:rsidRPr="009B5F3C">
        <w:tab/>
      </w:r>
    </w:p>
    <w:p w:rsidR="00961089" w:rsidRPr="009B5F3C" w:rsidRDefault="00961089" w:rsidP="00961089">
      <w:pPr>
        <w:spacing w:line="360" w:lineRule="auto"/>
      </w:pPr>
      <w:r w:rsidRPr="009B5F3C">
        <w:t xml:space="preserve">Cõu 5: Kết quả của phộp </w:t>
      </w:r>
      <w:r>
        <w:t>Tính</w:t>
      </w:r>
      <w:r w:rsidRPr="009B5F3C">
        <w:t xml:space="preserve">: 238 – 23 = </w:t>
      </w:r>
    </w:p>
    <w:p w:rsidR="00961089" w:rsidRPr="009B5F3C" w:rsidRDefault="00961089" w:rsidP="00961089">
      <w:pPr>
        <w:spacing w:line="360" w:lineRule="auto"/>
      </w:pPr>
      <w:r w:rsidRPr="009B5F3C">
        <w:tab/>
      </w:r>
      <w:r w:rsidRPr="009B5F3C">
        <w:tab/>
        <w:t>a. 215</w:t>
      </w:r>
      <w:r w:rsidRPr="009B5F3C">
        <w:tab/>
      </w:r>
      <w:r w:rsidRPr="009B5F3C">
        <w:tab/>
        <w:t>b. 205</w:t>
      </w:r>
      <w:r w:rsidRPr="009B5F3C">
        <w:tab/>
      </w:r>
      <w:r w:rsidRPr="009B5F3C">
        <w:tab/>
      </w:r>
      <w:r w:rsidRPr="009B5F3C">
        <w:tab/>
        <w:t>c. 251</w:t>
      </w:r>
    </w:p>
    <w:p w:rsidR="00961089" w:rsidRPr="009B5F3C" w:rsidRDefault="00961089" w:rsidP="00961089">
      <w:pPr>
        <w:spacing w:line="360" w:lineRule="auto"/>
      </w:pPr>
      <w:r w:rsidRPr="009B5F3C">
        <w:t>Cõu 6:  Cho hỡnh tứ giỏc ABCD. Biết AB = 7cm, BC = 9 cm, CD = 5 cm, DA = 6 cm. Chu vi hỡnh tứ giỏc đú là:</w:t>
      </w:r>
    </w:p>
    <w:p w:rsidR="00961089" w:rsidRPr="009B5F3C" w:rsidRDefault="00961089" w:rsidP="00961089">
      <w:pPr>
        <w:spacing w:line="360" w:lineRule="auto"/>
      </w:pPr>
      <w:r w:rsidRPr="009B5F3C">
        <w:tab/>
      </w:r>
      <w:r w:rsidRPr="009B5F3C">
        <w:tab/>
        <w:t>a. 27</w:t>
      </w:r>
      <w:r w:rsidRPr="009B5F3C">
        <w:tab/>
      </w:r>
      <w:r w:rsidRPr="009B5F3C">
        <w:tab/>
      </w:r>
      <w:r w:rsidRPr="009B5F3C">
        <w:tab/>
        <w:t xml:space="preserve">b. 27 cm </w:t>
      </w:r>
      <w:r w:rsidRPr="009B5F3C">
        <w:tab/>
      </w:r>
      <w:r w:rsidRPr="009B5F3C">
        <w:tab/>
      </w:r>
      <w:r w:rsidRPr="009B5F3C">
        <w:tab/>
        <w:t>c. 37 cm</w:t>
      </w:r>
    </w:p>
    <w:p w:rsidR="00961089" w:rsidRPr="009B5F3C" w:rsidRDefault="00961089" w:rsidP="00961089">
      <w:pPr>
        <w:spacing w:line="360" w:lineRule="auto"/>
      </w:pPr>
    </w:p>
    <w:p w:rsidR="00961089" w:rsidRPr="009B5F3C" w:rsidRDefault="00961089" w:rsidP="00961089">
      <w:pPr>
        <w:spacing w:line="360" w:lineRule="auto"/>
      </w:pPr>
      <w:r w:rsidRPr="009B5F3C">
        <w:t>II. TỰ LUẬN:( 7 đ)</w:t>
      </w:r>
    </w:p>
    <w:p w:rsidR="00961089" w:rsidRPr="009B5F3C" w:rsidRDefault="00961089" w:rsidP="00961089">
      <w:pPr>
        <w:spacing w:line="360" w:lineRule="auto"/>
      </w:pPr>
      <w:r w:rsidRPr="009B5F3C">
        <w:t xml:space="preserve">Bài 1: Đặt </w:t>
      </w:r>
      <w:r>
        <w:t>Tính</w:t>
      </w:r>
      <w:r w:rsidRPr="009B5F3C">
        <w:t xml:space="preserve"> rồi </w:t>
      </w:r>
      <w:r>
        <w:t>Tính</w:t>
      </w:r>
      <w:r w:rsidRPr="009B5F3C">
        <w:t>: ( 2đ)</w:t>
      </w:r>
    </w:p>
    <w:p w:rsidR="00961089" w:rsidRPr="009B5F3C" w:rsidRDefault="00961089" w:rsidP="00961089">
      <w:pPr>
        <w:spacing w:line="360" w:lineRule="auto"/>
      </w:pPr>
      <w:r w:rsidRPr="009B5F3C">
        <w:t xml:space="preserve">       100 – 43</w:t>
      </w:r>
      <w:r w:rsidRPr="009B5F3C">
        <w:tab/>
        <w:t xml:space="preserve">          37 + 48</w:t>
      </w:r>
      <w:r w:rsidRPr="009B5F3C">
        <w:tab/>
        <w:t xml:space="preserve">        459 – 25</w:t>
      </w:r>
      <w:r w:rsidRPr="009B5F3C">
        <w:tab/>
        <w:t xml:space="preserve">        423 + 202</w:t>
      </w:r>
    </w:p>
    <w:p w:rsidR="00961089" w:rsidRPr="009B5F3C" w:rsidRDefault="00961089" w:rsidP="00961089">
      <w:pPr>
        <w:spacing w:line="360" w:lineRule="auto"/>
      </w:pPr>
      <w:r w:rsidRPr="009B5F3C">
        <w:t>Bài 2: Điền dấu &lt;, &gt;, =  vào chỗ chấm: ( 1đ)</w:t>
      </w:r>
    </w:p>
    <w:p w:rsidR="00961089" w:rsidRPr="009B5F3C" w:rsidRDefault="00961089" w:rsidP="00961089">
      <w:pPr>
        <w:spacing w:line="360" w:lineRule="auto"/>
      </w:pPr>
      <w:r w:rsidRPr="009B5F3C">
        <w:tab/>
      </w:r>
      <w:r w:rsidRPr="009B5F3C">
        <w:tab/>
        <w:t>7mm + 3mm ……1cm</w:t>
      </w:r>
      <w:r w:rsidRPr="009B5F3C">
        <w:tab/>
      </w:r>
      <w:r w:rsidRPr="009B5F3C">
        <w:tab/>
        <w:t xml:space="preserve">         2 km………..2m</w:t>
      </w:r>
    </w:p>
    <w:p w:rsidR="00961089" w:rsidRPr="009B5F3C" w:rsidRDefault="00961089" w:rsidP="00961089">
      <w:pPr>
        <w:spacing w:line="360" w:lineRule="auto"/>
      </w:pPr>
      <w:r w:rsidRPr="009B5F3C">
        <w:t>Bài 3: Tỡm x: ( 1đ).</w:t>
      </w:r>
    </w:p>
    <w:p w:rsidR="00961089" w:rsidRPr="009B5F3C" w:rsidRDefault="00961089" w:rsidP="00961089">
      <w:pPr>
        <w:spacing w:line="360" w:lineRule="auto"/>
      </w:pPr>
      <w:r w:rsidRPr="009B5F3C">
        <w:tab/>
      </w:r>
      <w:r w:rsidRPr="009B5F3C">
        <w:tab/>
        <w:t>X + 142 = 546</w:t>
      </w:r>
      <w:r w:rsidRPr="009B5F3C">
        <w:tab/>
      </w:r>
      <w:r w:rsidRPr="009B5F3C">
        <w:tab/>
      </w:r>
      <w:r w:rsidRPr="009B5F3C">
        <w:tab/>
      </w:r>
      <w:r w:rsidRPr="009B5F3C">
        <w:tab/>
      </w:r>
      <w:r w:rsidRPr="009B5F3C">
        <w:tab/>
        <w:t>X – 234 = 561</w:t>
      </w:r>
    </w:p>
    <w:p w:rsidR="00961089" w:rsidRPr="009B5F3C" w:rsidRDefault="00961089" w:rsidP="00961089">
      <w:pPr>
        <w:spacing w:line="360" w:lineRule="auto"/>
      </w:pPr>
      <w:r w:rsidRPr="009B5F3C">
        <w:t>Bài 4:(2đ) Em Khiờm cao 98 cm. Nhi cao hơn em 3dm. Hỏi Nhi cao bao nhiờu xăng-ti-một?</w:t>
      </w:r>
    </w:p>
    <w:p w:rsidR="00961089" w:rsidRPr="009B5F3C" w:rsidRDefault="00961089" w:rsidP="00961089">
      <w:pPr>
        <w:spacing w:line="360" w:lineRule="auto"/>
      </w:pPr>
      <w:r w:rsidRPr="009B5F3C">
        <w:t>Cõu 5: Điền số thớch hợp vào chỗ chấm (1đ).</w:t>
      </w:r>
    </w:p>
    <w:p w:rsidR="00961089" w:rsidRPr="009B5F3C" w:rsidRDefault="00961089" w:rsidP="00961089">
      <w:pPr>
        <w:spacing w:line="360" w:lineRule="auto"/>
      </w:pPr>
      <w:r w:rsidRPr="009B5F3C">
        <w:tab/>
      </w:r>
      <w:r w:rsidRPr="009B5F3C">
        <w:tab/>
        <w:t>1, 2, 3, 5, 8,…….., ………,  34</w:t>
      </w:r>
    </w:p>
    <w:p w:rsidR="00961089" w:rsidRPr="009B5F3C" w:rsidRDefault="00961089" w:rsidP="00961089">
      <w:pPr>
        <w:spacing w:line="360" w:lineRule="auto"/>
      </w:pPr>
      <w:r w:rsidRPr="009B5F3C">
        <w:tab/>
      </w:r>
      <w:r w:rsidRPr="009B5F3C">
        <w:tab/>
      </w:r>
    </w:p>
    <w:p w:rsidR="00961089" w:rsidRPr="009B5F3C" w:rsidRDefault="00961089" w:rsidP="00961089">
      <w:pPr>
        <w:spacing w:line="360" w:lineRule="auto"/>
      </w:pPr>
      <w:r w:rsidRPr="009B5F3C">
        <w:br w:type="page"/>
      </w:r>
    </w:p>
    <w:p w:rsidR="00961089" w:rsidRPr="009B5F3C" w:rsidRDefault="00961089" w:rsidP="00961089">
      <w:pPr>
        <w:spacing w:line="360" w:lineRule="auto"/>
      </w:pPr>
      <w:r w:rsidRPr="009B5F3C">
        <w:lastRenderedPageBreak/>
        <w:t>Bài 1: a) Số lớn nhất trong cỏc số: 398, 938 , 839 , 893 là:………..</w:t>
      </w:r>
    </w:p>
    <w:p w:rsidR="00961089" w:rsidRPr="009B5F3C" w:rsidRDefault="00961089" w:rsidP="00961089">
      <w:pPr>
        <w:spacing w:line="360" w:lineRule="auto"/>
      </w:pPr>
      <w:r w:rsidRPr="009B5F3C">
        <w:t>b) Thỏng giờng năm 2011 cú ngày cuối thỏng là 31. Hỏi ngày cuối thỏng của thỏng liền sau đú là ngày nào?............................</w:t>
      </w:r>
    </w:p>
    <w:p w:rsidR="00961089" w:rsidRPr="009B5F3C" w:rsidRDefault="00961089" w:rsidP="00961089">
      <w:pPr>
        <w:spacing w:line="360" w:lineRule="auto"/>
      </w:pPr>
      <w:r w:rsidRPr="009B5F3C">
        <w:t>Bài 2: Tỡm X, biết:</w:t>
      </w:r>
    </w:p>
    <w:p w:rsidR="00961089" w:rsidRPr="009B5F3C" w:rsidRDefault="00961089" w:rsidP="00961089">
      <w:pPr>
        <w:spacing w:line="360" w:lineRule="auto"/>
      </w:pPr>
      <w:r w:rsidRPr="009B5F3C">
        <w:t>a) 30 : X = 24 - 19</w:t>
      </w:r>
      <w:r w:rsidRPr="009B5F3C">
        <w:tab/>
      </w:r>
      <w:r w:rsidRPr="009B5F3C">
        <w:tab/>
      </w:r>
      <w:r w:rsidRPr="009B5F3C">
        <w:tab/>
      </w:r>
      <w:r w:rsidRPr="009B5F3C">
        <w:tab/>
        <w:t>b) 254 - X = 352 - 124</w:t>
      </w:r>
    </w:p>
    <w:p w:rsidR="00961089" w:rsidRPr="009B5F3C" w:rsidRDefault="00961089" w:rsidP="00961089">
      <w:pPr>
        <w:spacing w:line="360" w:lineRule="auto"/>
      </w:pPr>
      <w:r w:rsidRPr="009B5F3C">
        <w:t xml:space="preserve">Bài 3: Điền số thớch hợp vào dấu (*) bằng cỏch viết lại phộp </w:t>
      </w:r>
      <w:r>
        <w:t>Tính</w:t>
      </w:r>
      <w:r w:rsidRPr="009B5F3C">
        <w:t xml:space="preserve"> đầy đủ:</w:t>
      </w:r>
    </w:p>
    <w:p w:rsidR="00961089" w:rsidRPr="009B5F3C" w:rsidRDefault="00961089" w:rsidP="00961089">
      <w:pPr>
        <w:spacing w:line="360" w:lineRule="auto"/>
      </w:pPr>
      <w:r w:rsidRPr="009B5F3C">
        <w:tab/>
        <w:t>7* - * 5 = 64</w:t>
      </w:r>
      <w:r w:rsidRPr="009B5F3C">
        <w:tab/>
      </w:r>
      <w:r w:rsidRPr="009B5F3C">
        <w:tab/>
        <w:t>*5 - 4* = 16</w:t>
      </w:r>
      <w:r w:rsidRPr="009B5F3C">
        <w:tab/>
      </w:r>
      <w:r w:rsidRPr="009B5F3C">
        <w:tab/>
        <w:t>* 8 + 7* = 98</w:t>
      </w:r>
    </w:p>
    <w:p w:rsidR="00961089" w:rsidRPr="009B5F3C" w:rsidRDefault="00961089" w:rsidP="00961089">
      <w:pPr>
        <w:spacing w:line="360" w:lineRule="auto"/>
      </w:pPr>
      <w:r w:rsidRPr="009B5F3C">
        <w:t>Bài 4: Điền dấu (&gt;,&lt;, =) thớch hợp vào chỗ chấm:</w:t>
      </w:r>
    </w:p>
    <w:p w:rsidR="00961089" w:rsidRPr="009B5F3C" w:rsidRDefault="00961089" w:rsidP="00961089">
      <w:pPr>
        <w:spacing w:line="360" w:lineRule="auto"/>
      </w:pPr>
      <w:r w:rsidRPr="009B5F3C">
        <w:tab/>
        <w:t>3 x 9 ……45 - 8</w:t>
      </w:r>
      <w:r w:rsidRPr="009B5F3C">
        <w:tab/>
      </w:r>
      <w:r w:rsidRPr="009B5F3C">
        <w:tab/>
        <w:t>1+ a ……2 + a - 1</w:t>
      </w:r>
    </w:p>
    <w:p w:rsidR="00961089" w:rsidRPr="009B5F3C" w:rsidRDefault="00961089" w:rsidP="00961089">
      <w:pPr>
        <w:spacing w:line="360" w:lineRule="auto"/>
      </w:pPr>
      <w:r w:rsidRPr="009B5F3C">
        <w:tab/>
        <w:t>a - 0 …….a + 0</w:t>
      </w:r>
      <w:r w:rsidRPr="009B5F3C">
        <w:tab/>
      </w:r>
      <w:r w:rsidRPr="009B5F3C">
        <w:tab/>
        <w:t xml:space="preserve">  6a4 …..6a5</w:t>
      </w:r>
    </w:p>
    <w:p w:rsidR="00961089" w:rsidRPr="009B5F3C" w:rsidRDefault="00961089" w:rsidP="00961089">
      <w:pPr>
        <w:spacing w:line="360" w:lineRule="auto"/>
      </w:pPr>
      <w:r w:rsidRPr="009B5F3C">
        <w:t>Bài 5: Hiệu hai số là 69. Số lớn là số chẵn lớn nhất cú hai chữ số. Tỡm số bộ?</w:t>
      </w:r>
    </w:p>
    <w:p w:rsidR="00961089" w:rsidRPr="009B5F3C" w:rsidRDefault="00961089" w:rsidP="00961089">
      <w:pPr>
        <w:spacing w:line="360" w:lineRule="auto"/>
      </w:pPr>
      <w:r w:rsidRPr="009B5F3C">
        <w:t xml:space="preserve">Bài 6:Cú 32 cỏi kẹo chia cho cỏc em bộ. Mỗi em được </w:t>
      </w:r>
      <w:r w:rsidRPr="009B5F3C">
        <w:rPr>
          <w:position w:val="-24"/>
        </w:rPr>
        <w:object w:dxaOrig="240" w:dyaOrig="620">
          <v:shape id="_x0000_i1055" type="#_x0000_t75" style="width:12pt;height:30.75pt">
            <v:imagedata r:id="rId55" o:title=""/>
          </v:shape>
        </w:object>
      </w:r>
      <w:r w:rsidRPr="009B5F3C">
        <w:t xml:space="preserve"> số kẹo đú. Hỏi:</w:t>
      </w:r>
    </w:p>
    <w:p w:rsidR="00961089" w:rsidRPr="009B5F3C" w:rsidRDefault="00961089" w:rsidP="00961089">
      <w:pPr>
        <w:spacing w:line="360" w:lineRule="auto"/>
      </w:pPr>
      <w:r w:rsidRPr="009B5F3C">
        <w:t>a) Cú mấy em được chia kẹo?</w:t>
      </w:r>
    </w:p>
    <w:p w:rsidR="00961089" w:rsidRPr="009B5F3C" w:rsidRDefault="00961089" w:rsidP="00961089">
      <w:pPr>
        <w:spacing w:line="360" w:lineRule="auto"/>
      </w:pPr>
      <w:r w:rsidRPr="009B5F3C">
        <w:t>b) Mỗi em được chia mấy cỏi kẹo?</w:t>
      </w:r>
    </w:p>
    <w:p w:rsidR="00961089" w:rsidRPr="009B5F3C" w:rsidRDefault="00961089" w:rsidP="00961089">
      <w:pPr>
        <w:spacing w:line="360" w:lineRule="auto"/>
      </w:pPr>
    </w:p>
    <w:p w:rsidR="00961089" w:rsidRPr="009B5F3C" w:rsidRDefault="00961089" w:rsidP="00961089">
      <w:pPr>
        <w:spacing w:line="360" w:lineRule="auto"/>
      </w:pPr>
      <w:r w:rsidRPr="009B5F3C">
        <w:rPr>
          <w:noProof/>
        </w:rPr>
        <w:pict>
          <v:line id="_x0000_s30717" style="position:absolute;left:0;text-align:left;z-index:251812864" from="-49pt,13.25pt" to="518pt,13.25pt"/>
        </w:pict>
      </w:r>
    </w:p>
    <w:p w:rsidR="00961089" w:rsidRPr="009B5F3C" w:rsidRDefault="00961089" w:rsidP="00961089">
      <w:pPr>
        <w:spacing w:line="360" w:lineRule="auto"/>
      </w:pPr>
    </w:p>
    <w:p w:rsidR="00961089" w:rsidRPr="009B5F3C" w:rsidRDefault="00961089" w:rsidP="00961089">
      <w:pPr>
        <w:spacing w:line="360" w:lineRule="auto"/>
      </w:pPr>
      <w:r w:rsidRPr="009B5F3C">
        <w:t xml:space="preserve"> </w:t>
      </w:r>
      <w:r w:rsidRPr="009B5F3C">
        <w:rPr>
          <w:b/>
        </w:rPr>
        <w:t>Caõu 1</w:t>
      </w:r>
      <w:r w:rsidRPr="009B5F3C">
        <w:t xml:space="preserve"> :  </w:t>
      </w:r>
      <w:r>
        <w:t>Tính</w:t>
      </w:r>
      <w:r w:rsidRPr="009B5F3C">
        <w:t xml:space="preserve"> (2ủ)</w:t>
      </w:r>
    </w:p>
    <w:p w:rsidR="00961089" w:rsidRPr="009B5F3C" w:rsidRDefault="00961089" w:rsidP="00961089">
      <w:pPr>
        <w:tabs>
          <w:tab w:val="left" w:pos="2865"/>
        </w:tabs>
        <w:spacing w:line="360" w:lineRule="auto"/>
      </w:pPr>
      <w:r w:rsidRPr="009B5F3C">
        <w:t xml:space="preserve">            5  x  7  =  ………….                                 23  –   18   = ………………</w:t>
      </w:r>
    </w:p>
    <w:p w:rsidR="00961089" w:rsidRPr="009B5F3C" w:rsidRDefault="00961089" w:rsidP="00961089">
      <w:pPr>
        <w:tabs>
          <w:tab w:val="left" w:pos="2865"/>
        </w:tabs>
        <w:spacing w:line="360" w:lineRule="auto"/>
      </w:pPr>
      <w:r w:rsidRPr="009B5F3C">
        <w:t xml:space="preserve">            4  x  9 =  ………….                                 65  +  18  = ………………</w:t>
      </w:r>
    </w:p>
    <w:p w:rsidR="00961089" w:rsidRPr="009B5F3C" w:rsidRDefault="00961089" w:rsidP="00961089">
      <w:pPr>
        <w:tabs>
          <w:tab w:val="left" w:pos="2865"/>
        </w:tabs>
        <w:spacing w:line="360" w:lineRule="auto"/>
      </w:pPr>
      <w:r w:rsidRPr="009B5F3C">
        <w:t xml:space="preserve">          24  :  3   =  ………….                                 94  –  25  = …………….. </w:t>
      </w:r>
    </w:p>
    <w:p w:rsidR="00961089" w:rsidRPr="009B5F3C" w:rsidRDefault="00961089" w:rsidP="00961089">
      <w:pPr>
        <w:tabs>
          <w:tab w:val="left" w:pos="2865"/>
        </w:tabs>
        <w:spacing w:line="360" w:lineRule="auto"/>
      </w:pPr>
      <w:r w:rsidRPr="009B5F3C">
        <w:t xml:space="preserve">          32  :  4  =   …………                                  34  +  44  = ………………</w:t>
      </w:r>
    </w:p>
    <w:p w:rsidR="00961089" w:rsidRPr="009B5F3C" w:rsidRDefault="00961089" w:rsidP="00961089">
      <w:pPr>
        <w:tabs>
          <w:tab w:val="left" w:pos="2865"/>
        </w:tabs>
        <w:spacing w:line="360" w:lineRule="auto"/>
      </w:pPr>
    </w:p>
    <w:p w:rsidR="00961089" w:rsidRPr="009B5F3C" w:rsidRDefault="00961089" w:rsidP="00961089">
      <w:pPr>
        <w:spacing w:line="360" w:lineRule="auto"/>
      </w:pPr>
      <w:r w:rsidRPr="009B5F3C">
        <w:t xml:space="preserve">   </w:t>
      </w:r>
      <w:r w:rsidRPr="009B5F3C">
        <w:rPr>
          <w:b/>
        </w:rPr>
        <w:t xml:space="preserve">Caõu 2 </w:t>
      </w:r>
      <w:r w:rsidRPr="009B5F3C">
        <w:t xml:space="preserve">: ẹaởt </w:t>
      </w:r>
      <w:r>
        <w:t>Tính</w:t>
      </w:r>
      <w:r w:rsidRPr="009B5F3C">
        <w:t xml:space="preserve"> roài </w:t>
      </w:r>
      <w:r>
        <w:t>Tính</w:t>
      </w:r>
      <w:r w:rsidRPr="009B5F3C">
        <w:t xml:space="preserve">  (2ủ)</w:t>
      </w:r>
    </w:p>
    <w:p w:rsidR="00961089" w:rsidRPr="009B5F3C" w:rsidRDefault="00961089" w:rsidP="00961089">
      <w:pPr>
        <w:spacing w:line="360" w:lineRule="auto"/>
      </w:pPr>
      <w:r w:rsidRPr="009B5F3C">
        <w:tab/>
        <w:t xml:space="preserve">a) 453  +  325  </w:t>
      </w:r>
      <w:r w:rsidRPr="009B5F3C">
        <w:tab/>
      </w:r>
      <w:r w:rsidRPr="009B5F3C">
        <w:tab/>
        <w:t>b) 424  +  370</w:t>
      </w:r>
      <w:r w:rsidRPr="009B5F3C">
        <w:tab/>
      </w:r>
      <w:r w:rsidRPr="009B5F3C">
        <w:tab/>
        <w:t xml:space="preserve">c)  968  –  865   </w:t>
      </w:r>
    </w:p>
    <w:p w:rsidR="00961089" w:rsidRPr="009B5F3C" w:rsidRDefault="00961089" w:rsidP="00961089">
      <w:pPr>
        <w:spacing w:line="360" w:lineRule="auto"/>
        <w:rPr>
          <w:b/>
        </w:rPr>
      </w:pPr>
      <w:r w:rsidRPr="009B5F3C">
        <w:rPr>
          <w:b/>
        </w:rPr>
        <w:t xml:space="preserve">   Caõu 3 : </w:t>
      </w:r>
      <w:r w:rsidRPr="009B5F3C">
        <w:t>Tỡm X (2ủ)</w:t>
      </w:r>
    </w:p>
    <w:p w:rsidR="00961089" w:rsidRPr="009B5F3C" w:rsidRDefault="00961089" w:rsidP="00961089">
      <w:pPr>
        <w:spacing w:line="360" w:lineRule="auto"/>
      </w:pPr>
      <w:r w:rsidRPr="009B5F3C">
        <w:rPr>
          <w:b/>
        </w:rPr>
        <w:tab/>
      </w:r>
      <w:r w:rsidRPr="009B5F3C">
        <w:t>a)  X  +  700  =  1000</w:t>
      </w:r>
      <w:r w:rsidRPr="009B5F3C">
        <w:tab/>
        <w:t xml:space="preserve">     b) X  :  5  =  4</w:t>
      </w:r>
      <w:r w:rsidRPr="009B5F3C">
        <w:tab/>
        <w:t xml:space="preserve">           c) 700 – X  =  400</w:t>
      </w:r>
    </w:p>
    <w:p w:rsidR="00961089" w:rsidRPr="009B5F3C" w:rsidRDefault="00961089" w:rsidP="00961089">
      <w:pPr>
        <w:spacing w:line="360" w:lineRule="auto"/>
      </w:pPr>
      <w:r w:rsidRPr="009B5F3C">
        <w:t xml:space="preserve">   Caõu 4 : ẹuựng ghi ẹ sai ghi S (1ủ)</w:t>
      </w:r>
    </w:p>
    <w:p w:rsidR="00961089" w:rsidRPr="009B5F3C" w:rsidRDefault="00961089" w:rsidP="00961089">
      <w:pPr>
        <w:spacing w:line="360" w:lineRule="auto"/>
      </w:pPr>
      <w:r w:rsidRPr="009B5F3C">
        <w:rPr>
          <w:noProof/>
        </w:rPr>
        <w:pict>
          <v:rect id="_x0000_s30335" style="position:absolute;left:0;text-align:left;margin-left:133.95pt;margin-top:1.15pt;width:17.1pt;height:18pt;z-index:251672576"/>
        </w:pict>
      </w:r>
      <w:r w:rsidRPr="009B5F3C">
        <w:rPr>
          <w:noProof/>
        </w:rPr>
        <w:pict>
          <v:rect id="_x0000_s30334" style="position:absolute;left:0;text-align:left;margin-left:353.4pt;margin-top:1.15pt;width:17.1pt;height:18pt;z-index:251671552"/>
        </w:pict>
      </w:r>
      <w:r w:rsidRPr="009B5F3C">
        <w:tab/>
        <w:t xml:space="preserve">a)  4  x  5  = 12 </w:t>
      </w:r>
      <w:r w:rsidRPr="009B5F3C">
        <w:tab/>
      </w:r>
      <w:r w:rsidRPr="009B5F3C">
        <w:tab/>
      </w:r>
      <w:r w:rsidRPr="009B5F3C">
        <w:tab/>
        <w:t xml:space="preserve">     b) 5   x  8  =  40</w:t>
      </w:r>
    </w:p>
    <w:p w:rsidR="00961089" w:rsidRPr="009B5F3C" w:rsidRDefault="00961089" w:rsidP="00961089">
      <w:pPr>
        <w:spacing w:line="360" w:lineRule="auto"/>
      </w:pPr>
    </w:p>
    <w:p w:rsidR="00961089" w:rsidRPr="009B5F3C" w:rsidRDefault="00961089" w:rsidP="00961089">
      <w:pPr>
        <w:spacing w:line="360" w:lineRule="auto"/>
      </w:pPr>
      <w:r w:rsidRPr="009B5F3C">
        <w:rPr>
          <w:noProof/>
        </w:rPr>
        <w:pict>
          <v:rect id="_x0000_s30336" style="position:absolute;left:0;text-align:left;margin-left:353.4pt;margin-top:.55pt;width:17.1pt;height:18pt;z-index:251673600"/>
        </w:pict>
      </w:r>
      <w:r w:rsidRPr="009B5F3C">
        <w:rPr>
          <w:noProof/>
        </w:rPr>
        <w:pict>
          <v:rect id="_x0000_s30337" style="position:absolute;left:0;text-align:left;margin-left:133.95pt;margin-top:.55pt;width:17.1pt;height:18pt;z-index:251674624"/>
        </w:pict>
      </w:r>
      <w:r w:rsidRPr="009B5F3C">
        <w:tab/>
        <w:t>c) 25  :  5  =  5                                 d) 32  :  4  =  7</w:t>
      </w:r>
    </w:p>
    <w:p w:rsidR="00961089" w:rsidRPr="009B5F3C" w:rsidRDefault="00961089" w:rsidP="00961089">
      <w:pPr>
        <w:spacing w:line="360" w:lineRule="auto"/>
      </w:pPr>
    </w:p>
    <w:p w:rsidR="00961089" w:rsidRPr="009B5F3C" w:rsidRDefault="00961089" w:rsidP="00961089">
      <w:pPr>
        <w:spacing w:line="360" w:lineRule="auto"/>
        <w:jc w:val="both"/>
      </w:pPr>
      <w:r w:rsidRPr="009B5F3C">
        <w:rPr>
          <w:b/>
        </w:rPr>
        <w:t xml:space="preserve">   </w:t>
      </w:r>
      <w:r w:rsidRPr="009B5F3C">
        <w:t xml:space="preserve">Caõu 5 : Con lụùn to naởng 94 kg, con lụùn beự nheù hụn con lụùn to 25 kg. Hoỷi con lụùn beự caõn naởng bao nhieõu ki – loõ – gam ? ( 1,5 ủ)                                                                                </w:t>
      </w:r>
    </w:p>
    <w:p w:rsidR="00961089" w:rsidRPr="009B5F3C" w:rsidRDefault="00961089" w:rsidP="00961089">
      <w:pPr>
        <w:spacing w:line="360" w:lineRule="auto"/>
        <w:jc w:val="both"/>
      </w:pPr>
      <w:r w:rsidRPr="009B5F3C">
        <w:t xml:space="preserve">    </w:t>
      </w:r>
      <w:r w:rsidRPr="009B5F3C">
        <w:rPr>
          <w:b/>
        </w:rPr>
        <w:t>Caõu 6</w:t>
      </w:r>
      <w:r w:rsidRPr="009B5F3C">
        <w:t xml:space="preserve"> : Moói tuaàn leó meù ủi laứm 5 ngaứy. Hoỷi 4 tuaàn leó meù ủi laứm bao nhieõu ngaứy ? (1,5ủ)</w:t>
      </w:r>
      <w:r w:rsidRPr="009B5F3C">
        <w:rPr>
          <w:b/>
        </w:rPr>
        <w:t xml:space="preserve">   </w:t>
      </w:r>
      <w:r w:rsidRPr="009B5F3C">
        <w:t xml:space="preserve">      </w:t>
      </w: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pPr>
      <w:r w:rsidRPr="009B5F3C">
        <w:br w:type="page"/>
      </w:r>
      <w:r w:rsidRPr="009B5F3C">
        <w:lastRenderedPageBreak/>
        <w:t xml:space="preserve"> </w:t>
      </w:r>
    </w:p>
    <w:p w:rsidR="00961089" w:rsidRPr="009B5F3C" w:rsidRDefault="00961089" w:rsidP="00961089">
      <w:pPr>
        <w:spacing w:line="360" w:lineRule="auto"/>
        <w:jc w:val="center"/>
      </w:pPr>
      <w:r w:rsidRPr="009B5F3C">
        <w:t>ĐỀ BÀI:</w:t>
      </w:r>
    </w:p>
    <w:p w:rsidR="00961089" w:rsidRPr="009B5F3C" w:rsidRDefault="00961089" w:rsidP="00961089">
      <w:pPr>
        <w:spacing w:line="360" w:lineRule="auto"/>
      </w:pPr>
      <w:r w:rsidRPr="009B5F3C">
        <w:t xml:space="preserve">Bài 1: </w:t>
      </w:r>
      <w:r>
        <w:t>Tính</w:t>
      </w:r>
      <w:r w:rsidRPr="009B5F3C">
        <w:t xml:space="preserve"> nhẩm.</w:t>
      </w:r>
    </w:p>
    <w:p w:rsidR="00961089" w:rsidRPr="009B5F3C" w:rsidRDefault="00961089" w:rsidP="00961089">
      <w:pPr>
        <w:spacing w:line="360" w:lineRule="auto"/>
      </w:pPr>
      <w:r w:rsidRPr="009B5F3C">
        <w:t xml:space="preserve">         2 x 6 = ……        18 : 2 = ……         4 x 6 = ……           10 : 5 = ……</w:t>
      </w:r>
    </w:p>
    <w:p w:rsidR="00961089" w:rsidRPr="009B5F3C" w:rsidRDefault="00961089" w:rsidP="00961089">
      <w:pPr>
        <w:spacing w:line="360" w:lineRule="auto"/>
      </w:pPr>
      <w:r w:rsidRPr="009B5F3C">
        <w:t xml:space="preserve">         3 x 6 = ……        24 : 4 = ……         5 x 7 = ……           20 : 4 = ……</w:t>
      </w:r>
    </w:p>
    <w:p w:rsidR="00961089" w:rsidRPr="009B5F3C" w:rsidRDefault="00961089" w:rsidP="00961089">
      <w:pPr>
        <w:spacing w:line="360" w:lineRule="auto"/>
      </w:pPr>
    </w:p>
    <w:p w:rsidR="00961089" w:rsidRPr="009B5F3C" w:rsidRDefault="00961089" w:rsidP="00961089">
      <w:pPr>
        <w:spacing w:line="360" w:lineRule="auto"/>
      </w:pPr>
      <w:r w:rsidRPr="009B5F3C">
        <w:t xml:space="preserve">Bài 2: Đặt </w:t>
      </w:r>
      <w:r>
        <w:t>Tính</w:t>
      </w:r>
      <w:r w:rsidRPr="009B5F3C">
        <w:t xml:space="preserve"> rồi </w:t>
      </w:r>
      <w:r>
        <w:t>Tính</w:t>
      </w:r>
      <w:r w:rsidRPr="009B5F3C">
        <w:t>.</w:t>
      </w:r>
    </w:p>
    <w:p w:rsidR="00961089" w:rsidRPr="009B5F3C" w:rsidRDefault="00961089" w:rsidP="00961089">
      <w:pPr>
        <w:spacing w:line="360" w:lineRule="auto"/>
      </w:pPr>
      <w:r w:rsidRPr="009B5F3C">
        <w:t xml:space="preserve">         654 + 344             342 – 212                 729 + 113              474 – 463 </w:t>
      </w:r>
    </w:p>
    <w:p w:rsidR="00961089" w:rsidRPr="009B5F3C" w:rsidRDefault="00961089" w:rsidP="00961089">
      <w:pPr>
        <w:spacing w:line="360" w:lineRule="auto"/>
      </w:pPr>
      <w:r w:rsidRPr="009B5F3C">
        <w:t xml:space="preserve">         …………             ………….                 …………               ………..</w:t>
      </w:r>
    </w:p>
    <w:p w:rsidR="00961089" w:rsidRPr="009B5F3C" w:rsidRDefault="00961089" w:rsidP="00961089">
      <w:pPr>
        <w:spacing w:line="360" w:lineRule="auto"/>
      </w:pPr>
      <w:r w:rsidRPr="009B5F3C">
        <w:rPr>
          <w:noProof/>
        </w:rPr>
        <w:pict>
          <v:shape id="_x0000_s30333" type="#_x0000_t202" style="position:absolute;left:0;text-align:left;margin-left:34.25pt;margin-top:15.45pt;width:21pt;height:61.9pt;z-index:251670528">
            <v:textbox style="mso-next-textbox:#_x0000_s30333">
              <w:txbxContent>
                <w:p w:rsidR="00961089" w:rsidRPr="00070609" w:rsidRDefault="00961089" w:rsidP="00961089">
                  <w:pPr>
                    <w:rPr>
                      <w:b/>
                      <w:sz w:val="32"/>
                      <w:szCs w:val="32"/>
                    </w:rPr>
                  </w:pPr>
                  <w:r w:rsidRPr="00070609">
                    <w:rPr>
                      <w:b/>
                      <w:sz w:val="32"/>
                      <w:szCs w:val="32"/>
                    </w:rPr>
                    <w:t>&lt;</w:t>
                  </w:r>
                </w:p>
                <w:p w:rsidR="00961089" w:rsidRPr="00070609" w:rsidRDefault="00961089" w:rsidP="00961089">
                  <w:pPr>
                    <w:rPr>
                      <w:b/>
                      <w:sz w:val="32"/>
                      <w:szCs w:val="32"/>
                    </w:rPr>
                  </w:pPr>
                  <w:r w:rsidRPr="00070609">
                    <w:rPr>
                      <w:b/>
                      <w:sz w:val="32"/>
                      <w:szCs w:val="32"/>
                    </w:rPr>
                    <w:t>&gt;</w:t>
                  </w:r>
                </w:p>
                <w:p w:rsidR="00961089" w:rsidRPr="00070609" w:rsidRDefault="00961089" w:rsidP="00961089">
                  <w:pPr>
                    <w:rPr>
                      <w:b/>
                      <w:sz w:val="32"/>
                      <w:szCs w:val="32"/>
                    </w:rPr>
                  </w:pPr>
                  <w:r w:rsidRPr="00070609">
                    <w:rPr>
                      <w:b/>
                      <w:sz w:val="32"/>
                      <w:szCs w:val="32"/>
                    </w:rPr>
                    <w:t>=</w:t>
                  </w:r>
                </w:p>
              </w:txbxContent>
            </v:textbox>
          </v:shape>
        </w:pict>
      </w:r>
      <w:r w:rsidRPr="009B5F3C">
        <w:t>Bài 3: So sỏnh</w:t>
      </w:r>
    </w:p>
    <w:p w:rsidR="00961089" w:rsidRPr="009B5F3C" w:rsidRDefault="00961089" w:rsidP="00961089">
      <w:pPr>
        <w:spacing w:line="360" w:lineRule="auto"/>
      </w:pPr>
      <w:r w:rsidRPr="009B5F3C">
        <w:t xml:space="preserve">                    302 ... 310                                              321 ...  298</w:t>
      </w:r>
    </w:p>
    <w:p w:rsidR="00961089" w:rsidRPr="009B5F3C" w:rsidRDefault="00961089" w:rsidP="00961089">
      <w:pPr>
        <w:spacing w:line="360" w:lineRule="auto"/>
      </w:pPr>
      <w:r w:rsidRPr="009B5F3C">
        <w:t xml:space="preserve">                   658  ...  648                                         30 - 3 ...  40 - 3</w:t>
      </w:r>
    </w:p>
    <w:p w:rsidR="00961089" w:rsidRPr="009B5F3C" w:rsidRDefault="00961089" w:rsidP="00961089">
      <w:pPr>
        <w:tabs>
          <w:tab w:val="left" w:pos="3705"/>
        </w:tabs>
        <w:spacing w:line="360" w:lineRule="auto"/>
      </w:pPr>
      <w:r w:rsidRPr="009B5F3C">
        <w:t xml:space="preserve">                   599 ...  597 + 2                                     1000 ...  998 + 2 </w:t>
      </w:r>
    </w:p>
    <w:p w:rsidR="00961089" w:rsidRPr="009B5F3C" w:rsidRDefault="00961089" w:rsidP="00961089">
      <w:pPr>
        <w:spacing w:line="360" w:lineRule="auto"/>
      </w:pPr>
    </w:p>
    <w:p w:rsidR="00961089" w:rsidRPr="009B5F3C" w:rsidRDefault="00961089" w:rsidP="00961089">
      <w:pPr>
        <w:spacing w:line="360" w:lineRule="auto"/>
      </w:pPr>
      <w:r w:rsidRPr="009B5F3C">
        <w:t xml:space="preserve">Bài 4: </w:t>
      </w:r>
    </w:p>
    <w:p w:rsidR="00961089" w:rsidRPr="009B5F3C" w:rsidRDefault="00961089" w:rsidP="00961089">
      <w:pPr>
        <w:spacing w:line="360" w:lineRule="auto"/>
      </w:pPr>
      <w:r w:rsidRPr="009B5F3C">
        <w:t xml:space="preserve">         Một trường tiểu học cú 265 học sinh nam và 234 học sinh nữ. Hỏi trường tiểu học đú cú tất cả bao nhiờu học sinh ?</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pPr>
      <w:r w:rsidRPr="009B5F3C">
        <w:t xml:space="preserve">Bài 5: </w:t>
      </w:r>
    </w:p>
    <w:p w:rsidR="00961089" w:rsidRPr="009B5F3C" w:rsidRDefault="00961089" w:rsidP="00961089">
      <w:pPr>
        <w:spacing w:line="360" w:lineRule="auto"/>
      </w:pPr>
      <w:r w:rsidRPr="009B5F3C">
        <w:t xml:space="preserve">         Khoanh vào chữ cỏi đặt trước kết quả đỳng.</w:t>
      </w:r>
    </w:p>
    <w:p w:rsidR="00961089" w:rsidRPr="009B5F3C" w:rsidRDefault="00961089" w:rsidP="00961089">
      <w:pPr>
        <w:spacing w:line="360" w:lineRule="auto"/>
      </w:pPr>
      <w:r w:rsidRPr="009B5F3C">
        <w:t xml:space="preserve">         Số hỡnh tứ giỏc cú trong hỡnh vẽ là ?</w:t>
      </w:r>
    </w:p>
    <w:p w:rsidR="00961089" w:rsidRPr="009B5F3C" w:rsidRDefault="00961089" w:rsidP="00961089">
      <w:pPr>
        <w:spacing w:line="360" w:lineRule="auto"/>
      </w:pPr>
    </w:p>
    <w:p w:rsidR="00961089" w:rsidRPr="009B5F3C" w:rsidRDefault="00961089" w:rsidP="007C5FF9">
      <w:pPr>
        <w:numPr>
          <w:ilvl w:val="0"/>
          <w:numId w:val="25"/>
        </w:numPr>
        <w:spacing w:line="360" w:lineRule="auto"/>
        <w:ind w:left="0"/>
      </w:pPr>
      <w:r w:rsidRPr="009B5F3C">
        <w:rPr>
          <w:noProof/>
        </w:rPr>
        <w:pict>
          <v:group id="_x0000_s30328" style="position:absolute;left:0;text-align:left;margin-left:22pt;margin-top:12.25pt;width:195pt;height:76.2pt;z-index:251669504" coordorigin="2425,14174" coordsize="3900,1524">
            <v:shape id="_x0000_s30329" type="#_x0000_t127" style="position:absolute;left:2425;top:14174;width:1540;height:1524"/>
            <v:shape id="_x0000_s30330" type="#_x0000_t127" style="position:absolute;left:4785;top:14174;width:1540;height:1524"/>
            <v:line id="_x0000_s30331" style="position:absolute" from="3945,15698" to="4785,15698"/>
            <v:line id="_x0000_s30332" style="position:absolute" from="3185,14189" to="5565,14189"/>
          </v:group>
        </w:pict>
      </w:r>
      <w:r w:rsidRPr="009B5F3C">
        <w:t>1</w:t>
      </w:r>
    </w:p>
    <w:p w:rsidR="00961089" w:rsidRPr="009B5F3C" w:rsidRDefault="00961089" w:rsidP="007C5FF9">
      <w:pPr>
        <w:numPr>
          <w:ilvl w:val="0"/>
          <w:numId w:val="25"/>
        </w:numPr>
        <w:spacing w:line="360" w:lineRule="auto"/>
        <w:ind w:left="0"/>
      </w:pPr>
      <w:r w:rsidRPr="009B5F3C">
        <w:t>2</w:t>
      </w:r>
    </w:p>
    <w:p w:rsidR="00961089" w:rsidRPr="009B5F3C" w:rsidRDefault="00961089" w:rsidP="007C5FF9">
      <w:pPr>
        <w:numPr>
          <w:ilvl w:val="0"/>
          <w:numId w:val="25"/>
        </w:numPr>
        <w:spacing w:line="360" w:lineRule="auto"/>
        <w:ind w:left="0"/>
      </w:pPr>
      <w:r w:rsidRPr="009B5F3C">
        <w:t>3</w:t>
      </w:r>
    </w:p>
    <w:p w:rsidR="00961089" w:rsidRPr="009B5F3C" w:rsidRDefault="00961089" w:rsidP="007C5FF9">
      <w:pPr>
        <w:numPr>
          <w:ilvl w:val="0"/>
          <w:numId w:val="25"/>
        </w:numPr>
        <w:spacing w:line="360" w:lineRule="auto"/>
        <w:ind w:left="0"/>
      </w:pPr>
      <w:r w:rsidRPr="009B5F3C">
        <w:t>4</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rPr>
          <w:noProof/>
        </w:rPr>
        <w:pict>
          <v:line id="_x0000_s30718" style="position:absolute;left:0;text-align:left;z-index:251813888" from="-56pt,6.45pt" to="518pt,6.45pt"/>
        </w:pict>
      </w:r>
    </w:p>
    <w:p w:rsidR="00961089" w:rsidRPr="009B5F3C" w:rsidRDefault="00961089" w:rsidP="00961089">
      <w:pPr>
        <w:spacing w:line="360" w:lineRule="auto"/>
        <w:rPr>
          <w:sz w:val="32"/>
          <w:szCs w:val="32"/>
        </w:rPr>
      </w:pPr>
      <w:r w:rsidRPr="009B5F3C">
        <w:rPr>
          <w:b/>
          <w:u w:val="single"/>
        </w:rPr>
        <w:t>Bài 1</w:t>
      </w:r>
      <w:r w:rsidRPr="009B5F3C">
        <w:rPr>
          <w:b/>
        </w:rPr>
        <w:t xml:space="preserve"> : Tính nhanh </w:t>
      </w:r>
    </w:p>
    <w:p w:rsidR="00961089" w:rsidRPr="009B5F3C" w:rsidRDefault="00961089" w:rsidP="007C5FF9">
      <w:pPr>
        <w:numPr>
          <w:ilvl w:val="0"/>
          <w:numId w:val="24"/>
        </w:numPr>
        <w:spacing w:line="360" w:lineRule="auto"/>
        <w:ind w:left="0"/>
      </w:pPr>
      <w:r w:rsidRPr="009B5F3C">
        <w:lastRenderedPageBreak/>
        <w:t>24 + 35 + 46 - 4 - 5 - 6  =</w:t>
      </w:r>
    </w:p>
    <w:p w:rsidR="00961089" w:rsidRPr="009B5F3C" w:rsidRDefault="00961089" w:rsidP="007C5FF9">
      <w:pPr>
        <w:numPr>
          <w:ilvl w:val="0"/>
          <w:numId w:val="24"/>
        </w:numPr>
        <w:spacing w:line="360" w:lineRule="auto"/>
        <w:ind w:left="0"/>
      </w:pPr>
      <w:r w:rsidRPr="009B5F3C">
        <w:t xml:space="preserve">13 - 9 +18 - 6  + 7  +  4 + 11 - 8  = </w:t>
      </w:r>
      <w:r w:rsidRPr="009B5F3C">
        <w:tab/>
      </w:r>
    </w:p>
    <w:p w:rsidR="00961089" w:rsidRPr="009B5F3C" w:rsidRDefault="00961089" w:rsidP="00961089">
      <w:pPr>
        <w:spacing w:line="360" w:lineRule="auto"/>
        <w:rPr>
          <w:b/>
        </w:rPr>
      </w:pPr>
      <w:r w:rsidRPr="009B5F3C">
        <w:rPr>
          <w:b/>
        </w:rPr>
        <w:t>Bài 2. Tỡm y.</w:t>
      </w:r>
    </w:p>
    <w:p w:rsidR="00961089" w:rsidRPr="009B5F3C" w:rsidRDefault="00961089" w:rsidP="00961089">
      <w:pPr>
        <w:spacing w:line="360" w:lineRule="auto"/>
        <w:ind w:firstLine="720"/>
      </w:pPr>
      <w:r w:rsidRPr="009B5F3C">
        <w:t xml:space="preserve">a, y + 18 = 5 x 8 </w:t>
      </w:r>
      <w:r w:rsidRPr="009B5F3C">
        <w:tab/>
      </w:r>
      <w:r w:rsidRPr="009B5F3C">
        <w:tab/>
      </w:r>
      <w:r w:rsidRPr="009B5F3C">
        <w:tab/>
      </w:r>
      <w:r w:rsidRPr="009B5F3C">
        <w:tab/>
      </w:r>
      <w:r w:rsidRPr="009B5F3C">
        <w:tab/>
        <w:t>c, y x 5 - 17 =  3 x 6</w:t>
      </w:r>
    </w:p>
    <w:p w:rsidR="00961089" w:rsidRPr="009B5F3C" w:rsidRDefault="00961089" w:rsidP="00961089">
      <w:pPr>
        <w:spacing w:line="360" w:lineRule="auto"/>
        <w:rPr>
          <w:sz w:val="32"/>
          <w:szCs w:val="32"/>
        </w:rPr>
      </w:pPr>
      <w:r w:rsidRPr="009B5F3C">
        <w:rPr>
          <w:b/>
          <w:u w:val="single"/>
        </w:rPr>
        <w:t>Bài 3</w:t>
      </w:r>
      <w:r w:rsidRPr="009B5F3C">
        <w:rPr>
          <w:b/>
        </w:rPr>
        <w:t xml:space="preserve"> :</w:t>
      </w:r>
    </w:p>
    <w:p w:rsidR="00961089" w:rsidRPr="009B5F3C" w:rsidRDefault="00961089" w:rsidP="00961089">
      <w:pPr>
        <w:spacing w:line="360" w:lineRule="auto"/>
        <w:jc w:val="both"/>
        <w:rPr>
          <w:szCs w:val="32"/>
        </w:rPr>
      </w:pPr>
      <w:r w:rsidRPr="009B5F3C">
        <w:rPr>
          <w:sz w:val="32"/>
          <w:szCs w:val="32"/>
        </w:rPr>
        <w:t xml:space="preserve">     </w:t>
      </w:r>
      <w:r w:rsidRPr="009B5F3C">
        <w:rPr>
          <w:szCs w:val="32"/>
        </w:rPr>
        <w:t xml:space="preserve">Năm nay Hựng 8 tuổi, bố hơn Hựng 24 tuổi. Hỏi ba năm nữa tổng số tuổi của Bố và Hựng là bao nhiờu?  </w:t>
      </w:r>
    </w:p>
    <w:p w:rsidR="00961089" w:rsidRPr="009B5F3C" w:rsidRDefault="00961089" w:rsidP="00961089">
      <w:pPr>
        <w:spacing w:line="360" w:lineRule="auto"/>
      </w:pPr>
      <w:r w:rsidRPr="009B5F3C">
        <w:rPr>
          <w:b/>
        </w:rPr>
        <w:t>5.</w:t>
      </w:r>
      <w:r w:rsidRPr="009B5F3C">
        <w:t xml:space="preserve"> Một hỡnh tứ giỏc cú 4 cạnh bằng nhau và cú chu vi là 24 cm. </w:t>
      </w:r>
      <w:r>
        <w:t>Tính</w:t>
      </w:r>
      <w:r w:rsidRPr="009B5F3C">
        <w:t xml:space="preserve"> cạnh của tứ giỏc ấy ?</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br w:type="page"/>
      </w:r>
      <w:r w:rsidRPr="009B5F3C">
        <w:lastRenderedPageBreak/>
        <w:t>I/ PHAÀN Tệẽ LUAÄN</w:t>
      </w:r>
    </w:p>
    <w:p w:rsidR="00961089" w:rsidRPr="009B5F3C" w:rsidRDefault="00961089" w:rsidP="00961089">
      <w:pPr>
        <w:spacing w:line="360" w:lineRule="auto"/>
        <w:jc w:val="both"/>
      </w:pPr>
      <w:r w:rsidRPr="009B5F3C">
        <w:t>Baứi 1. Viết số liền trước, số liền sau vào chỗ chấm cho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43"/>
        <w:gridCol w:w="3191"/>
        <w:gridCol w:w="4003"/>
      </w:tblGrid>
      <w:tr w:rsidR="00961089" w:rsidRPr="009B5F3C" w:rsidTr="00363028">
        <w:tc>
          <w:tcPr>
            <w:tcW w:w="3190" w:type="dxa"/>
            <w:shd w:val="clear" w:color="auto" w:fill="auto"/>
            <w:vAlign w:val="bottom"/>
          </w:tcPr>
          <w:p w:rsidR="00961089" w:rsidRPr="009B5F3C" w:rsidRDefault="00961089" w:rsidP="00363028">
            <w:pPr>
              <w:spacing w:line="360" w:lineRule="auto"/>
              <w:jc w:val="center"/>
            </w:pPr>
            <w:r w:rsidRPr="009B5F3C">
              <w:t>Số liền trước</w:t>
            </w:r>
          </w:p>
        </w:tc>
        <w:tc>
          <w:tcPr>
            <w:tcW w:w="3191" w:type="dxa"/>
            <w:shd w:val="clear" w:color="auto" w:fill="auto"/>
            <w:vAlign w:val="bottom"/>
          </w:tcPr>
          <w:p w:rsidR="00961089" w:rsidRPr="009B5F3C" w:rsidRDefault="00961089" w:rsidP="00363028">
            <w:pPr>
              <w:spacing w:line="360" w:lineRule="auto"/>
              <w:jc w:val="center"/>
            </w:pPr>
            <w:r w:rsidRPr="009B5F3C">
              <w:t>Số đã cho</w:t>
            </w:r>
          </w:p>
        </w:tc>
        <w:tc>
          <w:tcPr>
            <w:tcW w:w="3191" w:type="dxa"/>
            <w:shd w:val="clear" w:color="auto" w:fill="auto"/>
            <w:vAlign w:val="bottom"/>
          </w:tcPr>
          <w:p w:rsidR="00961089" w:rsidRPr="009B5F3C" w:rsidRDefault="00961089" w:rsidP="00363028">
            <w:pPr>
              <w:spacing w:line="360" w:lineRule="auto"/>
              <w:jc w:val="center"/>
            </w:pPr>
            <w:r w:rsidRPr="009B5F3C">
              <w:t>Số liền sau</w:t>
            </w:r>
          </w:p>
        </w:tc>
      </w:tr>
      <w:tr w:rsidR="00961089" w:rsidRPr="009B5F3C" w:rsidTr="00363028">
        <w:trPr>
          <w:trHeight w:val="634"/>
        </w:trPr>
        <w:tc>
          <w:tcPr>
            <w:tcW w:w="3190" w:type="dxa"/>
            <w:shd w:val="clear" w:color="auto" w:fill="auto"/>
            <w:vAlign w:val="bottom"/>
          </w:tcPr>
          <w:p w:rsidR="00961089" w:rsidRPr="009B5F3C" w:rsidRDefault="00961089" w:rsidP="00363028">
            <w:pPr>
              <w:spacing w:line="360" w:lineRule="auto"/>
              <w:jc w:val="center"/>
            </w:pPr>
            <w:r w:rsidRPr="009B5F3C">
              <w:t>........................................</w:t>
            </w:r>
          </w:p>
        </w:tc>
        <w:tc>
          <w:tcPr>
            <w:tcW w:w="3191" w:type="dxa"/>
            <w:shd w:val="clear" w:color="auto" w:fill="auto"/>
            <w:vAlign w:val="bottom"/>
          </w:tcPr>
          <w:p w:rsidR="00961089" w:rsidRPr="009B5F3C" w:rsidRDefault="00961089" w:rsidP="00363028">
            <w:pPr>
              <w:spacing w:line="360" w:lineRule="auto"/>
              <w:jc w:val="center"/>
            </w:pPr>
            <w:r w:rsidRPr="009B5F3C">
              <w:t>525</w:t>
            </w:r>
          </w:p>
        </w:tc>
        <w:tc>
          <w:tcPr>
            <w:tcW w:w="3191" w:type="dxa"/>
            <w:shd w:val="clear" w:color="auto" w:fill="auto"/>
            <w:vAlign w:val="bottom"/>
          </w:tcPr>
          <w:p w:rsidR="00961089" w:rsidRPr="009B5F3C" w:rsidRDefault="00961089" w:rsidP="00363028">
            <w:pPr>
              <w:spacing w:line="360" w:lineRule="auto"/>
              <w:jc w:val="center"/>
            </w:pPr>
            <w:r w:rsidRPr="009B5F3C">
              <w:t>...........................................</w:t>
            </w:r>
          </w:p>
        </w:tc>
      </w:tr>
      <w:tr w:rsidR="00961089" w:rsidRPr="009B5F3C" w:rsidTr="00363028">
        <w:trPr>
          <w:trHeight w:val="706"/>
        </w:trPr>
        <w:tc>
          <w:tcPr>
            <w:tcW w:w="3190" w:type="dxa"/>
            <w:shd w:val="clear" w:color="auto" w:fill="auto"/>
            <w:vAlign w:val="bottom"/>
          </w:tcPr>
          <w:p w:rsidR="00961089" w:rsidRPr="009B5F3C" w:rsidRDefault="00961089" w:rsidP="00363028">
            <w:pPr>
              <w:spacing w:line="360" w:lineRule="auto"/>
              <w:jc w:val="center"/>
            </w:pPr>
            <w:r w:rsidRPr="009B5F3C">
              <w:t>.........................................</w:t>
            </w:r>
          </w:p>
        </w:tc>
        <w:tc>
          <w:tcPr>
            <w:tcW w:w="3191" w:type="dxa"/>
            <w:shd w:val="clear" w:color="auto" w:fill="auto"/>
            <w:vAlign w:val="bottom"/>
          </w:tcPr>
          <w:p w:rsidR="00961089" w:rsidRPr="009B5F3C" w:rsidRDefault="00961089" w:rsidP="00363028">
            <w:pPr>
              <w:spacing w:line="360" w:lineRule="auto"/>
              <w:jc w:val="center"/>
            </w:pPr>
            <w:r w:rsidRPr="009B5F3C">
              <w:t>499</w:t>
            </w:r>
          </w:p>
        </w:tc>
        <w:tc>
          <w:tcPr>
            <w:tcW w:w="3191" w:type="dxa"/>
            <w:shd w:val="clear" w:color="auto" w:fill="auto"/>
            <w:vAlign w:val="bottom"/>
          </w:tcPr>
          <w:p w:rsidR="00961089" w:rsidRPr="009B5F3C" w:rsidRDefault="00961089" w:rsidP="00363028">
            <w:pPr>
              <w:spacing w:line="360" w:lineRule="auto"/>
              <w:jc w:val="center"/>
            </w:pPr>
            <w:r w:rsidRPr="009B5F3C">
              <w:t>.................................................</w:t>
            </w:r>
          </w:p>
        </w:tc>
      </w:tr>
    </w:tbl>
    <w:p w:rsidR="00961089" w:rsidRPr="009B5F3C" w:rsidRDefault="00961089" w:rsidP="00961089">
      <w:pPr>
        <w:tabs>
          <w:tab w:val="left" w:pos="5145"/>
        </w:tabs>
        <w:spacing w:line="360" w:lineRule="auto"/>
        <w:jc w:val="center"/>
      </w:pPr>
    </w:p>
    <w:p w:rsidR="00961089" w:rsidRPr="009B5F3C" w:rsidRDefault="00961089" w:rsidP="00961089">
      <w:pPr>
        <w:tabs>
          <w:tab w:val="left" w:pos="5145"/>
        </w:tabs>
        <w:spacing w:line="360" w:lineRule="auto"/>
      </w:pPr>
      <w:r w:rsidRPr="009B5F3C">
        <w:t>Bài 2. Đặt tính rồi tính:</w:t>
      </w:r>
    </w:p>
    <w:p w:rsidR="00961089" w:rsidRPr="009B5F3C" w:rsidRDefault="00961089" w:rsidP="00961089">
      <w:pPr>
        <w:tabs>
          <w:tab w:val="left" w:pos="2613"/>
          <w:tab w:val="left" w:pos="5145"/>
          <w:tab w:val="left" w:pos="7705"/>
        </w:tabs>
        <w:spacing w:line="360" w:lineRule="auto"/>
      </w:pPr>
      <w:r w:rsidRPr="009B5F3C">
        <w:t>632 + 245                451 + 46</w:t>
      </w:r>
      <w:r w:rsidRPr="009B5F3C">
        <w:tab/>
        <w:t>772 - 430</w:t>
      </w:r>
      <w:r w:rsidRPr="009B5F3C">
        <w:tab/>
        <w:t>386  - 35</w:t>
      </w:r>
    </w:p>
    <w:p w:rsidR="00961089" w:rsidRPr="009B5F3C" w:rsidRDefault="00961089" w:rsidP="00961089">
      <w:pPr>
        <w:tabs>
          <w:tab w:val="left" w:pos="1905"/>
          <w:tab w:val="left" w:pos="7705"/>
        </w:tabs>
        <w:spacing w:line="360" w:lineRule="auto"/>
      </w:pPr>
      <w:r w:rsidRPr="009B5F3C">
        <w:t>Bài 3. Viết số thích hợp vào chỗ chấm:</w:t>
      </w:r>
    </w:p>
    <w:p w:rsidR="00961089" w:rsidRPr="009B5F3C" w:rsidRDefault="00961089" w:rsidP="00961089">
      <w:pPr>
        <w:tabs>
          <w:tab w:val="left" w:pos="1905"/>
          <w:tab w:val="left" w:pos="6097"/>
          <w:tab w:val="left" w:pos="6231"/>
          <w:tab w:val="left" w:pos="7705"/>
        </w:tabs>
        <w:spacing w:line="360" w:lineRule="auto"/>
      </w:pPr>
      <w:r w:rsidRPr="009B5F3C">
        <w:t>1m               = ......dm</w:t>
      </w:r>
      <w:r w:rsidRPr="009B5F3C">
        <w:tab/>
        <w:t>1m            = ...........cm</w:t>
      </w:r>
    </w:p>
    <w:p w:rsidR="00961089" w:rsidRPr="009B5F3C" w:rsidRDefault="00961089" w:rsidP="00961089">
      <w:pPr>
        <w:tabs>
          <w:tab w:val="left" w:pos="1905"/>
          <w:tab w:val="left" w:pos="6097"/>
          <w:tab w:val="left" w:pos="6231"/>
          <w:tab w:val="left" w:pos="7705"/>
        </w:tabs>
        <w:spacing w:line="360" w:lineRule="auto"/>
      </w:pPr>
      <w:r w:rsidRPr="009B5F3C">
        <w:t>6dm + 8 dm = ......dm</w:t>
      </w:r>
      <w:r w:rsidRPr="009B5F3C">
        <w:tab/>
        <w:t>14m – 8m = ............ m</w:t>
      </w:r>
    </w:p>
    <w:p w:rsidR="00961089" w:rsidRPr="009B5F3C" w:rsidRDefault="00961089" w:rsidP="00961089">
      <w:pPr>
        <w:tabs>
          <w:tab w:val="left" w:pos="1905"/>
          <w:tab w:val="left" w:pos="6097"/>
          <w:tab w:val="left" w:pos="6231"/>
          <w:tab w:val="left" w:pos="7705"/>
        </w:tabs>
        <w:spacing w:line="360" w:lineRule="auto"/>
      </w:pPr>
      <w:r w:rsidRPr="009B5F3C">
        <w:t>Bài 4. Giải toán:</w:t>
      </w:r>
    </w:p>
    <w:p w:rsidR="00961089" w:rsidRPr="009B5F3C" w:rsidRDefault="00961089" w:rsidP="00961089">
      <w:pPr>
        <w:tabs>
          <w:tab w:val="left" w:pos="1905"/>
          <w:tab w:val="left" w:pos="6097"/>
          <w:tab w:val="left" w:pos="6231"/>
          <w:tab w:val="left" w:pos="7705"/>
        </w:tabs>
        <w:spacing w:line="360" w:lineRule="auto"/>
      </w:pPr>
      <w:r w:rsidRPr="009B5F3C">
        <w:t>a) Đội Một trồng được 350 cây, đội Hai trồng được ít hơn đội Một 160 cây. Hỏi đội Hai trồng được bao nhiêu cây?</w:t>
      </w:r>
    </w:p>
    <w:p w:rsidR="00961089" w:rsidRPr="009B5F3C" w:rsidRDefault="00961089" w:rsidP="00961089">
      <w:pPr>
        <w:tabs>
          <w:tab w:val="left" w:pos="1905"/>
          <w:tab w:val="left" w:pos="6097"/>
          <w:tab w:val="left" w:pos="6231"/>
          <w:tab w:val="left" w:pos="7705"/>
        </w:tabs>
        <w:spacing w:line="360" w:lineRule="auto"/>
        <w:rPr>
          <w:b/>
        </w:rPr>
      </w:pPr>
      <w:r w:rsidRPr="009B5F3C">
        <w:rPr>
          <w:b/>
        </w:rPr>
        <w:t>Bài 5. Khoanh vào chữ đặt trước kết quả đúng:</w:t>
      </w:r>
    </w:p>
    <w:p w:rsidR="00961089" w:rsidRPr="009B5F3C" w:rsidRDefault="00961089" w:rsidP="00961089">
      <w:pPr>
        <w:tabs>
          <w:tab w:val="left" w:pos="1905"/>
          <w:tab w:val="left" w:pos="6097"/>
          <w:tab w:val="left" w:pos="6231"/>
          <w:tab w:val="left" w:pos="7705"/>
        </w:tabs>
        <w:spacing w:line="360" w:lineRule="auto"/>
      </w:pPr>
      <w:r w:rsidRPr="009B5F3C">
        <w:t>Trong hình bên có:</w:t>
      </w:r>
    </w:p>
    <w:p w:rsidR="00961089" w:rsidRPr="009B5F3C" w:rsidRDefault="00961089" w:rsidP="00961089">
      <w:pPr>
        <w:tabs>
          <w:tab w:val="left" w:pos="1905"/>
          <w:tab w:val="left" w:pos="6097"/>
          <w:tab w:val="left" w:pos="6231"/>
          <w:tab w:val="left" w:pos="7705"/>
        </w:tabs>
        <w:spacing w:line="360" w:lineRule="auto"/>
      </w:pPr>
      <w:r w:rsidRPr="009B5F3C">
        <w:t>a) Số hình chữ nhật là:</w:t>
      </w:r>
    </w:p>
    <w:p w:rsidR="00961089" w:rsidRPr="009B5F3C" w:rsidRDefault="00961089" w:rsidP="00961089">
      <w:pPr>
        <w:tabs>
          <w:tab w:val="left" w:pos="1905"/>
          <w:tab w:val="left" w:pos="6097"/>
          <w:tab w:val="left" w:pos="6231"/>
          <w:tab w:val="left" w:pos="7705"/>
        </w:tabs>
        <w:spacing w:line="360" w:lineRule="auto"/>
      </w:pPr>
      <w:r w:rsidRPr="009B5F3C">
        <w:rPr>
          <w:noProof/>
        </w:rPr>
        <w:pict>
          <v:line id="_x0000_s30327" style="position:absolute;left:0;text-align:left;flip:y;z-index:251668480" from="201pt,2.05pt" to="378.55pt,101.05pt"/>
        </w:pict>
      </w:r>
      <w:r w:rsidRPr="009B5F3C">
        <w:rPr>
          <w:noProof/>
        </w:rPr>
        <w:pict>
          <v:line id="_x0000_s30326" style="position:absolute;left:0;text-align:left;z-index:251667456" from="251.25pt,2.05pt" to="251.25pt,101.05pt"/>
        </w:pict>
      </w:r>
      <w:r w:rsidRPr="009B5F3C">
        <w:rPr>
          <w:noProof/>
        </w:rPr>
        <w:pict>
          <v:rect id="_x0000_s30325" style="position:absolute;left:0;text-align:left;margin-left:201pt;margin-top:3.5pt;width:177.55pt;height:97.55pt;z-index:251666432"/>
        </w:pict>
      </w:r>
      <w:r w:rsidRPr="009B5F3C">
        <w:t>A.1</w:t>
      </w:r>
      <w:r w:rsidRPr="009B5F3C">
        <w:tab/>
        <w:t>B.3</w:t>
      </w:r>
    </w:p>
    <w:p w:rsidR="00961089" w:rsidRPr="009B5F3C" w:rsidRDefault="00961089" w:rsidP="00961089">
      <w:pPr>
        <w:tabs>
          <w:tab w:val="left" w:pos="1905"/>
          <w:tab w:val="left" w:pos="6097"/>
          <w:tab w:val="left" w:pos="6231"/>
          <w:tab w:val="left" w:pos="7705"/>
        </w:tabs>
        <w:spacing w:line="360" w:lineRule="auto"/>
      </w:pPr>
      <w:r w:rsidRPr="009B5F3C">
        <w:t>C.2</w:t>
      </w:r>
      <w:r w:rsidRPr="009B5F3C">
        <w:tab/>
        <w:t>D.4</w:t>
      </w:r>
    </w:p>
    <w:p w:rsidR="00961089" w:rsidRPr="009B5F3C" w:rsidRDefault="00961089" w:rsidP="00961089">
      <w:pPr>
        <w:tabs>
          <w:tab w:val="left" w:pos="1905"/>
          <w:tab w:val="left" w:pos="6097"/>
          <w:tab w:val="left" w:pos="6231"/>
          <w:tab w:val="left" w:pos="7705"/>
        </w:tabs>
        <w:spacing w:line="360" w:lineRule="auto"/>
      </w:pPr>
      <w:r w:rsidRPr="009B5F3C">
        <w:t>b) Số hình tam giác là:</w:t>
      </w:r>
    </w:p>
    <w:p w:rsidR="00961089" w:rsidRPr="009B5F3C" w:rsidRDefault="00961089" w:rsidP="00961089">
      <w:pPr>
        <w:tabs>
          <w:tab w:val="left" w:pos="1905"/>
          <w:tab w:val="left" w:pos="6097"/>
          <w:tab w:val="left" w:pos="6231"/>
          <w:tab w:val="left" w:pos="7705"/>
        </w:tabs>
        <w:spacing w:line="360" w:lineRule="auto"/>
      </w:pPr>
      <w:r w:rsidRPr="009B5F3C">
        <w:t>A.2</w:t>
      </w:r>
      <w:r w:rsidRPr="009B5F3C">
        <w:tab/>
        <w:t>B.3</w:t>
      </w:r>
    </w:p>
    <w:p w:rsidR="00961089" w:rsidRPr="009B5F3C" w:rsidRDefault="00961089" w:rsidP="00961089">
      <w:pPr>
        <w:tabs>
          <w:tab w:val="left" w:pos="1905"/>
          <w:tab w:val="left" w:pos="6097"/>
          <w:tab w:val="left" w:pos="6231"/>
          <w:tab w:val="left" w:pos="7705"/>
        </w:tabs>
        <w:spacing w:line="360" w:lineRule="auto"/>
      </w:pPr>
      <w:r w:rsidRPr="009B5F3C">
        <w:t>C.4</w:t>
      </w:r>
      <w:r w:rsidRPr="009B5F3C">
        <w:tab/>
        <w:t>D.5</w:t>
      </w:r>
    </w:p>
    <w:p w:rsidR="00961089" w:rsidRPr="009B5F3C" w:rsidRDefault="00961089" w:rsidP="00961089">
      <w:pPr>
        <w:tabs>
          <w:tab w:val="left" w:pos="1905"/>
          <w:tab w:val="left" w:pos="7705"/>
        </w:tabs>
        <w:spacing w:line="360" w:lineRule="auto"/>
      </w:pPr>
    </w:p>
    <w:p w:rsidR="00961089" w:rsidRPr="009B5F3C" w:rsidRDefault="00961089" w:rsidP="00961089">
      <w:pPr>
        <w:tabs>
          <w:tab w:val="left" w:pos="1905"/>
          <w:tab w:val="left" w:pos="7705"/>
        </w:tabs>
        <w:spacing w:line="360" w:lineRule="auto"/>
      </w:pPr>
    </w:p>
    <w:p w:rsidR="00961089" w:rsidRPr="009B5F3C" w:rsidRDefault="00961089" w:rsidP="00961089">
      <w:pPr>
        <w:tabs>
          <w:tab w:val="left" w:pos="1905"/>
          <w:tab w:val="left" w:pos="7705"/>
        </w:tabs>
        <w:spacing w:line="360" w:lineRule="auto"/>
      </w:pPr>
      <w:r w:rsidRPr="009B5F3C">
        <w:rPr>
          <w:noProof/>
        </w:rPr>
        <w:pict>
          <v:line id="_x0000_s30719" style="position:absolute;left:0;text-align:left;z-index:251814912" from="-49pt,3.45pt" to="518pt,3.45pt"/>
        </w:pict>
      </w:r>
    </w:p>
    <w:p w:rsidR="00961089" w:rsidRPr="009B5F3C" w:rsidRDefault="00961089" w:rsidP="00961089">
      <w:pPr>
        <w:spacing w:line="360" w:lineRule="auto"/>
        <w:rPr>
          <w:b/>
          <w:sz w:val="26"/>
          <w:szCs w:val="26"/>
        </w:rPr>
      </w:pPr>
      <w:r w:rsidRPr="009B5F3C">
        <w:rPr>
          <w:noProof/>
        </w:rPr>
        <w:pict>
          <v:shape id="_x0000_s30315" type="#_x0000_t202" style="position:absolute;left:0;text-align:left;margin-left:219.75pt;margin-top:27.3pt;width:18pt;height:18pt;z-index:251660288" o:allowincell="f">
            <v:textbox style="mso-next-textbox:#_x0000_s30315">
              <w:txbxContent>
                <w:p w:rsidR="00961089" w:rsidRDefault="00961089" w:rsidP="00961089"/>
              </w:txbxContent>
            </v:textbox>
          </v:shape>
        </w:pict>
      </w:r>
      <w:r w:rsidRPr="009B5F3C">
        <w:rPr>
          <w:noProof/>
        </w:rPr>
        <w:pict>
          <v:shape id="_x0000_s30318" type="#_x0000_t202" style="position:absolute;left:0;text-align:left;margin-left:313.5pt;margin-top:19.3pt;width:18pt;height:18pt;z-index:251663360" o:allowincell="f">
            <v:textbox style="mso-next-textbox:#_x0000_s30318">
              <w:txbxContent>
                <w:p w:rsidR="00961089" w:rsidRDefault="00961089" w:rsidP="00961089"/>
              </w:txbxContent>
            </v:textbox>
          </v:shape>
        </w:pict>
      </w:r>
      <w:r w:rsidRPr="009B5F3C">
        <w:rPr>
          <w:noProof/>
        </w:rPr>
        <w:pict>
          <v:shape id="_x0000_s30316" type="#_x0000_t202" style="position:absolute;left:0;text-align:left;margin-left:43.5pt;margin-top:20.25pt;width:18pt;height:18pt;z-index:251661312" o:allowincell="f">
            <v:textbox style="mso-next-textbox:#_x0000_s30316">
              <w:txbxContent>
                <w:p w:rsidR="00961089" w:rsidRDefault="00961089" w:rsidP="00961089"/>
              </w:txbxContent>
            </v:textbox>
          </v:shape>
        </w:pict>
      </w:r>
      <w:r w:rsidRPr="009B5F3C">
        <w:rPr>
          <w:b/>
          <w:sz w:val="26"/>
          <w:szCs w:val="26"/>
        </w:rPr>
        <w:t xml:space="preserve">Bài 1. Điền số thớch hợp vào ụ trống </w:t>
      </w:r>
    </w:p>
    <w:p w:rsidR="00961089" w:rsidRPr="009B5F3C" w:rsidRDefault="00961089" w:rsidP="00961089">
      <w:pPr>
        <w:spacing w:line="360" w:lineRule="auto"/>
        <w:rPr>
          <w:sz w:val="26"/>
          <w:szCs w:val="26"/>
        </w:rPr>
      </w:pPr>
      <w:r w:rsidRPr="009B5F3C">
        <w:rPr>
          <w:noProof/>
        </w:rPr>
        <w:pict>
          <v:shape id="_x0000_s30319" type="#_x0000_t202" style="position:absolute;left:0;text-align:left;margin-left:331.5pt;margin-top:21.2pt;width:18pt;height:18pt;z-index:251664384" o:allowincell="f">
            <v:textbox style="mso-next-textbox:#_x0000_s30319">
              <w:txbxContent>
                <w:p w:rsidR="00961089" w:rsidRDefault="00961089" w:rsidP="00961089"/>
              </w:txbxContent>
            </v:textbox>
          </v:shape>
        </w:pict>
      </w:r>
      <w:r w:rsidRPr="009B5F3C">
        <w:rPr>
          <w:b/>
          <w:sz w:val="26"/>
          <w:szCs w:val="26"/>
        </w:rPr>
        <w:tab/>
      </w:r>
      <w:r w:rsidRPr="009B5F3C">
        <w:rPr>
          <w:sz w:val="26"/>
          <w:szCs w:val="26"/>
        </w:rPr>
        <w:t xml:space="preserve">          – 18 = 3 – 3 </w:t>
      </w:r>
      <w:r w:rsidRPr="009B5F3C">
        <w:rPr>
          <w:sz w:val="26"/>
          <w:szCs w:val="26"/>
        </w:rPr>
        <w:tab/>
      </w:r>
      <w:r w:rsidRPr="009B5F3C">
        <w:rPr>
          <w:sz w:val="26"/>
          <w:szCs w:val="26"/>
        </w:rPr>
        <w:tab/>
      </w:r>
      <w:r w:rsidRPr="009B5F3C">
        <w:rPr>
          <w:sz w:val="26"/>
          <w:szCs w:val="26"/>
        </w:rPr>
        <w:tab/>
      </w:r>
      <w:r w:rsidRPr="009B5F3C">
        <w:rPr>
          <w:sz w:val="26"/>
          <w:szCs w:val="26"/>
        </w:rPr>
        <w:tab/>
      </w:r>
      <w:r w:rsidRPr="009B5F3C">
        <w:rPr>
          <w:sz w:val="26"/>
          <w:szCs w:val="26"/>
        </w:rPr>
        <w:tab/>
        <w:t>24:</w:t>
      </w:r>
      <w:r w:rsidRPr="009B5F3C">
        <w:rPr>
          <w:sz w:val="26"/>
          <w:szCs w:val="26"/>
        </w:rPr>
        <w:tab/>
        <w:t xml:space="preserve">    = 18: 3</w:t>
      </w:r>
    </w:p>
    <w:p w:rsidR="00961089" w:rsidRPr="009B5F3C" w:rsidRDefault="00961089" w:rsidP="00961089">
      <w:pPr>
        <w:spacing w:line="360" w:lineRule="auto"/>
        <w:rPr>
          <w:sz w:val="26"/>
          <w:szCs w:val="26"/>
        </w:rPr>
      </w:pPr>
      <w:r w:rsidRPr="009B5F3C">
        <w:rPr>
          <w:noProof/>
        </w:rPr>
        <w:pict>
          <v:shape id="_x0000_s30317" type="#_x0000_t202" style="position:absolute;left:0;text-align:left;margin-left:43.5pt;margin-top:-.3pt;width:18pt;height:18pt;z-index:251662336" o:allowincell="f">
            <v:textbox>
              <w:txbxContent>
                <w:p w:rsidR="00961089" w:rsidRDefault="00961089" w:rsidP="00961089"/>
              </w:txbxContent>
            </v:textbox>
          </v:shape>
        </w:pict>
      </w:r>
      <w:r w:rsidRPr="009B5F3C">
        <w:rPr>
          <w:sz w:val="26"/>
          <w:szCs w:val="26"/>
        </w:rPr>
        <w:t xml:space="preserve">                   : 4 = 5</w:t>
      </w:r>
      <w:r w:rsidRPr="009B5F3C">
        <w:rPr>
          <w:position w:val="-4"/>
          <w:sz w:val="26"/>
          <w:szCs w:val="26"/>
        </w:rPr>
        <w:object w:dxaOrig="220" w:dyaOrig="220">
          <v:shape id="_x0000_i1056" type="#_x0000_t75" style="width:11.25pt;height:11.25pt">
            <v:imagedata r:id="rId56" o:title=""/>
          </v:shape>
        </w:object>
      </w:r>
      <w:r w:rsidRPr="009B5F3C">
        <w:rPr>
          <w:sz w:val="26"/>
          <w:szCs w:val="26"/>
        </w:rPr>
        <w:t>2</w:t>
      </w:r>
      <w:r w:rsidRPr="009B5F3C">
        <w:rPr>
          <w:sz w:val="26"/>
          <w:szCs w:val="26"/>
        </w:rPr>
        <w:tab/>
      </w:r>
      <w:r w:rsidRPr="009B5F3C">
        <w:rPr>
          <w:sz w:val="26"/>
          <w:szCs w:val="26"/>
        </w:rPr>
        <w:tab/>
      </w:r>
      <w:r w:rsidRPr="009B5F3C">
        <w:rPr>
          <w:sz w:val="26"/>
          <w:szCs w:val="26"/>
        </w:rPr>
        <w:tab/>
      </w:r>
      <w:r w:rsidRPr="009B5F3C">
        <w:rPr>
          <w:sz w:val="26"/>
          <w:szCs w:val="26"/>
        </w:rPr>
        <w:tab/>
      </w:r>
      <w:r w:rsidRPr="009B5F3C">
        <w:rPr>
          <w:sz w:val="26"/>
          <w:szCs w:val="26"/>
        </w:rPr>
        <w:tab/>
        <w:t>2 &lt; 6 :          &lt; 4</w:t>
      </w:r>
    </w:p>
    <w:p w:rsidR="00961089" w:rsidRPr="009B5F3C" w:rsidRDefault="00961089" w:rsidP="00961089">
      <w:pPr>
        <w:spacing w:line="360" w:lineRule="auto"/>
        <w:rPr>
          <w:b/>
          <w:sz w:val="26"/>
          <w:szCs w:val="26"/>
        </w:rPr>
      </w:pPr>
      <w:r w:rsidRPr="009B5F3C">
        <w:rPr>
          <w:b/>
          <w:sz w:val="26"/>
          <w:szCs w:val="26"/>
        </w:rPr>
        <w:t xml:space="preserve">Bài 2.    </w:t>
      </w:r>
      <w:r w:rsidRPr="009B5F3C">
        <w:rPr>
          <w:sz w:val="26"/>
          <w:szCs w:val="26"/>
        </w:rPr>
        <w:t>a) Tỡm y biết:</w:t>
      </w:r>
    </w:p>
    <w:p w:rsidR="00961089" w:rsidRPr="009B5F3C" w:rsidRDefault="00961089" w:rsidP="00961089">
      <w:pPr>
        <w:spacing w:line="360" w:lineRule="auto"/>
        <w:rPr>
          <w:sz w:val="26"/>
          <w:szCs w:val="26"/>
        </w:rPr>
      </w:pPr>
      <w:r w:rsidRPr="009B5F3C">
        <w:rPr>
          <w:sz w:val="26"/>
          <w:szCs w:val="26"/>
        </w:rPr>
        <w:lastRenderedPageBreak/>
        <w:tab/>
        <w:t>y + y + y + y = 16</w:t>
      </w:r>
      <w:r w:rsidRPr="009B5F3C">
        <w:rPr>
          <w:sz w:val="26"/>
          <w:szCs w:val="26"/>
        </w:rPr>
        <w:tab/>
      </w:r>
      <w:r w:rsidRPr="009B5F3C">
        <w:rPr>
          <w:sz w:val="26"/>
          <w:szCs w:val="26"/>
        </w:rPr>
        <w:tab/>
      </w:r>
      <w:r w:rsidRPr="009B5F3C">
        <w:rPr>
          <w:sz w:val="26"/>
          <w:szCs w:val="26"/>
        </w:rPr>
        <w:tab/>
      </w:r>
      <w:r w:rsidRPr="009B5F3C">
        <w:rPr>
          <w:sz w:val="26"/>
          <w:szCs w:val="26"/>
        </w:rPr>
        <w:tab/>
      </w:r>
      <w:r w:rsidRPr="009B5F3C">
        <w:rPr>
          <w:sz w:val="26"/>
          <w:szCs w:val="26"/>
        </w:rPr>
        <w:tab/>
        <w:t>57&lt; y + 2 &lt; 59</w:t>
      </w:r>
    </w:p>
    <w:p w:rsidR="00961089" w:rsidRPr="009B5F3C" w:rsidRDefault="00961089" w:rsidP="00961089">
      <w:pPr>
        <w:spacing w:line="360" w:lineRule="auto"/>
        <w:rPr>
          <w:sz w:val="26"/>
          <w:szCs w:val="26"/>
        </w:rPr>
      </w:pPr>
      <w:r w:rsidRPr="009B5F3C">
        <w:rPr>
          <w:sz w:val="26"/>
          <w:szCs w:val="26"/>
        </w:rPr>
        <w:tab/>
        <w:t>b) Viết biểu thức sau thành tớch hai thừa số:</w:t>
      </w:r>
    </w:p>
    <w:p w:rsidR="00961089" w:rsidRPr="009B5F3C" w:rsidRDefault="00961089" w:rsidP="00961089">
      <w:pPr>
        <w:spacing w:line="360" w:lineRule="auto"/>
        <w:rPr>
          <w:sz w:val="26"/>
          <w:szCs w:val="26"/>
        </w:rPr>
      </w:pPr>
      <w:r w:rsidRPr="009B5F3C">
        <w:rPr>
          <w:sz w:val="26"/>
          <w:szCs w:val="26"/>
        </w:rPr>
        <w:tab/>
        <w:t xml:space="preserve">3 </w:t>
      </w:r>
      <w:r w:rsidRPr="009B5F3C">
        <w:rPr>
          <w:position w:val="-4"/>
          <w:sz w:val="26"/>
          <w:szCs w:val="26"/>
        </w:rPr>
        <w:object w:dxaOrig="220" w:dyaOrig="220">
          <v:shape id="_x0000_i1057" type="#_x0000_t75" style="width:11.25pt;height:11.25pt">
            <v:imagedata r:id="rId56" o:title=""/>
          </v:shape>
        </w:object>
      </w:r>
      <w:r w:rsidRPr="009B5F3C">
        <w:rPr>
          <w:sz w:val="26"/>
          <w:szCs w:val="26"/>
        </w:rPr>
        <w:t xml:space="preserve"> 3 +  3 </w:t>
      </w:r>
      <w:r w:rsidRPr="009B5F3C">
        <w:rPr>
          <w:position w:val="-4"/>
          <w:sz w:val="26"/>
          <w:szCs w:val="26"/>
        </w:rPr>
        <w:object w:dxaOrig="220" w:dyaOrig="220">
          <v:shape id="_x0000_i1058" type="#_x0000_t75" style="width:11.25pt;height:11.25pt">
            <v:imagedata r:id="rId56" o:title=""/>
          </v:shape>
        </w:object>
      </w:r>
      <w:r w:rsidRPr="009B5F3C">
        <w:rPr>
          <w:sz w:val="26"/>
          <w:szCs w:val="26"/>
        </w:rPr>
        <w:t xml:space="preserve"> 2 = </w:t>
      </w:r>
      <w:r w:rsidRPr="009B5F3C">
        <w:rPr>
          <w:sz w:val="26"/>
          <w:szCs w:val="26"/>
        </w:rPr>
        <w:tab/>
      </w:r>
      <w:r w:rsidRPr="009B5F3C">
        <w:rPr>
          <w:sz w:val="26"/>
          <w:szCs w:val="26"/>
        </w:rPr>
        <w:tab/>
      </w:r>
      <w:r w:rsidRPr="009B5F3C">
        <w:rPr>
          <w:sz w:val="26"/>
          <w:szCs w:val="26"/>
        </w:rPr>
        <w:tab/>
      </w:r>
      <w:r w:rsidRPr="009B5F3C">
        <w:rPr>
          <w:sz w:val="26"/>
          <w:szCs w:val="26"/>
        </w:rPr>
        <w:tab/>
      </w:r>
      <w:r w:rsidRPr="009B5F3C">
        <w:rPr>
          <w:sz w:val="26"/>
          <w:szCs w:val="26"/>
        </w:rPr>
        <w:tab/>
        <w:t xml:space="preserve">2 </w:t>
      </w:r>
      <w:r w:rsidRPr="009B5F3C">
        <w:rPr>
          <w:position w:val="-4"/>
          <w:sz w:val="26"/>
          <w:szCs w:val="26"/>
        </w:rPr>
        <w:object w:dxaOrig="220" w:dyaOrig="220">
          <v:shape id="_x0000_i1059" type="#_x0000_t75" style="width:11.25pt;height:11.25pt">
            <v:imagedata r:id="rId56" o:title=""/>
          </v:shape>
        </w:object>
      </w:r>
      <w:r w:rsidRPr="009B5F3C">
        <w:rPr>
          <w:sz w:val="26"/>
          <w:szCs w:val="26"/>
        </w:rPr>
        <w:t xml:space="preserve"> 5 + 5 =</w:t>
      </w:r>
    </w:p>
    <w:p w:rsidR="00961089" w:rsidRPr="009B5F3C" w:rsidRDefault="00961089" w:rsidP="00961089">
      <w:pPr>
        <w:spacing w:line="360" w:lineRule="auto"/>
        <w:rPr>
          <w:sz w:val="26"/>
          <w:szCs w:val="26"/>
        </w:rPr>
      </w:pPr>
      <w:r w:rsidRPr="009B5F3C">
        <w:rPr>
          <w:b/>
          <w:sz w:val="26"/>
          <w:szCs w:val="26"/>
        </w:rPr>
        <w:t xml:space="preserve">Bài 3. </w:t>
      </w:r>
      <w:r w:rsidRPr="009B5F3C">
        <w:rPr>
          <w:sz w:val="26"/>
          <w:szCs w:val="26"/>
        </w:rPr>
        <w:t>Vườn nhà Lan cú tất cả 15 cõy ăn quả và cõy búng mỏt bao gồm: cam, quyết, xoài mỗi loại 3 cõy, cũn lại cõy búng mỏt. Tỡm số cõy búng mỏt trong vườn nhà Lan.</w:t>
      </w:r>
    </w:p>
    <w:p w:rsidR="00961089" w:rsidRPr="009B5F3C" w:rsidRDefault="00961089" w:rsidP="00961089">
      <w:pPr>
        <w:spacing w:line="360" w:lineRule="auto"/>
        <w:rPr>
          <w:b/>
          <w:sz w:val="26"/>
          <w:szCs w:val="26"/>
        </w:rPr>
      </w:pPr>
      <w:r w:rsidRPr="009B5F3C">
        <w:rPr>
          <w:noProof/>
        </w:rPr>
        <w:pict>
          <v:group id="_x0000_s30320" style="position:absolute;left:0;text-align:left;margin-left:369pt;margin-top:19.35pt;width:81pt;height:117pt;z-index:251665408" coordorigin="9081,10494" coordsize="1620,2340" o:allowincell="f">
            <v:rect id="_x0000_s30321" style="position:absolute;left:9081;top:11754;width:1620;height:1080" o:allowincell="f"/>
            <v:rect id="_x0000_s30322" style="position:absolute;left:9081;top:11214;width:1620;height:540" o:allowincell="f"/>
            <v:shape id="_x0000_s30323" type="#_x0000_t5" style="position:absolute;left:9081;top:10494;width:1620;height:720" o:allowincell="f"/>
            <v:line id="_x0000_s30324" style="position:absolute" from="9906,10494" to="9906,11214" o:allowincell="f"/>
          </v:group>
        </w:pict>
      </w:r>
      <w:r w:rsidRPr="009B5F3C">
        <w:rPr>
          <w:b/>
          <w:sz w:val="26"/>
          <w:szCs w:val="26"/>
        </w:rPr>
        <w:t xml:space="preserve">Bài 4. </w:t>
      </w:r>
      <w:r w:rsidRPr="009B5F3C">
        <w:rPr>
          <w:sz w:val="26"/>
          <w:szCs w:val="26"/>
        </w:rPr>
        <w:t xml:space="preserve">Hiện nay tổng số tuổi của mẹ và An nhiều hơn tuổi An là 40 tuổi, mẹ sinh An khi mẹ vừa trũn 25 tuổi. </w:t>
      </w:r>
      <w:r>
        <w:rPr>
          <w:sz w:val="26"/>
          <w:szCs w:val="26"/>
        </w:rPr>
        <w:t>Tính</w:t>
      </w:r>
      <w:r w:rsidRPr="009B5F3C">
        <w:rPr>
          <w:sz w:val="26"/>
          <w:szCs w:val="26"/>
        </w:rPr>
        <w:t xml:space="preserve"> tuổi mỗi người.</w:t>
      </w:r>
    </w:p>
    <w:p w:rsidR="00961089" w:rsidRPr="009B5F3C" w:rsidRDefault="00961089" w:rsidP="00961089">
      <w:pPr>
        <w:spacing w:line="360" w:lineRule="auto"/>
        <w:rPr>
          <w:b/>
          <w:sz w:val="26"/>
          <w:szCs w:val="26"/>
        </w:rPr>
      </w:pPr>
      <w:r w:rsidRPr="009B5F3C">
        <w:rPr>
          <w:b/>
          <w:sz w:val="26"/>
          <w:szCs w:val="26"/>
        </w:rPr>
        <w:t>Bài 5.</w:t>
      </w:r>
    </w:p>
    <w:p w:rsidR="00961089" w:rsidRPr="009B5F3C" w:rsidRDefault="00961089" w:rsidP="00961089">
      <w:pPr>
        <w:spacing w:line="360" w:lineRule="auto"/>
        <w:rPr>
          <w:sz w:val="26"/>
          <w:szCs w:val="26"/>
        </w:rPr>
      </w:pPr>
      <w:r w:rsidRPr="009B5F3C">
        <w:rPr>
          <w:sz w:val="26"/>
          <w:szCs w:val="26"/>
        </w:rPr>
        <w:t xml:space="preserve">a) Hỡnh bờn cú mấy đoạn thẳng? Mấy hỡnh tam giỏc? </w:t>
      </w:r>
    </w:p>
    <w:p w:rsidR="00961089" w:rsidRPr="009B5F3C" w:rsidRDefault="00961089" w:rsidP="00961089">
      <w:pPr>
        <w:spacing w:line="360" w:lineRule="auto"/>
        <w:rPr>
          <w:sz w:val="26"/>
          <w:szCs w:val="26"/>
        </w:rPr>
      </w:pPr>
      <w:r w:rsidRPr="009B5F3C">
        <w:rPr>
          <w:sz w:val="26"/>
          <w:szCs w:val="26"/>
        </w:rPr>
        <w:t>Mấy hỡnh chữ nhật?</w:t>
      </w:r>
    </w:p>
    <w:p w:rsidR="00961089" w:rsidRPr="009B5F3C" w:rsidRDefault="00961089" w:rsidP="00961089">
      <w:pPr>
        <w:spacing w:line="360" w:lineRule="auto"/>
        <w:rPr>
          <w:sz w:val="26"/>
          <w:szCs w:val="26"/>
        </w:rPr>
      </w:pPr>
      <w:r w:rsidRPr="009B5F3C">
        <w:rPr>
          <w:sz w:val="26"/>
          <w:szCs w:val="26"/>
        </w:rPr>
        <w:t>b) Kẻ thêm một đoạn thẳng để hỡnh bờn cú 7 hỡnh tam giỏc.</w:t>
      </w:r>
    </w:p>
    <w:p w:rsidR="00961089" w:rsidRPr="009B5F3C" w:rsidRDefault="00961089" w:rsidP="00961089">
      <w:pPr>
        <w:spacing w:line="360" w:lineRule="auto"/>
        <w:rPr>
          <w:b/>
          <w:sz w:val="26"/>
          <w:szCs w:val="26"/>
        </w:rPr>
      </w:pPr>
    </w:p>
    <w:p w:rsidR="00961089" w:rsidRPr="009B5F3C" w:rsidRDefault="00961089" w:rsidP="00961089">
      <w:pPr>
        <w:spacing w:line="360" w:lineRule="auto"/>
        <w:jc w:val="center"/>
        <w:rPr>
          <w:sz w:val="26"/>
          <w:szCs w:val="26"/>
        </w:rPr>
      </w:pPr>
    </w:p>
    <w:p w:rsidR="00961089" w:rsidRPr="009B5F3C" w:rsidRDefault="00961089" w:rsidP="00961089">
      <w:pPr>
        <w:spacing w:line="360" w:lineRule="auto"/>
        <w:rPr>
          <w:sz w:val="26"/>
          <w:szCs w:val="26"/>
        </w:rPr>
      </w:pPr>
    </w:p>
    <w:p w:rsidR="00961089" w:rsidRPr="009B5F3C" w:rsidRDefault="00961089" w:rsidP="00961089">
      <w:pPr>
        <w:spacing w:line="360" w:lineRule="auto"/>
      </w:pPr>
      <w:r w:rsidRPr="009B5F3C">
        <w:t xml:space="preserve">hệ thống kiến thức tiếng Việt cơ bản cần ôn tập </w:t>
      </w:r>
      <w:r w:rsidRPr="009B5F3C">
        <w:br/>
        <w:t>trong thời gian hố cho HS lớp 2</w:t>
      </w:r>
      <w:r w:rsidRPr="009B5F3C">
        <w:br/>
        <w:t xml:space="preserve">* luyện từ và cõu </w:t>
      </w:r>
      <w:r w:rsidRPr="009B5F3C">
        <w:br/>
        <w:t>1. Tỡm cỏc từ chỉ đồ dùng học tập, từ chỉ hoạt động , tính nết của HS( mỗi loại 5 từ)?</w:t>
      </w:r>
      <w:r w:rsidRPr="009B5F3C">
        <w:br/>
        <w:t>Đặt câu với 1trong các từ tỡm được ( mỗi loại 1 từ).</w:t>
      </w:r>
      <w:r w:rsidRPr="009B5F3C">
        <w:br/>
        <w:t>2. Tỡm cỏc từ chỉ sự vật( 10 từ)? Đặt câu với 1trong các từ tỡm được.</w:t>
      </w:r>
      <w:r w:rsidRPr="009B5F3C">
        <w:br/>
        <w:t>3. Tỡm cỏc từ chỉ hoạt động( 6 từ)? Đặt câu với 1trong các từ tỡm được.</w:t>
      </w:r>
      <w:r w:rsidRPr="009B5F3C">
        <w:br/>
        <w:t>4. Tỡm cỏc từ chỉ đặc điểm( 6 từ)? Đặt câu với 1trong các từ tỡm được.</w:t>
      </w:r>
      <w:r w:rsidRPr="009B5F3C">
        <w:br/>
        <w:t>5. Tỡm cỏc từ chỉ quan hệ họ hàng( họ nội ,họ ngoại)? Đặt câu với 1trong các từ tỡm được.</w:t>
      </w:r>
      <w:r w:rsidRPr="009B5F3C">
        <w:br/>
        <w:t>6. Điền dấu chấm, dấu chấm hỏi hoặc dấu phẩy vào từng ụ trống cho thớch hợp:</w:t>
      </w:r>
      <w:r w:rsidRPr="009B5F3C">
        <w:br/>
        <w:t>Hồi ấy □ ở Sài Gũn □ Bỏc Hồ cú một người bạn là bác Lê □ Một hôm Bác Hồ hỏi bác Lê:</w:t>
      </w:r>
      <w:r w:rsidRPr="009B5F3C">
        <w:br/>
        <w:t>_ Anh Lê có yêu nước không□</w:t>
      </w:r>
      <w:r w:rsidRPr="009B5F3C">
        <w:br/>
        <w:t>Bác Lê ngạc nhiên□ lúng túng trong giây lát rồi trả lời:</w:t>
      </w:r>
      <w:r w:rsidRPr="009B5F3C">
        <w:br/>
        <w:t xml:space="preserve">Có chứ □ </w:t>
      </w:r>
      <w:r w:rsidRPr="009B5F3C">
        <w:br/>
        <w:t>Anh có thể giữ bí mật không □</w:t>
      </w:r>
      <w:r w:rsidRPr="009B5F3C">
        <w:br/>
        <w:t xml:space="preserve">Có □ </w:t>
      </w:r>
      <w:r w:rsidRPr="009B5F3C">
        <w:br/>
      </w:r>
      <w:r w:rsidRPr="009B5F3C">
        <w:lastRenderedPageBreak/>
        <w:t>7. Đặt câu theo mẫu Ai là gỡ?Ai làm gỡ? Ai thế nào?( mỗi mẫu cõu đặt 3 câu)</w:t>
      </w:r>
      <w:r w:rsidRPr="009B5F3C">
        <w:br/>
        <w:t>8. Ba câu sau không viết hoa tên riêng. Em hóy tỡm cỏc tờn riờng và viết hoa lại cho đúng.</w:t>
      </w:r>
      <w:r w:rsidRPr="009B5F3C">
        <w:br/>
        <w:t>hà nội là một thành phố có nhiều vùng trồng hoa đẹp. Bên hồ tây xanh trong, làng ngọc hà như một vương hoa lớn muôn màu rực rỡ.Xa xa, những vườn đào nhật tânkhoe sắc thắm để chào đón xuân về.</w:t>
      </w:r>
      <w:r w:rsidRPr="009B5F3C">
        <w:br/>
        <w:t xml:space="preserve">9. Xếp các từ : bông hoa, tàn, kết, quả ngọt, nghĩ, nói, ong, bạn, giúp, cho, mật hoa, bướm thành hai nhóm: </w:t>
      </w:r>
      <w:r w:rsidRPr="009B5F3C">
        <w:br/>
        <w:t>a. nhóm từ chỉ sự vật.</w:t>
      </w:r>
      <w:r w:rsidRPr="009B5F3C">
        <w:br/>
        <w:t>b. Nhóm từ chỉ hoạt động, trạng thái.</w:t>
      </w:r>
      <w:r w:rsidRPr="009B5F3C">
        <w:br/>
        <w:t>10. Tỡm 10 từ chỉ đồ dùng trong gia đỡnh; 10 từ chỉ cụng việc trong gia đỡnh.</w:t>
      </w:r>
      <w:r w:rsidRPr="009B5F3C">
        <w:br/>
        <w:t>11. Hóy xếp cỏc từ nuụi nấng, dạy bảo, yờu mến,kớnh trọng, hiếu thảo, chăm sóc, vâng lời, lễ phép thành hai nhóm:</w:t>
      </w:r>
      <w:r w:rsidRPr="009B5F3C">
        <w:br/>
        <w:t>a. Nhóm từ chỉ việc làm,tỡnh cảm của bố mẹ đối với con.</w:t>
      </w:r>
      <w:r w:rsidRPr="009B5F3C">
        <w:br/>
        <w:t>b. Nhóm từ chỉ thái độ của con với bố mẹ.</w:t>
      </w:r>
      <w:r w:rsidRPr="009B5F3C">
        <w:br/>
        <w:t>12. Bộ phận in đậm trong câu sau trả lời cho câu hỏi nào?</w:t>
      </w:r>
      <w:r w:rsidRPr="009B5F3C">
        <w:br/>
        <w:t>Những trang giấy bóng loáng, thơm ơi là thơm.</w:t>
      </w:r>
      <w:r w:rsidRPr="009B5F3C">
        <w:br/>
        <w:t>a. là gỡ? b. Làm gỡ? c. Thế nào?</w:t>
      </w:r>
      <w:r w:rsidRPr="009B5F3C">
        <w:br/>
        <w:t xml:space="preserve">13. Từ chỉ đặc điểm nào trái nghĩa với mỗi từ sau: </w:t>
      </w:r>
      <w:r w:rsidRPr="009B5F3C">
        <w:br/>
        <w:t>a. đen b. dữ tợn c. to d. mạnh mẽ</w:t>
      </w:r>
      <w:r w:rsidRPr="009B5F3C">
        <w:br/>
        <w:t>14. Cõu sau thuộc kiểu cõu gỡ?</w:t>
      </w:r>
      <w:r w:rsidRPr="009B5F3C">
        <w:br/>
        <w:t xml:space="preserve">Bộ cỏnh cũng cú duyờn lắm rồi. </w:t>
      </w:r>
      <w:r w:rsidRPr="009B5F3C">
        <w:br/>
        <w:t>a. Ai là gỡ? b. Ai làm gỡ? c . Ai thế nào?</w:t>
      </w:r>
      <w:r w:rsidRPr="009B5F3C">
        <w:br/>
        <w:t xml:space="preserve">15. Bộ phận nào trong cõu Chỳ trống choai lớn nhanh như thổi. Trả lời cho câu hỏi thế nào? </w:t>
      </w:r>
      <w:r w:rsidRPr="009B5F3C">
        <w:br/>
        <w:t>a. Lớn nhanh</w:t>
      </w:r>
      <w:r w:rsidRPr="009B5F3C">
        <w:br/>
        <w:t>b. như thổi</w:t>
      </w:r>
      <w:r w:rsidRPr="009B5F3C">
        <w:br/>
        <w:t xml:space="preserve">c. lớn nhanh như thổi </w:t>
      </w:r>
      <w:r w:rsidRPr="009B5F3C">
        <w:br/>
        <w:t>16. Đặt câu hỏi cho bộ phận được in đậm trong mỗi câu sau:</w:t>
      </w:r>
      <w:r w:rsidRPr="009B5F3C">
        <w:br/>
        <w:t>a. Sau cơn mưa, dưới gốc táo có một vũng nước trong vắt.</w:t>
      </w:r>
      <w:r w:rsidRPr="009B5F3C">
        <w:br/>
      </w:r>
      <w:r w:rsidRPr="009B5F3C">
        <w:lastRenderedPageBreak/>
        <w:t>b. Mùa xuân,Tuấn được đi vào rừng chơi.</w:t>
      </w:r>
      <w:r w:rsidRPr="009B5F3C">
        <w:br/>
        <w:t>c.</w:t>
      </w:r>
    </w:p>
    <w:p w:rsidR="00961089" w:rsidRPr="009B5F3C" w:rsidRDefault="00961089" w:rsidP="00961089">
      <w:pPr>
        <w:spacing w:line="360" w:lineRule="auto"/>
      </w:pPr>
    </w:p>
    <w:p w:rsidR="00961089" w:rsidRPr="009B5F3C" w:rsidRDefault="00961089" w:rsidP="00961089">
      <w:pPr>
        <w:spacing w:line="360" w:lineRule="auto"/>
      </w:pPr>
      <w:r w:rsidRPr="009B5F3C">
        <w:t>BÀI ễN TẬP MễN TIẾNG VIỆT LỚP 2</w:t>
      </w:r>
      <w:r w:rsidRPr="009B5F3C">
        <w:br/>
        <w:t>Mụn : Luyện từ và cõu</w:t>
      </w:r>
      <w:r w:rsidRPr="009B5F3C">
        <w:br/>
        <w:t>Mụn LUYỆN TỪ VÀ CÂU</w:t>
      </w:r>
      <w:r w:rsidRPr="009B5F3C">
        <w:br/>
        <w:t>Cõu kiểu Ai làm gỡ?</w:t>
      </w:r>
      <w:r w:rsidRPr="009B5F3C">
        <w:br/>
        <w:t>VD: - Mẹ đang thổi cơm.</w:t>
      </w:r>
      <w:r w:rsidRPr="009B5F3C">
        <w:br/>
        <w:t>Bé Uyên đi xe đạp ở ngoài sân.</w:t>
      </w:r>
      <w:r w:rsidRPr="009B5F3C">
        <w:br/>
        <w:t>Bà đang tiếp khách.</w:t>
      </w:r>
      <w:r w:rsidRPr="009B5F3C">
        <w:br/>
        <w:t>Bài tập 1: Gạch chân bộ phận làm gỡ? trong cỏc cõu sau:</w:t>
      </w:r>
      <w:r w:rsidRPr="009B5F3C">
        <w:br/>
        <w:t>Cụ giỏo ụm Chi vào lũng.</w:t>
      </w:r>
      <w:r w:rsidRPr="009B5F3C">
        <w:br/>
        <w:t>Chi cựng bố đến trường cảm ơn cô giáo.</w:t>
      </w:r>
      <w:r w:rsidRPr="009B5F3C">
        <w:br/>
        <w:t>Bố tặng nhà trường một khóm hoa cúc đại đóa màu tím đẹp mê hồn.</w:t>
      </w:r>
      <w:r w:rsidRPr="009B5F3C">
        <w:br/>
        <w:t>Bài tập 2: Viết tiếp các câu theo mẫu Ai làm gỡ?</w:t>
      </w:r>
      <w:r w:rsidRPr="009B5F3C">
        <w:br/>
        <w:t>Mẹ ……………………………………………………………………….</w:t>
      </w:r>
      <w:r w:rsidRPr="009B5F3C">
        <w:br/>
        <w:t>Chị ……………………………………………………………………….</w:t>
      </w:r>
      <w:r w:rsidRPr="009B5F3C">
        <w:br/>
        <w:t>Em ……………………………………………………………………….</w:t>
      </w:r>
      <w:r w:rsidRPr="009B5F3C">
        <w:br/>
        <w:t>Anh chị em ……………………………………………………………</w:t>
      </w:r>
      <w:r w:rsidRPr="009B5F3C">
        <w:br/>
        <w:t>Em nhỏ …………………………………………………………………</w:t>
      </w:r>
      <w:r w:rsidRPr="009B5F3C">
        <w:br/>
        <w:t>Bố mẹ …………………………………………………………………..</w:t>
      </w:r>
      <w:r w:rsidRPr="009B5F3C">
        <w:br/>
        <w:t>Bài tập 3: Điền dấu chấm hoặc dấu chấm hỏi vào _</w:t>
      </w:r>
      <w:r w:rsidRPr="009B5F3C">
        <w:br/>
        <w:t>Thấy mẹ đi chợ về Hà nhanh nhảu hỏi:</w:t>
      </w:r>
      <w:r w:rsidRPr="009B5F3C">
        <w:br/>
        <w:t>Mẹ có mua quà cho con không _</w:t>
      </w:r>
      <w:r w:rsidRPr="009B5F3C">
        <w:br/>
        <w:t>Mẹ trả lời:</w:t>
      </w:r>
      <w:r w:rsidRPr="009B5F3C">
        <w:br/>
        <w:t>Có! Mẹ mua rất nhiều quà cho chị em con_ Thế con làm xong việc mẹ giao chưa _</w:t>
      </w:r>
      <w:r w:rsidRPr="009B5F3C">
        <w:br/>
        <w:t>Hà buồn thiu:</w:t>
      </w:r>
      <w:r w:rsidRPr="009B5F3C">
        <w:br/>
        <w:t>Con chưa làm xong mẹ ạ _</w:t>
      </w:r>
      <w:r w:rsidRPr="009B5F3C">
        <w:br/>
        <w:t>Bài tập 4: Điền vào chỗ trống</w:t>
      </w:r>
      <w:r w:rsidRPr="009B5F3C">
        <w:br/>
        <w:t>s hay x</w:t>
      </w:r>
      <w:r w:rsidRPr="009B5F3C">
        <w:br/>
      </w:r>
      <w:r w:rsidRPr="009B5F3C">
        <w:lastRenderedPageBreak/>
        <w:t>quả .. ấu</w:t>
      </w:r>
      <w:r w:rsidRPr="009B5F3C">
        <w:br/>
        <w:t>chim …ẻ</w:t>
      </w:r>
      <w:r w:rsidRPr="009B5F3C">
        <w:br/>
        <w:t>_…..ấu xớ</w:t>
      </w:r>
      <w:r w:rsidRPr="009B5F3C">
        <w:br/>
        <w:t>Thợ …ẻ</w:t>
      </w:r>
      <w:r w:rsidRPr="009B5F3C">
        <w:br/>
        <w:t>_…….õu cỏ</w:t>
      </w:r>
      <w:r w:rsidRPr="009B5F3C">
        <w:br/>
        <w:t>….e lạnh</w:t>
      </w:r>
      <w:r w:rsidRPr="009B5F3C">
        <w:br/>
        <w:t>_Nước ……õu</w:t>
      </w:r>
      <w:r w:rsidRPr="009B5F3C">
        <w:br/>
        <w:t>…e mỏy</w:t>
      </w:r>
      <w:r w:rsidRPr="009B5F3C">
        <w:br/>
      </w:r>
      <w:r w:rsidRPr="009B5F3C">
        <w:br/>
        <w:t>_…ởi lởi trời cho, …o ro trời co lại</w:t>
      </w:r>
      <w:r w:rsidRPr="009B5F3C">
        <w:br/>
        <w:t>…ẩy cha cũn chỳ, …ẩy mẹ bỳ dỡ.</w:t>
      </w:r>
      <w:r w:rsidRPr="009B5F3C">
        <w:br/>
        <w:t>…iờng làm thỡ cú, ….iờng học thỡ hay</w:t>
      </w:r>
      <w:r w:rsidRPr="009B5F3C">
        <w:br/>
      </w:r>
      <w:r w:rsidRPr="009B5F3C">
        <w:br/>
      </w:r>
      <w:r w:rsidRPr="009B5F3C">
        <w:br/>
        <w:t>_ất hay ấc</w:t>
      </w:r>
      <w:r w:rsidRPr="009B5F3C">
        <w:br/>
        <w:t>b… thềm</w:t>
      </w:r>
      <w:r w:rsidRPr="009B5F3C">
        <w:br/>
        <w:t>m…. ong</w:t>
      </w:r>
      <w:r w:rsidRPr="009B5F3C">
        <w:br/>
        <w:t>_b… đốn</w:t>
      </w:r>
      <w:r w:rsidRPr="009B5F3C">
        <w:br/>
        <w:t>m… mựa</w:t>
      </w:r>
      <w:r w:rsidRPr="009B5F3C">
        <w:br/>
        <w:t>_b… khuất</w:t>
      </w:r>
      <w:r w:rsidRPr="009B5F3C">
        <w:br/>
        <w:t>quả g….</w:t>
      </w:r>
      <w:r w:rsidRPr="009B5F3C">
        <w:br/>
        <w:t>_Sợi b….</w:t>
      </w:r>
      <w:r w:rsidRPr="009B5F3C">
        <w:br/>
        <w:t>Gi…. ngủ</w:t>
      </w:r>
      <w:r w:rsidRPr="009B5F3C">
        <w:br/>
      </w:r>
      <w:r w:rsidRPr="009B5F3C">
        <w:br/>
        <w:t>_M … ngọt chết ruồi</w:t>
      </w:r>
      <w:r w:rsidRPr="009B5F3C">
        <w:br/>
        <w:t>M… của dễ tỡm, m…. lũng tin khú kiếm</w:t>
      </w:r>
      <w:r w:rsidRPr="009B5F3C">
        <w:br/>
        <w:t>Tấc đ….. t…. vàng</w:t>
      </w:r>
      <w:r w:rsidRPr="009B5F3C">
        <w:br/>
        <w:t>ai hay ay</w:t>
      </w:r>
      <w:r w:rsidRPr="009B5F3C">
        <w:br/>
        <w:t>Tay làm hàm nh...., t.... qu…. miệng trễ.</w:t>
      </w:r>
      <w:r w:rsidRPr="009B5F3C">
        <w:br/>
        <w:t>Nói h.... hơn h.... nói.</w:t>
      </w:r>
      <w:r w:rsidRPr="009B5F3C">
        <w:br/>
      </w:r>
      <w:r w:rsidRPr="009B5F3C">
        <w:lastRenderedPageBreak/>
        <w:t>Nói ph.... củ c.... cũng nghe.</w:t>
      </w:r>
      <w:r w:rsidRPr="009B5F3C">
        <w:br/>
      </w:r>
      <w:r w:rsidRPr="009B5F3C">
        <w:br/>
      </w:r>
      <w:r w:rsidRPr="009B5F3C">
        <w:br/>
        <w:t>Câu kiểu Ai là gỡ?</w:t>
      </w:r>
      <w:r w:rsidRPr="009B5F3C">
        <w:br/>
        <w:t>1. Đặt câu hỏi cho bộ phận in nghiêng</w:t>
      </w:r>
      <w:r w:rsidRPr="009B5F3C">
        <w:br/>
        <w:t>Bạn Hoa là lớp trưởng.</w:t>
      </w:r>
      <w:r w:rsidRPr="009B5F3C">
        <w:br/>
        <w:t>Cô Lan là cô giáo mới.</w:t>
      </w:r>
      <w:r w:rsidRPr="009B5F3C">
        <w:br/>
        <w:t>Môn thể thao được nhiều người yêu thích là bóng đá.</w:t>
      </w:r>
      <w:r w:rsidRPr="009B5F3C">
        <w:br/>
        <w:t>2. Điền không biết… đâu, có biết …..đâu, đâu có biết vào chỗ trống để đượcnhững câu giống nghĩa với câu sau:</w:t>
      </w:r>
      <w:r w:rsidRPr="009B5F3C">
        <w:br/>
        <w:t>Cu Tí không biết bỏ rác vào thùng.</w:t>
      </w:r>
      <w:r w:rsidRPr="009B5F3C">
        <w:br/>
        <w:t>Cu Tí …………………………… bỏ rác vào thùng………….</w:t>
      </w:r>
      <w:r w:rsidRPr="009B5F3C">
        <w:br/>
        <w:t>Cu Tí …………………………… bỏ rác vào thùng………….</w:t>
      </w:r>
      <w:r w:rsidRPr="009B5F3C">
        <w:br/>
        <w:t>Cu Tí ……………………………………………..… bỏ rác vào thùng.</w:t>
      </w:r>
      <w:r w:rsidRPr="009B5F3C">
        <w:br/>
        <w:t>3. Điềàn tiếp cho trọn câu theo mẫu</w:t>
      </w:r>
      <w:r w:rsidRPr="009B5F3C">
        <w:br/>
        <w:t>M: Cặp sách để đựng sách, vở, bút…</w:t>
      </w:r>
      <w:r w:rsidRPr="009B5F3C">
        <w:br/>
        <w:t>Bút chỡ để ………………………………………………………………………………</w:t>
      </w:r>
      <w:r w:rsidRPr="009B5F3C">
        <w:br/>
        <w:t>Thước để………………………………………………………………………………</w:t>
      </w:r>
      <w:r w:rsidRPr="009B5F3C">
        <w:br/>
        <w:t>Com pa để………………………………………………………………………………</w:t>
      </w:r>
      <w:r w:rsidRPr="009B5F3C">
        <w:br/>
        <w:t>Môn Tập làm văn</w:t>
      </w:r>
      <w:r w:rsidRPr="009B5F3C">
        <w:br/>
        <w:t>Khẳng định và phủ định</w:t>
      </w:r>
      <w:r w:rsidRPr="009B5F3C">
        <w:br/>
        <w:t>Viết tiếp các câu trả lời theo mẫu</w:t>
      </w:r>
      <w:r w:rsidRPr="009B5F3C">
        <w:br/>
        <w:t>M: Em có thích tham quan không?</w:t>
      </w:r>
      <w:r w:rsidRPr="009B5F3C">
        <w:br/>
        <w:t>Có, em rất thích đi tham quan.</w:t>
      </w:r>
      <w:r w:rsidRPr="009B5F3C">
        <w:br/>
        <w:t>Không, em không thích đi tham quan.</w:t>
      </w:r>
      <w:r w:rsidRPr="009B5F3C">
        <w:br/>
        <w:t>Em có thích tập vừ khụng?</w:t>
      </w:r>
      <w:r w:rsidRPr="009B5F3C">
        <w:br/>
        <w:t>............................................................................................................................</w:t>
      </w:r>
      <w:r w:rsidRPr="009B5F3C">
        <w:br/>
        <w:t>……………………………………………………………………………………………………………………………………………………………..</w:t>
      </w:r>
      <w:r w:rsidRPr="009B5F3C">
        <w:br/>
        <w:t>Cỏc em cú thớch học nhúm khụng?</w:t>
      </w:r>
      <w:r w:rsidRPr="009B5F3C">
        <w:br/>
      </w:r>
      <w:r w:rsidRPr="009B5F3C">
        <w:lastRenderedPageBreak/>
        <w:t>- .............................................................................................................................</w:t>
      </w:r>
      <w:r w:rsidRPr="009B5F3C">
        <w:br/>
        <w:t>- ……………………………………………………………………………………………………………………………………………………………..</w:t>
      </w:r>
      <w:r w:rsidRPr="009B5F3C">
        <w:br/>
        <w:t>2. Viết tiếp các câu giống nghĩa với câu sau:</w:t>
      </w:r>
      <w:r w:rsidRPr="009B5F3C">
        <w:br/>
        <w:t>Trường em không xa trung tâm thành phố.</w:t>
      </w:r>
      <w:r w:rsidRPr="009B5F3C">
        <w:br/>
        <w:t>………………………………………………………………………………………………………………………………………………………..</w:t>
      </w:r>
      <w:r w:rsidRPr="009B5F3C">
        <w:br/>
        <w:t>………………………………………………………………………………………………………………………………………………………..</w:t>
      </w:r>
      <w:r w:rsidRPr="009B5F3C">
        <w:br/>
        <w:t>…………………………………………………………………………………………………………………………………………………………</w:t>
      </w:r>
      <w:r w:rsidRPr="009B5F3C">
        <w:br/>
        <w:t xml:space="preserve">3. Kể về một người thân của em bằng cách trả lời các câu hỏi sau: </w:t>
      </w:r>
      <w:r w:rsidRPr="009B5F3C">
        <w:br/>
        <w:t>Người thân (ông, bà, bố,mẹ….) em bao nhiêu tuổi ?</w:t>
      </w:r>
      <w:r w:rsidRPr="009B5F3C">
        <w:br/>
        <w:t>……………………………………………………………………………………………………………………………………………………………….</w:t>
      </w:r>
      <w:r w:rsidRPr="009B5F3C">
        <w:br/>
        <w:t>Người thân của em làm nghề gỡ ?</w:t>
      </w:r>
      <w:r w:rsidRPr="009B5F3C">
        <w:br/>
        <w:t>……………………………………………………………………………………………………………………………………………………………….</w:t>
      </w:r>
      <w:r w:rsidRPr="009B5F3C">
        <w:br/>
        <w:t>Người thân của em yêu quý chăm sóc em như thế nào ?</w:t>
      </w:r>
      <w:r w:rsidRPr="009B5F3C">
        <w:br/>
        <w:t>……………………………………………………………………………………………………………………………………………………………….</w:t>
      </w:r>
      <w:r w:rsidRPr="009B5F3C">
        <w:br/>
        <w:t>4. Dựa theo lời kể ở bài tậäp 3, viết đoạn văn (từ 3 đến 5 câu) về người thân của em</w:t>
      </w:r>
      <w:r w:rsidRPr="009B5F3C">
        <w:br/>
      </w:r>
      <w:r w:rsidRPr="009B5F3C">
        <w:br/>
      </w:r>
      <w:r w:rsidRPr="009B5F3C">
        <w:br/>
        <w:t>Môn TẬP LÀM VĂN</w:t>
      </w:r>
      <w:r w:rsidRPr="009B5F3C">
        <w:br/>
        <w:t>Chia vui. Kể về anh chị</w:t>
      </w:r>
      <w:r w:rsidRPr="009B5F3C">
        <w:br/>
        <w:t>Chị Mai học sinh lớp 5A đoạt giải nhất cuộc thi vẽ tranh. Viết lời chúc mừng của em.</w:t>
      </w:r>
      <w:r w:rsidRPr="009B5F3C">
        <w:br/>
        <w:t>..........................................................................................................................................................................................................................................</w:t>
      </w:r>
      <w:r w:rsidRPr="009B5F3C">
        <w:br/>
      </w:r>
      <w:r w:rsidRPr="009B5F3C">
        <w:lastRenderedPageBreak/>
        <w:br/>
        <w:t>Viết khoảng 4 cõu về anh (chị hoặc em) của em</w:t>
      </w:r>
      <w:r w:rsidRPr="009B5F3C">
        <w:br/>
        <w:t>....................................................................................................................................................................................................................................................................................................................................................................................................................................................................................</w:t>
      </w:r>
      <w:r w:rsidRPr="009B5F3C">
        <w:br/>
      </w:r>
      <w:r w:rsidRPr="009B5F3C">
        <w:br/>
        <w:t>Kể về gia đỡnh</w:t>
      </w:r>
      <w:r w:rsidRPr="009B5F3C">
        <w:br/>
      </w:r>
      <w:r w:rsidRPr="009B5F3C">
        <w:br/>
        <w:t>Kể về gia đỡnh theo gợi ý sau :</w:t>
      </w:r>
      <w:r w:rsidRPr="009B5F3C">
        <w:br/>
        <w:t>Gia đỡnh em cú mấy người ?</w:t>
      </w:r>
      <w:r w:rsidRPr="009B5F3C">
        <w:br/>
        <w:t>Bố mẹ em làm gỡ ?</w:t>
      </w:r>
      <w:r w:rsidRPr="009B5F3C">
        <w:br/>
        <w:t>Tỡnh cảm của những người trong gia đỡnh đối với em như thế nào ?</w:t>
      </w:r>
      <w:r w:rsidRPr="009B5F3C">
        <w:br/>
        <w:t>Em yêu quý những người trong gia đỡnh em như thế nào ?</w:t>
      </w:r>
      <w:r w:rsidRPr="009B5F3C">
        <w:br/>
        <w:t>................................................................................................................. ................................................................................................................................................................................................................................................................................................................................................................................................................................................................................</w:t>
      </w:r>
      <w:r w:rsidRPr="009B5F3C">
        <w:br/>
      </w:r>
      <w:r w:rsidRPr="009B5F3C">
        <w:br/>
      </w:r>
      <w:r w:rsidRPr="009B5F3C">
        <w:br/>
      </w:r>
      <w:r w:rsidRPr="009B5F3C">
        <w:br/>
      </w:r>
      <w:r w:rsidRPr="009B5F3C">
        <w:br/>
      </w:r>
      <w:r w:rsidRPr="009B5F3C">
        <w:br/>
      </w:r>
      <w:r w:rsidRPr="009B5F3C">
        <w:br/>
      </w:r>
      <w:r w:rsidRPr="009B5F3C">
        <w:br/>
      </w:r>
      <w:r w:rsidRPr="009B5F3C">
        <w:br/>
      </w:r>
      <w:r w:rsidRPr="009B5F3C">
        <w:br/>
        <w:t>BÀI ÔN LỚP 2</w:t>
      </w:r>
      <w:r w:rsidRPr="009B5F3C">
        <w:br/>
        <w:t>Môn LUYỆN TỪ VÀ CÂU</w:t>
      </w:r>
      <w:r w:rsidRPr="009B5F3C">
        <w:br/>
      </w:r>
      <w:r w:rsidRPr="009B5F3C">
        <w:lastRenderedPageBreak/>
        <w:t>Câu kiểu Ai thế nào ?</w:t>
      </w:r>
      <w:r w:rsidRPr="009B5F3C">
        <w:br/>
        <w:t>1. Điền xinh hoặc mới, hoặc thẳng, hoặc khỏe vào chỗ trống</w:t>
      </w:r>
      <w:r w:rsidRPr="009B5F3C">
        <w:br/>
        <w:t>Cô bé rất ................</w:t>
      </w:r>
      <w:r w:rsidRPr="009B5F3C">
        <w:br/>
        <w:t>Con voi rất .............</w:t>
      </w:r>
      <w:r w:rsidRPr="009B5F3C">
        <w:br/>
        <w:t>_Quyển vở cũn ...............</w:t>
      </w:r>
      <w:r w:rsidRPr="009B5F3C">
        <w:br/>
        <w:t>Cõy cau rất....................</w:t>
      </w:r>
      <w:r w:rsidRPr="009B5F3C">
        <w:br/>
      </w:r>
      <w:r w:rsidRPr="009B5F3C">
        <w:br/>
        <w:t>_2. Viết tiếp các từ :</w:t>
      </w:r>
      <w:r w:rsidRPr="009B5F3C">
        <w:br/>
        <w:t>Chỉ đặc điểm về tính tỡnh của con người : tốt , ................................................</w:t>
      </w:r>
      <w:r w:rsidRPr="009B5F3C">
        <w:br/>
        <w:t>................................................................................................................................</w:t>
      </w:r>
      <w:r w:rsidRPr="009B5F3C">
        <w:br/>
        <w:t>Chỉ đặc điểm về màu sắc của đồ vật : đỏ, ........................................................</w:t>
      </w:r>
      <w:r w:rsidRPr="009B5F3C">
        <w:br/>
        <w:t>................................................................................................................................</w:t>
      </w:r>
      <w:r w:rsidRPr="009B5F3C">
        <w:br/>
        <w:t>Chỉ đặc điểm về hỡnh dỏng của người, vật : cao, .............................................</w:t>
      </w:r>
      <w:r w:rsidRPr="009B5F3C">
        <w:br/>
        <w:t>................................................................................................................................</w:t>
      </w:r>
      <w:r w:rsidRPr="009B5F3C">
        <w:br/>
        <w:t xml:space="preserve">3. Điền từ </w:t>
      </w:r>
    </w:p>
    <w:p w:rsidR="00961089" w:rsidRPr="009B5F3C" w:rsidRDefault="00961089" w:rsidP="00961089">
      <w:pPr>
        <w:spacing w:line="360" w:lineRule="auto"/>
      </w:pPr>
      <w:r w:rsidRPr="009B5F3C">
        <w:t> </w:t>
      </w:r>
    </w:p>
    <w:p w:rsidR="00961089" w:rsidRPr="009B5F3C" w:rsidRDefault="00961089" w:rsidP="00961089">
      <w:pPr>
        <w:spacing w:line="360" w:lineRule="auto"/>
      </w:pPr>
      <w:r w:rsidRPr="009B5F3C">
        <w:t> </w:t>
      </w:r>
    </w:p>
    <w:p w:rsidR="00961089" w:rsidRPr="009B5F3C" w:rsidRDefault="00961089" w:rsidP="00961089">
      <w:pPr>
        <w:pBdr>
          <w:bottom w:val="single" w:sz="6" w:space="1" w:color="auto"/>
        </w:pBdr>
        <w:spacing w:line="360" w:lineRule="auto"/>
        <w:jc w:val="center"/>
        <w:rPr>
          <w:vanish/>
          <w:sz w:val="16"/>
          <w:szCs w:val="16"/>
        </w:rPr>
      </w:pPr>
      <w:r w:rsidRPr="009B5F3C">
        <w:rPr>
          <w:vanish/>
          <w:sz w:val="16"/>
          <w:szCs w:val="16"/>
        </w:rPr>
        <w:t>Top of Form</w:t>
      </w:r>
    </w:p>
    <w:p w:rsidR="00961089" w:rsidRPr="009B5F3C" w:rsidRDefault="00961089" w:rsidP="00961089">
      <w:pPr>
        <w:spacing w:line="360" w:lineRule="auto"/>
      </w:pPr>
      <w:r w:rsidRPr="009B5F3C">
        <w:t xml:space="preserve"> </w:t>
      </w:r>
    </w:p>
    <w:p w:rsidR="00961089" w:rsidRPr="009B5F3C" w:rsidRDefault="00961089" w:rsidP="00961089">
      <w:pPr>
        <w:pBdr>
          <w:top w:val="single" w:sz="6" w:space="1" w:color="auto"/>
        </w:pBdr>
        <w:spacing w:line="360" w:lineRule="auto"/>
        <w:jc w:val="center"/>
        <w:rPr>
          <w:rFonts w:ascii="Arial" w:hAnsi="Arial"/>
          <w:vanish/>
          <w:sz w:val="16"/>
          <w:szCs w:val="16"/>
        </w:rPr>
      </w:pPr>
      <w:r w:rsidRPr="009B5F3C">
        <w:rPr>
          <w:rFonts w:ascii="Arial" w:hAnsi="Arial"/>
          <w:vanish/>
          <w:sz w:val="16"/>
          <w:szCs w:val="16"/>
        </w:rPr>
        <w:t>Bottom of Form</w:t>
      </w: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sz w:val="36"/>
          <w:szCs w:val="36"/>
          <w:u w:val="single"/>
        </w:rPr>
      </w:pPr>
      <w:r w:rsidRPr="009B5F3C">
        <w:rPr>
          <w:rFonts w:ascii="Arial" w:hAnsi="Arial"/>
          <w:sz w:val="36"/>
          <w:szCs w:val="36"/>
          <w:u w:val="single"/>
        </w:rPr>
        <w:t>ĐỀ</w:t>
      </w:r>
      <w:r w:rsidRPr="009B5F3C">
        <w:rPr>
          <w:sz w:val="36"/>
          <w:szCs w:val="36"/>
          <w:u w:val="single"/>
        </w:rPr>
        <w:t xml:space="preserve"> 1:</w:t>
      </w:r>
    </w:p>
    <w:p w:rsidR="00961089" w:rsidRPr="009B5F3C" w:rsidRDefault="00961089" w:rsidP="00961089">
      <w:pPr>
        <w:spacing w:line="360" w:lineRule="auto"/>
      </w:pPr>
      <w:r w:rsidRPr="009B5F3C">
        <w:t xml:space="preserve">Bài 1: tỡm x: </w:t>
      </w:r>
    </w:p>
    <w:p w:rsidR="00961089" w:rsidRPr="009B5F3C" w:rsidRDefault="00961089" w:rsidP="007C5FF9">
      <w:pPr>
        <w:numPr>
          <w:ilvl w:val="0"/>
          <w:numId w:val="42"/>
        </w:numPr>
        <w:spacing w:line="360" w:lineRule="auto"/>
        <w:ind w:left="0"/>
      </w:pPr>
      <w:r w:rsidRPr="009B5F3C">
        <w:t>x – 17 = 30 – 9</w:t>
      </w:r>
    </w:p>
    <w:p w:rsidR="00961089" w:rsidRPr="009B5F3C" w:rsidRDefault="00961089" w:rsidP="007C5FF9">
      <w:pPr>
        <w:numPr>
          <w:ilvl w:val="0"/>
          <w:numId w:val="42"/>
        </w:numPr>
        <w:spacing w:line="360" w:lineRule="auto"/>
        <w:ind w:left="0"/>
      </w:pPr>
      <w:r w:rsidRPr="009B5F3C">
        <w:t>11 + x = 37</w:t>
      </w:r>
    </w:p>
    <w:p w:rsidR="00961089" w:rsidRPr="009B5F3C" w:rsidRDefault="00961089" w:rsidP="007C5FF9">
      <w:pPr>
        <w:numPr>
          <w:ilvl w:val="0"/>
          <w:numId w:val="42"/>
        </w:numPr>
        <w:spacing w:line="360" w:lineRule="auto"/>
        <w:ind w:left="0"/>
      </w:pPr>
      <w:r w:rsidRPr="009B5F3C">
        <w:t>x ì 4 = 8</w:t>
      </w:r>
    </w:p>
    <w:p w:rsidR="00961089" w:rsidRPr="009B5F3C" w:rsidRDefault="00961089" w:rsidP="007C5FF9">
      <w:pPr>
        <w:numPr>
          <w:ilvl w:val="0"/>
          <w:numId w:val="42"/>
        </w:numPr>
        <w:spacing w:line="360" w:lineRule="auto"/>
        <w:ind w:left="0"/>
      </w:pPr>
      <w:r w:rsidRPr="009B5F3C">
        <w:t>x : 3 ì 4 = 36</w:t>
      </w:r>
    </w:p>
    <w:p w:rsidR="00961089" w:rsidRPr="009B5F3C" w:rsidRDefault="00961089" w:rsidP="007C5FF9">
      <w:pPr>
        <w:numPr>
          <w:ilvl w:val="0"/>
          <w:numId w:val="42"/>
        </w:numPr>
        <w:spacing w:line="360" w:lineRule="auto"/>
        <w:ind w:left="0"/>
      </w:pPr>
      <w:r w:rsidRPr="009B5F3C">
        <w:t>x ì 4 – 5 = 35</w:t>
      </w:r>
    </w:p>
    <w:p w:rsidR="00961089" w:rsidRPr="009B5F3C" w:rsidRDefault="00961089" w:rsidP="00961089">
      <w:pPr>
        <w:spacing w:line="360" w:lineRule="auto"/>
      </w:pPr>
      <w:r w:rsidRPr="009B5F3C">
        <w:t xml:space="preserve">Bài 2: </w:t>
      </w:r>
      <w:r>
        <w:t>Tính</w:t>
      </w:r>
      <w:r w:rsidRPr="009B5F3C">
        <w:t xml:space="preserve"> nhanh:</w:t>
      </w:r>
    </w:p>
    <w:p w:rsidR="00961089" w:rsidRPr="009B5F3C" w:rsidRDefault="00961089" w:rsidP="007C5FF9">
      <w:pPr>
        <w:numPr>
          <w:ilvl w:val="0"/>
          <w:numId w:val="43"/>
        </w:numPr>
        <w:spacing w:line="360" w:lineRule="auto"/>
        <w:ind w:left="0"/>
      </w:pPr>
      <w:r w:rsidRPr="009B5F3C">
        <w:t>52 – 23 -17 + 18</w:t>
      </w:r>
    </w:p>
    <w:p w:rsidR="00961089" w:rsidRPr="009B5F3C" w:rsidRDefault="00961089" w:rsidP="007C5FF9">
      <w:pPr>
        <w:numPr>
          <w:ilvl w:val="0"/>
          <w:numId w:val="43"/>
        </w:numPr>
        <w:spacing w:line="360" w:lineRule="auto"/>
        <w:ind w:left="0"/>
      </w:pPr>
      <w:r w:rsidRPr="009B5F3C">
        <w:lastRenderedPageBreak/>
        <w:t>16 + 35 +  - 20</w:t>
      </w:r>
    </w:p>
    <w:p w:rsidR="00961089" w:rsidRPr="009B5F3C" w:rsidRDefault="00961089" w:rsidP="007C5FF9">
      <w:pPr>
        <w:numPr>
          <w:ilvl w:val="0"/>
          <w:numId w:val="43"/>
        </w:numPr>
        <w:spacing w:line="360" w:lineRule="auto"/>
        <w:ind w:left="0"/>
      </w:pPr>
      <w:r w:rsidRPr="009B5F3C">
        <w:t>27 + 41 – 20 + 3</w:t>
      </w:r>
    </w:p>
    <w:p w:rsidR="00961089" w:rsidRPr="009B5F3C" w:rsidRDefault="00961089" w:rsidP="007C5FF9">
      <w:pPr>
        <w:numPr>
          <w:ilvl w:val="0"/>
          <w:numId w:val="43"/>
        </w:numPr>
        <w:spacing w:line="360" w:lineRule="auto"/>
        <w:ind w:left="0"/>
      </w:pPr>
      <w:r w:rsidRPr="009B5F3C">
        <w:t>27 – 41 – 20 + 23</w:t>
      </w:r>
    </w:p>
    <w:p w:rsidR="00961089" w:rsidRPr="009B5F3C" w:rsidRDefault="00961089" w:rsidP="00961089">
      <w:pPr>
        <w:spacing w:line="360" w:lineRule="auto"/>
      </w:pPr>
      <w:r w:rsidRPr="009B5F3C">
        <w:t xml:space="preserve">Bài 3: An cho </w:t>
      </w:r>
      <w:r>
        <w:t>Bình</w:t>
      </w:r>
      <w:r w:rsidRPr="009B5F3C">
        <w:t xml:space="preserve"> 3 hũn bi. Lỳc này mỗi bạn đều có 5 hũn bi. Hỏi trước khi An cho </w:t>
      </w:r>
      <w:r>
        <w:t>Bình</w:t>
      </w:r>
      <w:r w:rsidRPr="009B5F3C">
        <w:t>:</w:t>
      </w:r>
    </w:p>
    <w:p w:rsidR="00961089" w:rsidRPr="009B5F3C" w:rsidRDefault="00961089" w:rsidP="007C5FF9">
      <w:pPr>
        <w:numPr>
          <w:ilvl w:val="0"/>
          <w:numId w:val="44"/>
        </w:numPr>
        <w:spacing w:line="360" w:lineRule="auto"/>
        <w:ind w:left="0"/>
      </w:pPr>
      <w:r w:rsidRPr="009B5F3C">
        <w:rPr>
          <w:noProof/>
        </w:rPr>
        <w:pict>
          <v:group id="_x0000_s32775" editas="canvas" style="position:absolute;left:0;text-align:left;margin-left:364.65pt;margin-top:11.1pt;width:140.25pt;height:108pt;z-index:-251493376" coordorigin="6267,4230" coordsize="2337,1852">
            <o:lock v:ext="edit" aspectratio="t"/>
            <v:shape id="_x0000_s32776" type="#_x0000_t75" style="position:absolute;left:6267;top:4230;width:2337;height:1852" o:preferrelative="f">
              <v:fill o:detectmouseclick="t"/>
              <v:path o:extrusionok="t" o:connecttype="none"/>
            </v:shape>
            <v:line id="_x0000_s32777" style="position:absolute" from="7327,4539" to="8377,5619"/>
            <v:line id="_x0000_s32778" style="position:absolute;flip:x" from="6427,5619" to="8377,5927"/>
            <v:line id="_x0000_s32779" style="position:absolute;flip:x" from="7046,4517" to="7327,5927"/>
            <v:line id="_x0000_s32780" style="position:absolute;flip:x y" from="6890,5156" to="8377,5619"/>
            <v:line id="_x0000_s32781" style="position:absolute" from="7327,4610" to="7825,5773"/>
            <v:line id="_x0000_s32782" style="position:absolute;flip:x" from="6423,4539" to="7323,5927"/>
          </v:group>
        </w:pict>
      </w:r>
      <w:r w:rsidRPr="009B5F3C">
        <w:t>Mỗi bạn cú mấy hũn bi?</w:t>
      </w:r>
    </w:p>
    <w:p w:rsidR="00961089" w:rsidRPr="009B5F3C" w:rsidRDefault="00961089" w:rsidP="007C5FF9">
      <w:pPr>
        <w:numPr>
          <w:ilvl w:val="0"/>
          <w:numId w:val="44"/>
        </w:numPr>
        <w:spacing w:line="360" w:lineRule="auto"/>
        <w:ind w:left="0"/>
      </w:pPr>
      <w:r w:rsidRPr="009B5F3C">
        <w:t xml:space="preserve">An hơn </w:t>
      </w:r>
      <w:r>
        <w:t>Bình</w:t>
      </w:r>
      <w:r w:rsidRPr="009B5F3C">
        <w:t xml:space="preserve"> mấy hũn bi?</w:t>
      </w:r>
    </w:p>
    <w:p w:rsidR="00961089" w:rsidRPr="009B5F3C" w:rsidRDefault="00961089" w:rsidP="00961089">
      <w:pPr>
        <w:spacing w:line="360" w:lineRule="auto"/>
      </w:pPr>
      <w:r w:rsidRPr="009B5F3C">
        <w:t>Bài 4: Trong hỡnh bờn cú:</w:t>
      </w:r>
    </w:p>
    <w:p w:rsidR="00961089" w:rsidRPr="009B5F3C" w:rsidRDefault="00961089" w:rsidP="007C5FF9">
      <w:pPr>
        <w:numPr>
          <w:ilvl w:val="0"/>
          <w:numId w:val="45"/>
        </w:numPr>
        <w:spacing w:line="360" w:lineRule="auto"/>
        <w:ind w:left="0"/>
      </w:pPr>
      <w:r w:rsidRPr="009B5F3C">
        <w:t>Mấy hỡnh tam giỏc?</w:t>
      </w:r>
    </w:p>
    <w:p w:rsidR="00961089" w:rsidRPr="009B5F3C" w:rsidRDefault="00961089" w:rsidP="007C5FF9">
      <w:pPr>
        <w:numPr>
          <w:ilvl w:val="0"/>
          <w:numId w:val="45"/>
        </w:numPr>
        <w:spacing w:line="360" w:lineRule="auto"/>
        <w:ind w:left="0"/>
      </w:pPr>
      <w:r w:rsidRPr="009B5F3C">
        <w:t>Mấy đoạn thẳng?</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jc w:val="center"/>
      </w:pPr>
    </w:p>
    <w:p w:rsidR="00961089" w:rsidRPr="009B5F3C" w:rsidRDefault="00961089" w:rsidP="00961089">
      <w:pPr>
        <w:spacing w:line="360" w:lineRule="auto"/>
        <w:jc w:val="center"/>
        <w:rPr>
          <w:sz w:val="36"/>
          <w:szCs w:val="36"/>
          <w:u w:val="single"/>
        </w:rPr>
      </w:pPr>
      <w:r w:rsidRPr="009B5F3C">
        <w:rPr>
          <w:sz w:val="36"/>
          <w:szCs w:val="36"/>
          <w:u w:val="single"/>
        </w:rPr>
        <w:t>Đề 2:</w:t>
      </w:r>
    </w:p>
    <w:p w:rsidR="00961089" w:rsidRPr="009B5F3C" w:rsidRDefault="00961089" w:rsidP="00961089">
      <w:pPr>
        <w:spacing w:line="360" w:lineRule="auto"/>
      </w:pPr>
      <w:r w:rsidRPr="009B5F3C">
        <w:t>Bài 1: Tỡm x:</w:t>
      </w:r>
    </w:p>
    <w:p w:rsidR="00961089" w:rsidRPr="009B5F3C" w:rsidRDefault="00961089" w:rsidP="00961089">
      <w:pPr>
        <w:spacing w:line="360" w:lineRule="auto"/>
      </w:pPr>
      <w:r w:rsidRPr="009B5F3C">
        <w:t xml:space="preserve">   a.x – 215 = 386</w:t>
      </w:r>
    </w:p>
    <w:p w:rsidR="00961089" w:rsidRPr="009B5F3C" w:rsidRDefault="00961089" w:rsidP="00961089">
      <w:pPr>
        <w:spacing w:line="360" w:lineRule="auto"/>
      </w:pPr>
      <w:r w:rsidRPr="009B5F3C">
        <w:t xml:space="preserve">   b.x ì 4 + 109 = 141</w:t>
      </w:r>
    </w:p>
    <w:p w:rsidR="00961089" w:rsidRPr="009B5F3C" w:rsidRDefault="00961089" w:rsidP="00961089">
      <w:pPr>
        <w:spacing w:line="360" w:lineRule="auto"/>
      </w:pPr>
      <w:r w:rsidRPr="009B5F3C">
        <w:t xml:space="preserve">   c.x – 120 = 286</w:t>
      </w:r>
    </w:p>
    <w:p w:rsidR="00961089" w:rsidRPr="009B5F3C" w:rsidRDefault="00961089" w:rsidP="00961089">
      <w:pPr>
        <w:spacing w:line="360" w:lineRule="auto"/>
      </w:pPr>
      <w:r w:rsidRPr="009B5F3C">
        <w:t xml:space="preserve">   d.x ì 4 + 4 = 8 ì 2</w:t>
      </w:r>
    </w:p>
    <w:p w:rsidR="00961089" w:rsidRPr="009B5F3C" w:rsidRDefault="00961089" w:rsidP="00961089">
      <w:pPr>
        <w:spacing w:line="360" w:lineRule="auto"/>
      </w:pPr>
      <w:r w:rsidRPr="009B5F3C">
        <w:t xml:space="preserve">Bài 2: </w:t>
      </w:r>
      <w:r>
        <w:t>Tính</w:t>
      </w:r>
      <w:r w:rsidRPr="009B5F3C">
        <w:t xml:space="preserve"> nhanh:</w:t>
      </w:r>
    </w:p>
    <w:p w:rsidR="00961089" w:rsidRPr="009B5F3C" w:rsidRDefault="00961089" w:rsidP="00961089">
      <w:pPr>
        <w:spacing w:line="360" w:lineRule="auto"/>
      </w:pPr>
      <w:r w:rsidRPr="009B5F3C">
        <w:t>a. 10 – 9 + 8 – 7 + 7 – 6 + 6 – 5 + 5 – 4 + 4 – 3 + 3 – 2 + 2 – 1</w:t>
      </w:r>
    </w:p>
    <w:p w:rsidR="00961089" w:rsidRPr="009B5F3C" w:rsidRDefault="00961089" w:rsidP="00961089">
      <w:pPr>
        <w:spacing w:line="360" w:lineRule="auto"/>
      </w:pPr>
      <w:r w:rsidRPr="009B5F3C">
        <w:t>b. 13 – 10 + 10 – 7 + 7 – 4 + 4 – 1</w:t>
      </w:r>
    </w:p>
    <w:p w:rsidR="00961089" w:rsidRPr="009B5F3C" w:rsidRDefault="00961089" w:rsidP="00961089">
      <w:pPr>
        <w:spacing w:line="360" w:lineRule="auto"/>
      </w:pPr>
      <w:r w:rsidRPr="009B5F3C">
        <w:t>c. 1 + 3 + 5 + 7 + 9 + 10 + 8 + 6 +4 + 2 + 0</w:t>
      </w:r>
    </w:p>
    <w:p w:rsidR="00961089" w:rsidRPr="009B5F3C" w:rsidRDefault="00961089" w:rsidP="00961089">
      <w:pPr>
        <w:spacing w:line="360" w:lineRule="auto"/>
      </w:pPr>
      <w:r w:rsidRPr="009B5F3C">
        <w:t>d. 20 – 18 + 18 – 16 + 16 – 14 + 14 – 12 + 12 – 10</w:t>
      </w:r>
    </w:p>
    <w:p w:rsidR="00961089" w:rsidRPr="009B5F3C" w:rsidRDefault="00961089" w:rsidP="00961089">
      <w:pPr>
        <w:spacing w:line="360" w:lineRule="auto"/>
      </w:pPr>
      <w:r w:rsidRPr="009B5F3C">
        <w:t>Bài 3: Năm nay con 7 tuổi, cũn tuổi con bằng 1/5 tuổi mẹ. Hỏi mẹ hơn con bao nhiêu tuổi?</w:t>
      </w:r>
    </w:p>
    <w:p w:rsidR="00961089" w:rsidRPr="009B5F3C" w:rsidRDefault="00961089" w:rsidP="00961089">
      <w:pPr>
        <w:spacing w:line="360" w:lineRule="auto"/>
      </w:pPr>
      <w:r w:rsidRPr="009B5F3C">
        <w:t>Bài 4: : Lan có nhiều hơn Huệ 10 bông hoa. Nếu Lan cho Huệ 6 bông hoa thỡ bõy giờ Lan lại ớt hơn Huệ bao nhiêu bông hoa?( Giải bằng sơ đồ đoạn thẳng)</w:t>
      </w: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r w:rsidRPr="009B5F3C">
        <w:rPr>
          <w:b/>
        </w:rPr>
        <w:t>CÁC BÀI TOÁN ÔN LUYỆN TRONG HÈ HSG LỚP 2( ĐỀ 7)</w:t>
      </w:r>
    </w:p>
    <w:p w:rsidR="00961089" w:rsidRPr="009B5F3C" w:rsidRDefault="00961089" w:rsidP="00961089">
      <w:pPr>
        <w:spacing w:line="360" w:lineRule="auto"/>
        <w:rPr>
          <w:b/>
        </w:rPr>
      </w:pPr>
    </w:p>
    <w:p w:rsidR="00961089" w:rsidRPr="009B5F3C" w:rsidRDefault="00961089" w:rsidP="00961089">
      <w:pPr>
        <w:spacing w:line="360" w:lineRule="auto"/>
      </w:pPr>
      <w:r w:rsidRPr="009B5F3C">
        <w:rPr>
          <w:b/>
        </w:rPr>
        <w:t>Bài 36</w:t>
      </w:r>
      <w:r w:rsidRPr="009B5F3C">
        <w:t>: Ba bạn Hùng, Cường và Minh mỗi bạn có một số viên bi. Biết sau khi Hùng cho Cường 2 viên bi, Cường cho Minh 4 viên bi rồi Minh lại cho Hùng 3 viên bi thỡ mỗi bạn đều có 10 viên bi. Hỏi lúc dầu mỗi bạn có bao nhiêu viên bi?</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rPr>
          <w:b/>
        </w:rPr>
        <w:t>Bài 37</w:t>
      </w:r>
      <w:r w:rsidRPr="009B5F3C">
        <w:t>: Cho hỡnh vẽ dưới đây. Biết AB = 1cm; BC = 3cm; CD = 2cm. Tính tổng độ dài tất cả các đoạn thẳng trong hỡnh vẽ?</w:t>
      </w:r>
    </w:p>
    <w:p w:rsidR="00961089" w:rsidRPr="009B5F3C" w:rsidRDefault="00961089" w:rsidP="00961089">
      <w:pPr>
        <w:spacing w:line="360" w:lineRule="auto"/>
      </w:pPr>
      <w:r w:rsidRPr="009B5F3C">
        <w:tab/>
        <w:t xml:space="preserve">  A</w:t>
      </w:r>
      <w:r w:rsidRPr="009B5F3C">
        <w:tab/>
        <w:t>B</w:t>
      </w:r>
      <w:r w:rsidRPr="009B5F3C">
        <w:tab/>
      </w:r>
      <w:r w:rsidRPr="009B5F3C">
        <w:tab/>
      </w:r>
      <w:r w:rsidRPr="009B5F3C">
        <w:tab/>
      </w:r>
      <w:r w:rsidRPr="009B5F3C">
        <w:tab/>
        <w:t>C</w:t>
      </w:r>
      <w:r w:rsidRPr="009B5F3C">
        <w:tab/>
      </w:r>
      <w:r w:rsidRPr="009B5F3C">
        <w:tab/>
        <w:t>D</w:t>
      </w:r>
    </w:p>
    <w:p w:rsidR="00961089" w:rsidRPr="009B5F3C" w:rsidRDefault="00961089" w:rsidP="00961089">
      <w:pPr>
        <w:spacing w:line="360" w:lineRule="auto"/>
      </w:pPr>
      <w:r w:rsidRPr="009B5F3C">
        <w:rPr>
          <w:noProof/>
        </w:rPr>
        <w:pict>
          <v:line id="_x0000_s32783" style="position:absolute;left:0;text-align:left;z-index:251824128" from="46.9pt,9.5pt" to="291.45pt,9.5pt"/>
        </w:pict>
      </w:r>
      <w:r w:rsidRPr="009B5F3C">
        <w:tab/>
      </w:r>
      <w:r w:rsidRPr="009B5F3C">
        <w:tab/>
      </w:r>
      <w:r w:rsidRPr="009B5F3C">
        <w:tab/>
      </w:r>
      <w:r w:rsidRPr="009B5F3C">
        <w:tab/>
      </w:r>
      <w:r w:rsidRPr="009B5F3C">
        <w:tab/>
      </w:r>
      <w:r w:rsidRPr="009B5F3C">
        <w:tab/>
      </w:r>
      <w:r w:rsidRPr="009B5F3C">
        <w:tab/>
      </w:r>
      <w:r w:rsidRPr="009B5F3C">
        <w:tab/>
      </w:r>
      <w:r w:rsidRPr="009B5F3C">
        <w:tab/>
      </w:r>
    </w:p>
    <w:p w:rsidR="00961089" w:rsidRPr="009B5F3C" w:rsidRDefault="00961089" w:rsidP="00961089">
      <w:pPr>
        <w:spacing w:line="360" w:lineRule="auto"/>
      </w:pPr>
      <w:r w:rsidRPr="009B5F3C">
        <w:t>………………………………………………………………………………………………………………………………………………………………………………………………………………………………………………………………………………………………………………………………………………………………………………………………………………………………………..</w:t>
      </w:r>
      <w:r w:rsidRPr="009B5F3C">
        <w:tab/>
      </w:r>
      <w:r w:rsidRPr="009B5F3C">
        <w:tab/>
      </w:r>
    </w:p>
    <w:p w:rsidR="00961089" w:rsidRPr="009B5F3C" w:rsidRDefault="00961089" w:rsidP="00961089">
      <w:pPr>
        <w:spacing w:line="360" w:lineRule="auto"/>
      </w:pPr>
      <w:r w:rsidRPr="009B5F3C">
        <w:rPr>
          <w:noProof/>
        </w:rPr>
        <w:pict>
          <v:line id="_x0000_s32788" style="position:absolute;left:0;text-align:left;z-index:251829248" from="291.45pt,20.4pt" to="291.45pt,92.4pt"/>
        </w:pict>
      </w:r>
      <w:r w:rsidRPr="009B5F3C">
        <w:rPr>
          <w:noProof/>
        </w:rPr>
        <w:pict>
          <v:line id="_x0000_s32787" style="position:absolute;left:0;text-align:left;z-index:251828224" from="391.95pt,20.4pt" to="391.95pt,92.4pt"/>
        </w:pict>
      </w:r>
      <w:r w:rsidRPr="009B5F3C">
        <w:rPr>
          <w:noProof/>
        </w:rPr>
        <w:pict>
          <v:line id="_x0000_s32786" style="position:absolute;left:0;text-align:left;z-index:251827200" from="254.6pt,92.4pt" to="391.95pt,92.4pt"/>
        </w:pict>
      </w:r>
      <w:r w:rsidRPr="009B5F3C">
        <w:rPr>
          <w:noProof/>
        </w:rPr>
        <w:pict>
          <v:line id="_x0000_s32785" style="position:absolute;left:0;text-align:left;z-index:251826176" from="254.6pt,20.4pt" to="391.95pt,20.4pt"/>
        </w:pict>
      </w:r>
      <w:r w:rsidRPr="009B5F3C">
        <w:rPr>
          <w:noProof/>
        </w:rPr>
        <w:pict>
          <v:line id="_x0000_s32784" style="position:absolute;left:0;text-align:left;z-index:251825152" from="254.6pt,20.4pt" to="254.6pt,92.4pt"/>
        </w:pict>
      </w:r>
      <w:r w:rsidRPr="009B5F3C">
        <w:rPr>
          <w:b/>
        </w:rPr>
        <w:t>Bài 38</w:t>
      </w:r>
      <w:r w:rsidRPr="009B5F3C">
        <w:t xml:space="preserve">: Cho hỡnh vẽ bờn. Biết                     </w:t>
      </w:r>
    </w:p>
    <w:p w:rsidR="00961089" w:rsidRPr="009B5F3C" w:rsidRDefault="00961089" w:rsidP="00961089">
      <w:pPr>
        <w:spacing w:line="360" w:lineRule="auto"/>
      </w:pPr>
      <w:r w:rsidRPr="009B5F3C">
        <w:tab/>
      </w:r>
      <w:r w:rsidRPr="009B5F3C">
        <w:tab/>
      </w:r>
      <w:r w:rsidRPr="009B5F3C">
        <w:tab/>
      </w:r>
      <w:r w:rsidRPr="009B5F3C">
        <w:tab/>
      </w:r>
      <w:r w:rsidRPr="009B5F3C">
        <w:tab/>
      </w:r>
      <w:r w:rsidRPr="009B5F3C">
        <w:tab/>
        <w:t xml:space="preserve">          A          E                          B</w:t>
      </w:r>
    </w:p>
    <w:p w:rsidR="00961089" w:rsidRPr="009B5F3C" w:rsidRDefault="00961089" w:rsidP="00961089">
      <w:pPr>
        <w:spacing w:line="360" w:lineRule="auto"/>
      </w:pPr>
      <w:r w:rsidRPr="009B5F3C">
        <w:t>AB = CD = 4cm; AD =BC = EH =3cm.</w:t>
      </w:r>
    </w:p>
    <w:p w:rsidR="00961089" w:rsidRPr="009B5F3C" w:rsidRDefault="00961089" w:rsidP="00961089">
      <w:pPr>
        <w:spacing w:line="360" w:lineRule="auto"/>
      </w:pPr>
      <w:r>
        <w:t>Tính</w:t>
      </w:r>
      <w:r w:rsidRPr="009B5F3C">
        <w:t xml:space="preserve"> tổng chu vi hai hỡnh AEHD và BCHE?</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pPr>
      <w:r w:rsidRPr="009B5F3C">
        <w:t xml:space="preserve">                                                                      </w:t>
      </w:r>
    </w:p>
    <w:p w:rsidR="00961089" w:rsidRPr="009B5F3C" w:rsidRDefault="00961089" w:rsidP="00961089">
      <w:pPr>
        <w:spacing w:line="360" w:lineRule="auto"/>
      </w:pPr>
      <w:r w:rsidRPr="009B5F3C">
        <w:tab/>
      </w:r>
      <w:r w:rsidRPr="009B5F3C">
        <w:tab/>
      </w:r>
      <w:r w:rsidRPr="009B5F3C">
        <w:tab/>
      </w:r>
      <w:r w:rsidRPr="009B5F3C">
        <w:tab/>
      </w:r>
      <w:r w:rsidRPr="009B5F3C">
        <w:tab/>
      </w:r>
      <w:r w:rsidRPr="009B5F3C">
        <w:tab/>
      </w:r>
      <w:r w:rsidRPr="009B5F3C">
        <w:tab/>
        <w:t xml:space="preserve"> D        H                          C</w:t>
      </w: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p>
    <w:p w:rsidR="00961089" w:rsidRPr="009B5F3C" w:rsidRDefault="00961089" w:rsidP="00961089">
      <w:pPr>
        <w:spacing w:line="360" w:lineRule="auto"/>
      </w:pPr>
      <w:r w:rsidRPr="009B5F3C">
        <w:rPr>
          <w:b/>
        </w:rPr>
        <w:t>Bài 39</w:t>
      </w:r>
      <w:r w:rsidRPr="009B5F3C">
        <w:t xml:space="preserve">: </w:t>
      </w:r>
      <w:r>
        <w:t>Tính</w:t>
      </w:r>
      <w:r w:rsidRPr="009B5F3C">
        <w:t xml:space="preserve"> chu vi của tất cả cỏc hỡnh chữ nhật cú trong hỡnh trờn?</w:t>
      </w:r>
    </w:p>
    <w:p w:rsidR="00961089" w:rsidRPr="009B5F3C" w:rsidRDefault="00961089" w:rsidP="00961089">
      <w:pPr>
        <w:spacing w:line="360" w:lineRule="auto"/>
      </w:pPr>
      <w:r w:rsidRPr="009B5F3C">
        <w:t>…………………………………………………………………………………………………………………………………………………………………………………………………………………………………………………………………………………………………………………………………………………………………………………………………………………………………………</w:t>
      </w:r>
    </w:p>
    <w:p w:rsidR="00961089" w:rsidRPr="009B5F3C" w:rsidRDefault="00961089" w:rsidP="00961089">
      <w:pPr>
        <w:spacing w:line="360" w:lineRule="auto"/>
        <w:jc w:val="center"/>
      </w:pPr>
      <w:r w:rsidRPr="009B5F3C">
        <w:t xml:space="preserve">                       </w:t>
      </w: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r w:rsidRPr="009B5F3C">
        <w:rPr>
          <w:b/>
        </w:rPr>
        <w:t>CÁC BÀI TOÁN ÔN LUYỆN TRONG HÈ HSG  LỚP 2.(ĐỀ 8)</w:t>
      </w:r>
    </w:p>
    <w:p w:rsidR="00961089" w:rsidRPr="009B5F3C" w:rsidRDefault="00961089" w:rsidP="00961089">
      <w:pPr>
        <w:spacing w:line="360" w:lineRule="auto"/>
      </w:pPr>
    </w:p>
    <w:p w:rsidR="00961089" w:rsidRPr="009B5F3C" w:rsidRDefault="00961089" w:rsidP="00961089">
      <w:pPr>
        <w:spacing w:line="360" w:lineRule="auto"/>
      </w:pPr>
      <w:r w:rsidRPr="009B5F3C">
        <w:t>Bài 40: Số nhỏ nhất cú ba chữ số khỏc nhau mà tổng cỏc chữ số đó bằng 9 là số nào?............</w:t>
      </w:r>
    </w:p>
    <w:p w:rsidR="00961089" w:rsidRPr="009B5F3C" w:rsidRDefault="00961089" w:rsidP="00961089">
      <w:pPr>
        <w:tabs>
          <w:tab w:val="left" w:pos="2175"/>
        </w:tabs>
        <w:spacing w:line="360" w:lineRule="auto"/>
      </w:pPr>
      <w:r w:rsidRPr="009B5F3C">
        <w:t>Bài 41: Số lớn nhất có ba chữ số khác nhau mà tổng các chữ số của số đó bằng 22 là số…………</w:t>
      </w:r>
    </w:p>
    <w:p w:rsidR="00961089" w:rsidRPr="009B5F3C" w:rsidRDefault="00961089" w:rsidP="00961089">
      <w:pPr>
        <w:tabs>
          <w:tab w:val="left" w:pos="2175"/>
        </w:tabs>
        <w:spacing w:line="360" w:lineRule="auto"/>
      </w:pPr>
      <w:r w:rsidRPr="009B5F3C">
        <w:t>Bài 42: Số nhỏ nhất có ba chữ số khác nhau mà tổng các chữ số của số đó bằng 15 là số ………….</w:t>
      </w:r>
    </w:p>
    <w:p w:rsidR="00961089" w:rsidRPr="009B5F3C" w:rsidRDefault="00961089" w:rsidP="00961089">
      <w:pPr>
        <w:tabs>
          <w:tab w:val="left" w:pos="2175"/>
        </w:tabs>
        <w:spacing w:line="360" w:lineRule="auto"/>
      </w:pPr>
      <w:r w:rsidRPr="009B5F3C">
        <w:t>Bài 43: Hóy cho biết cú bao nhiờu số có ba chữ số mà chữ số hàng trăm bằng 1:……………………………………………………………………………………………………………………………………………………………………………………………………………………………………………………………</w:t>
      </w:r>
    </w:p>
    <w:p w:rsidR="00961089" w:rsidRPr="009B5F3C" w:rsidRDefault="00961089" w:rsidP="00961089">
      <w:pPr>
        <w:tabs>
          <w:tab w:val="left" w:pos="1809"/>
          <w:tab w:val="left" w:pos="2175"/>
        </w:tabs>
        <w:spacing w:line="360" w:lineRule="auto"/>
      </w:pPr>
      <w:r w:rsidRPr="009B5F3C">
        <w:lastRenderedPageBreak/>
        <w:t xml:space="preserve">Bài 44:. Số bi của </w:t>
      </w:r>
      <w:r>
        <w:t>Bình</w:t>
      </w:r>
      <w:r w:rsidRPr="009B5F3C">
        <w:t xml:space="preserve"> bằng 1/2 số bi của An bớt 3 viờn. Biết số bi của An cú 30 viờn. Hỏi </w:t>
      </w:r>
      <w:r>
        <w:t>Bình</w:t>
      </w:r>
      <w:r w:rsidRPr="009B5F3C">
        <w:t xml:space="preserve"> cú bao nhiờu viờn bi?</w:t>
      </w:r>
    </w:p>
    <w:p w:rsidR="00961089" w:rsidRPr="009B5F3C" w:rsidRDefault="00961089" w:rsidP="00961089">
      <w:pPr>
        <w:tabs>
          <w:tab w:val="left" w:pos="1809"/>
          <w:tab w:val="left" w:pos="2175"/>
        </w:tabs>
        <w:spacing w:line="360" w:lineRule="auto"/>
      </w:pPr>
      <w:r w:rsidRPr="009B5F3C">
        <w:t>………………………………………………………………………………………………………………………………………………………………………………………………………………………………………………………………………………………………………………………………………………………………………………………………………………………………………..</w:t>
      </w:r>
    </w:p>
    <w:p w:rsidR="00961089" w:rsidRPr="009B5F3C" w:rsidRDefault="00961089" w:rsidP="00961089">
      <w:pPr>
        <w:tabs>
          <w:tab w:val="left" w:pos="2175"/>
        </w:tabs>
        <w:spacing w:line="360" w:lineRule="auto"/>
      </w:pPr>
      <w:r w:rsidRPr="009B5F3C">
        <w:t>Bài 45.Số bi của Minh bằng 1/2 số bi của Tựng. Nếu Tựng cho Minh 4 viờn thỡ số bi của hai bạn bằng nhau. Vậy Minh có số bi là bao nhiêu?Tùng có số bi là bao nhiêu?( Giải bằng sơ đồ đoạn thẳng)</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r w:rsidRPr="009B5F3C">
        <w:t xml:space="preserve"> Bài 46:Một số đem chia cho 4 thỡ được thương là 6, nếu lấy số đó chia cho 3 thỡ được thương là bao nhiêu?</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p>
    <w:p w:rsidR="00961089" w:rsidRPr="009B5F3C" w:rsidRDefault="00961089" w:rsidP="00961089">
      <w:pPr>
        <w:tabs>
          <w:tab w:val="left" w:pos="2175"/>
        </w:tabs>
        <w:spacing w:line="360" w:lineRule="auto"/>
      </w:pPr>
    </w:p>
    <w:p w:rsidR="00961089" w:rsidRPr="009B5F3C" w:rsidRDefault="00961089" w:rsidP="00961089">
      <w:pPr>
        <w:tabs>
          <w:tab w:val="left" w:pos="2175"/>
        </w:tabs>
        <w:spacing w:line="360" w:lineRule="auto"/>
      </w:pPr>
    </w:p>
    <w:p w:rsidR="00961089" w:rsidRPr="009B5F3C" w:rsidRDefault="00961089" w:rsidP="00961089">
      <w:pPr>
        <w:tabs>
          <w:tab w:val="left" w:pos="2175"/>
        </w:tabs>
        <w:spacing w:line="360" w:lineRule="auto"/>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r w:rsidRPr="009B5F3C">
        <w:rPr>
          <w:b/>
        </w:rPr>
        <w:t>CÁC BÀI TOÁN ÔN LUYỆN TRONG HÈ HSG  LỚP 2.(ĐỀ 9)</w:t>
      </w:r>
    </w:p>
    <w:p w:rsidR="00961089" w:rsidRPr="009B5F3C" w:rsidRDefault="00961089" w:rsidP="00961089">
      <w:pPr>
        <w:tabs>
          <w:tab w:val="left" w:pos="3855"/>
        </w:tabs>
        <w:spacing w:line="360" w:lineRule="auto"/>
      </w:pPr>
      <w:r w:rsidRPr="009B5F3C">
        <w:tab/>
      </w:r>
    </w:p>
    <w:p w:rsidR="00961089" w:rsidRPr="009B5F3C" w:rsidRDefault="00961089" w:rsidP="00961089">
      <w:pPr>
        <w:tabs>
          <w:tab w:val="left" w:pos="2175"/>
        </w:tabs>
        <w:spacing w:line="360" w:lineRule="auto"/>
      </w:pPr>
      <w:r w:rsidRPr="009B5F3C">
        <w:t xml:space="preserve"> Bài 47: Hiện nay bố 40 tuổi và con bằng 1/4 tuổi bố. Tính tuổi con sau 2 năm nữa?</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p>
    <w:p w:rsidR="00961089" w:rsidRPr="009B5F3C" w:rsidRDefault="00961089" w:rsidP="00961089">
      <w:pPr>
        <w:tabs>
          <w:tab w:val="left" w:pos="2175"/>
        </w:tabs>
        <w:spacing w:line="360" w:lineRule="auto"/>
      </w:pPr>
      <w:r w:rsidRPr="009B5F3C">
        <w:t>Bài 48:  Tỡm một số biết rằng đem số đó chia cho 3 rồi nhõn với 9 thỡ được 45?</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r w:rsidRPr="009B5F3C">
        <w:t>Bài 49:  Tỡm một số, biết rằng lấy số đó  trừ đi 27 rồi đem nhân với 8 thỡ được 32?</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r w:rsidRPr="009B5F3C">
        <w:t>Bài 50: Lớp 5A  dự định  sang sông đi giả ngoại , có 2 thầy cô giáo đưa 25 học sinh đi, mỗi chuyến đũ chở được 5 người kể cả người lái đũ. Vậy cần phải cú bao nhiờu chuyến đũ thỡ chở hết đoàn giả ngoại sang sông?</w:t>
      </w:r>
    </w:p>
    <w:p w:rsidR="00961089" w:rsidRPr="009B5F3C" w:rsidRDefault="00961089" w:rsidP="00961089">
      <w:pPr>
        <w:tabs>
          <w:tab w:val="left" w:pos="2175"/>
        </w:tabs>
        <w:spacing w:line="360" w:lineRule="auto"/>
      </w:pPr>
      <w:r w:rsidRPr="009B5F3C">
        <w:t>………………………………………………………………………………………………………………………………………………………………………………………………</w:t>
      </w:r>
      <w:r w:rsidRPr="009B5F3C">
        <w:lastRenderedPageBreak/>
        <w:t>…………………………………………………………………………………………………………………………………………………………………………………………………………………………………………………………………………………………………………………………………………………………………………………………………………………..</w:t>
      </w:r>
    </w:p>
    <w:p w:rsidR="00961089" w:rsidRPr="009B5F3C" w:rsidRDefault="00961089" w:rsidP="00961089">
      <w:pPr>
        <w:tabs>
          <w:tab w:val="left" w:pos="2175"/>
        </w:tabs>
        <w:spacing w:line="360" w:lineRule="auto"/>
      </w:pPr>
      <w:r w:rsidRPr="009B5F3C">
        <w:t>Bài 51:Tỡm hai số, biết hiệu hai số đó là 154, nếu tăng số bị trừ lên một số đúng bằng số trừ thỡ hiệu mới là 278.</w:t>
      </w:r>
    </w:p>
    <w:p w:rsidR="00961089" w:rsidRPr="009B5F3C" w:rsidRDefault="00961089" w:rsidP="00961089">
      <w:pPr>
        <w:tabs>
          <w:tab w:val="left" w:pos="2175"/>
        </w:tabs>
        <w:spacing w:line="360" w:lineRule="auto"/>
      </w:pPr>
      <w:r w:rsidRPr="009B5F3C">
        <w:t>………………………………………………………………………………………………………………………………………………………………………………………………………………………………………………………………………………………………………………………………………………………………………………………………………………………………………………………………………………………………………………………………………………………………………………………………………………………………………………………………………………………………………………………………………………………………………………………………………………………………………………………………………………………………………………………………………………………………………….</w:t>
      </w:r>
    </w:p>
    <w:p w:rsidR="00961089" w:rsidRPr="009B5F3C" w:rsidRDefault="00961089" w:rsidP="00961089">
      <w:pPr>
        <w:tabs>
          <w:tab w:val="left" w:pos="2175"/>
        </w:tabs>
        <w:spacing w:line="360" w:lineRule="auto"/>
      </w:pPr>
    </w:p>
    <w:p w:rsidR="00961089" w:rsidRPr="009B5F3C" w:rsidRDefault="00961089" w:rsidP="00961089">
      <w:pPr>
        <w:spacing w:line="360" w:lineRule="auto"/>
        <w:jc w:val="center"/>
        <w:rPr>
          <w:b/>
        </w:rPr>
      </w:pPr>
    </w:p>
    <w:p w:rsidR="00961089" w:rsidRPr="009B5F3C" w:rsidRDefault="00961089" w:rsidP="00961089">
      <w:pPr>
        <w:spacing w:line="360" w:lineRule="auto"/>
      </w:pPr>
    </w:p>
    <w:p w:rsidR="00961089" w:rsidRPr="009B5F3C" w:rsidRDefault="00961089" w:rsidP="00961089">
      <w:pPr>
        <w:spacing w:line="360" w:lineRule="auto"/>
        <w:jc w:val="center"/>
        <w:rPr>
          <w:b/>
        </w:rPr>
      </w:pPr>
      <w:r w:rsidRPr="009B5F3C">
        <w:rPr>
          <w:noProof/>
        </w:rPr>
        <w:pict>
          <v:rect id="_x0000_s32789" style="position:absolute;left:0;text-align:left;margin-left:-6pt;margin-top:-3.75pt;width:1in;height:73.5pt;z-index:251830272">
            <v:textbox style="mso-next-textbox:#_x0000_s32789">
              <w:txbxContent>
                <w:p w:rsidR="00961089" w:rsidRPr="00CB7A82" w:rsidRDefault="00961089" w:rsidP="00961089">
                  <w:pPr>
                    <w:jc w:val="center"/>
                    <w:rPr>
                      <w:b/>
                      <w:u w:val="single"/>
                    </w:rPr>
                  </w:pPr>
                  <w:r w:rsidRPr="00CB7A82">
                    <w:rPr>
                      <w:b/>
                      <w:u w:val="single"/>
                    </w:rPr>
                    <w:t>Điểm</w:t>
                  </w:r>
                </w:p>
              </w:txbxContent>
            </v:textbox>
          </v:rect>
        </w:pict>
      </w:r>
      <w:r w:rsidRPr="009B5F3C">
        <w:rPr>
          <w:b/>
        </w:rPr>
        <w:t xml:space="preserve">                  BÀI KHẢO SÁT HỌC SINH GIỎI LỚP 2</w:t>
      </w:r>
    </w:p>
    <w:p w:rsidR="00961089" w:rsidRPr="009B5F3C" w:rsidRDefault="00961089" w:rsidP="00961089">
      <w:pPr>
        <w:spacing w:line="360" w:lineRule="auto"/>
        <w:jc w:val="center"/>
        <w:rPr>
          <w:b/>
          <w:i/>
        </w:rPr>
      </w:pPr>
      <w:r w:rsidRPr="009B5F3C">
        <w:rPr>
          <w:b/>
          <w:i/>
        </w:rPr>
        <w:t xml:space="preserve">           Mụn: Toỏn. Thời gian: 60 phỳt</w:t>
      </w:r>
    </w:p>
    <w:p w:rsidR="00961089" w:rsidRPr="009B5F3C" w:rsidRDefault="00961089" w:rsidP="00961089">
      <w:pPr>
        <w:spacing w:line="360" w:lineRule="auto"/>
        <w:jc w:val="center"/>
      </w:pPr>
      <w:r w:rsidRPr="009B5F3C">
        <w:rPr>
          <w:b/>
        </w:rPr>
        <w:t xml:space="preserve">               Họ và tờn: </w:t>
      </w:r>
      <w:r w:rsidRPr="009B5F3C">
        <w:t>..............................................................Lớp 2.....</w:t>
      </w:r>
    </w:p>
    <w:p w:rsidR="00961089" w:rsidRPr="009B5F3C" w:rsidRDefault="00961089" w:rsidP="00961089">
      <w:pPr>
        <w:pBdr>
          <w:bottom w:val="single" w:sz="6" w:space="1" w:color="auto"/>
        </w:pBdr>
        <w:spacing w:line="360" w:lineRule="auto"/>
        <w:jc w:val="center"/>
      </w:pPr>
    </w:p>
    <w:p w:rsidR="00961089" w:rsidRPr="009B5F3C" w:rsidRDefault="00961089" w:rsidP="00961089">
      <w:pPr>
        <w:pBdr>
          <w:bottom w:val="single" w:sz="6" w:space="1" w:color="auto"/>
        </w:pBdr>
        <w:spacing w:line="360" w:lineRule="auto"/>
        <w:jc w:val="center"/>
      </w:pPr>
    </w:p>
    <w:p w:rsidR="00961089" w:rsidRPr="009B5F3C" w:rsidRDefault="00961089" w:rsidP="00961089">
      <w:pPr>
        <w:spacing w:line="360" w:lineRule="auto"/>
        <w:jc w:val="center"/>
      </w:pPr>
    </w:p>
    <w:p w:rsidR="00961089" w:rsidRPr="009B5F3C" w:rsidRDefault="00961089" w:rsidP="00961089">
      <w:pPr>
        <w:spacing w:line="360" w:lineRule="auto"/>
        <w:jc w:val="center"/>
        <w:rPr>
          <w:b/>
          <w:u w:val="single"/>
        </w:rPr>
      </w:pPr>
      <w:r w:rsidRPr="009B5F3C">
        <w:rPr>
          <w:b/>
          <w:u w:val="single"/>
        </w:rPr>
        <w:t>Bài làm</w:t>
      </w:r>
    </w:p>
    <w:p w:rsidR="00961089" w:rsidRPr="009B5F3C" w:rsidRDefault="00961089" w:rsidP="00961089">
      <w:pPr>
        <w:spacing w:line="360" w:lineRule="auto"/>
        <w:jc w:val="center"/>
        <w:rPr>
          <w:b/>
          <w:u w:val="single"/>
        </w:rPr>
      </w:pPr>
    </w:p>
    <w:p w:rsidR="00961089" w:rsidRPr="009B5F3C" w:rsidRDefault="00961089" w:rsidP="00961089">
      <w:pPr>
        <w:spacing w:line="360" w:lineRule="auto"/>
      </w:pPr>
      <w:r w:rsidRPr="009B5F3C">
        <w:rPr>
          <w:b/>
          <w:i/>
          <w:u w:val="single"/>
        </w:rPr>
        <w:t>Cõu 1</w:t>
      </w:r>
      <w:r w:rsidRPr="009B5F3C">
        <w:rPr>
          <w:b/>
        </w:rPr>
        <w:t xml:space="preserve">: </w:t>
      </w:r>
      <w:r w:rsidRPr="009B5F3C">
        <w:t>a, Với 3 chữ số 5,7,9. Hóy viết cỏc số cú 3 chữ số khỏc nhau?</w:t>
      </w:r>
    </w:p>
    <w:p w:rsidR="00961089" w:rsidRPr="009B5F3C" w:rsidRDefault="00961089" w:rsidP="00961089">
      <w:pPr>
        <w:spacing w:line="360" w:lineRule="auto"/>
      </w:pPr>
      <w:r w:rsidRPr="009B5F3C">
        <w:t>..........................................................................................................................................</w:t>
      </w:r>
    </w:p>
    <w:p w:rsidR="00961089" w:rsidRPr="009B5F3C" w:rsidRDefault="00961089" w:rsidP="00961089">
      <w:pPr>
        <w:spacing w:line="360" w:lineRule="auto"/>
        <w:ind w:firstLine="720"/>
      </w:pPr>
      <w:r w:rsidRPr="009B5F3C">
        <w:lastRenderedPageBreak/>
        <w:t>b, Xếp các số sau đây theo thứ tự từ bé đến lớn?</w:t>
      </w:r>
    </w:p>
    <w:p w:rsidR="00961089" w:rsidRPr="009B5F3C" w:rsidRDefault="00961089" w:rsidP="00961089">
      <w:pPr>
        <w:spacing w:line="360" w:lineRule="auto"/>
        <w:ind w:firstLine="720"/>
      </w:pPr>
      <w:r w:rsidRPr="009B5F3C">
        <w:t>325,  252,  225,  233,  322,  255,  522,  235</w:t>
      </w:r>
    </w:p>
    <w:p w:rsidR="00961089" w:rsidRPr="009B5F3C" w:rsidRDefault="00961089" w:rsidP="00961089">
      <w:pPr>
        <w:spacing w:line="360" w:lineRule="auto"/>
      </w:pPr>
      <w:r w:rsidRPr="009B5F3C">
        <w:t>..........................................................................................................................................</w:t>
      </w:r>
    </w:p>
    <w:p w:rsidR="00961089" w:rsidRPr="009B5F3C" w:rsidRDefault="00961089" w:rsidP="00961089">
      <w:pPr>
        <w:spacing w:line="360" w:lineRule="auto"/>
        <w:ind w:firstLine="720"/>
      </w:pPr>
      <w:r w:rsidRPr="009B5F3C">
        <w:t>c, Viết số nhỏ nhất cú 3 chữ số  khỏc nhau mà tổng cỏc chữ số của số đó bằng 9.</w:t>
      </w:r>
    </w:p>
    <w:p w:rsidR="00961089" w:rsidRPr="009B5F3C" w:rsidRDefault="00961089" w:rsidP="00961089">
      <w:pPr>
        <w:spacing w:line="360" w:lineRule="auto"/>
      </w:pPr>
      <w:r w:rsidRPr="009B5F3C">
        <w:t>..........................................................................................................................................</w:t>
      </w:r>
    </w:p>
    <w:p w:rsidR="00961089" w:rsidRPr="009B5F3C" w:rsidRDefault="00961089" w:rsidP="00961089">
      <w:pPr>
        <w:spacing w:line="360" w:lineRule="auto"/>
      </w:pPr>
      <w:r w:rsidRPr="009B5F3C">
        <w:rPr>
          <w:b/>
          <w:i/>
          <w:u w:val="single"/>
        </w:rPr>
        <w:t>Cõu 2:</w:t>
      </w:r>
      <w:r w:rsidRPr="009B5F3C">
        <w:t xml:space="preserve"> a)</w:t>
      </w:r>
      <w:r>
        <w:t>Tính</w:t>
      </w:r>
      <w:r w:rsidRPr="009B5F3C">
        <w:t xml:space="preserve"> nhanh:</w:t>
      </w:r>
    </w:p>
    <w:p w:rsidR="00961089" w:rsidRPr="009B5F3C" w:rsidRDefault="00961089" w:rsidP="00961089">
      <w:pPr>
        <w:spacing w:line="360" w:lineRule="auto"/>
      </w:pPr>
      <w:r w:rsidRPr="009B5F3C">
        <w:t xml:space="preserve">  </w:t>
      </w:r>
      <w:r w:rsidRPr="009B5F3C">
        <w:tab/>
        <w:t xml:space="preserve"> 4 </w:t>
      </w:r>
      <w:r w:rsidRPr="009B5F3C">
        <w:rPr>
          <w:position w:val="-4"/>
        </w:rPr>
        <w:object w:dxaOrig="180" w:dyaOrig="200">
          <v:shape id="_x0000_i1060" type="#_x0000_t75" style="width:9pt;height:9.75pt">
            <v:imagedata r:id="rId57" o:title=""/>
          </v:shape>
        </w:object>
      </w:r>
      <w:r w:rsidRPr="009B5F3C">
        <w:t xml:space="preserve"> 5 + 6 </w:t>
      </w:r>
      <w:r w:rsidRPr="009B5F3C">
        <w:rPr>
          <w:position w:val="-4"/>
        </w:rPr>
        <w:object w:dxaOrig="180" w:dyaOrig="200">
          <v:shape id="_x0000_i1061" type="#_x0000_t75" style="width:9pt;height:9.75pt">
            <v:imagedata r:id="rId58" o:title=""/>
          </v:shape>
        </w:object>
      </w:r>
      <w:r w:rsidRPr="009B5F3C">
        <w:t xml:space="preserve"> 5                                           415 + 417 + 419  - 115 – 117 – 119</w:t>
      </w:r>
    </w:p>
    <w:p w:rsidR="00961089" w:rsidRPr="009B5F3C" w:rsidRDefault="00961089" w:rsidP="00961089">
      <w:pPr>
        <w:spacing w:line="360" w:lineRule="auto"/>
      </w:pPr>
      <w:r w:rsidRPr="009B5F3C">
        <w:t>..................................                          ....................................................................</w:t>
      </w:r>
    </w:p>
    <w:p w:rsidR="00961089" w:rsidRPr="009B5F3C" w:rsidRDefault="00961089" w:rsidP="00961089">
      <w:pPr>
        <w:spacing w:line="360" w:lineRule="auto"/>
      </w:pPr>
      <w:r w:rsidRPr="009B5F3C">
        <w:t>..................................                          ...................................................................</w:t>
      </w:r>
    </w:p>
    <w:p w:rsidR="00961089" w:rsidRPr="009B5F3C" w:rsidRDefault="00961089" w:rsidP="00961089">
      <w:pPr>
        <w:spacing w:line="360" w:lineRule="auto"/>
        <w:ind w:firstLine="720"/>
      </w:pPr>
      <w:r w:rsidRPr="009B5F3C">
        <w:t>..................................                           ..................................................................</w:t>
      </w:r>
    </w:p>
    <w:p w:rsidR="00961089" w:rsidRPr="009B5F3C" w:rsidRDefault="00961089" w:rsidP="00961089">
      <w:pPr>
        <w:spacing w:line="360" w:lineRule="auto"/>
        <w:ind w:firstLine="720"/>
      </w:pPr>
      <w:r w:rsidRPr="009B5F3C">
        <w:t>b)</w:t>
      </w:r>
      <w:r>
        <w:t>Tính</w:t>
      </w:r>
      <w:r w:rsidRPr="009B5F3C">
        <w:t xml:space="preserve">: </w:t>
      </w:r>
    </w:p>
    <w:p w:rsidR="00961089" w:rsidRPr="009B5F3C" w:rsidRDefault="00961089" w:rsidP="00961089">
      <w:pPr>
        <w:spacing w:line="360" w:lineRule="auto"/>
        <w:ind w:firstLine="720"/>
      </w:pPr>
      <w:r w:rsidRPr="009B5F3C">
        <w:t xml:space="preserve">        5 </w:t>
      </w:r>
      <w:r w:rsidRPr="009B5F3C">
        <w:rPr>
          <w:position w:val="-4"/>
        </w:rPr>
        <w:object w:dxaOrig="180" w:dyaOrig="200">
          <v:shape id="_x0000_i1062" type="#_x0000_t75" style="width:9pt;height:9.75pt">
            <v:imagedata r:id="rId59" o:title=""/>
          </v:shape>
        </w:object>
      </w:r>
      <w:r w:rsidRPr="009B5F3C">
        <w:t xml:space="preserve"> 9 + 55                                                    2 </w:t>
      </w:r>
      <w:r w:rsidRPr="009B5F3C">
        <w:rPr>
          <w:position w:val="-4"/>
        </w:rPr>
        <w:object w:dxaOrig="180" w:dyaOrig="200">
          <v:shape id="_x0000_i1063" type="#_x0000_t75" style="width:9pt;height:9.75pt">
            <v:imagedata r:id="rId60" o:title=""/>
          </v:shape>
        </w:object>
      </w:r>
      <w:r w:rsidRPr="009B5F3C">
        <w:t xml:space="preserve"> 8 + 4 </w:t>
      </w:r>
      <w:r w:rsidRPr="009B5F3C">
        <w:rPr>
          <w:position w:val="-4"/>
        </w:rPr>
        <w:object w:dxaOrig="180" w:dyaOrig="200">
          <v:shape id="_x0000_i1064" type="#_x0000_t75" style="width:9pt;height:9.75pt">
            <v:imagedata r:id="rId61" o:title=""/>
          </v:shape>
        </w:object>
      </w:r>
      <w:r w:rsidRPr="009B5F3C">
        <w:t xml:space="preserve"> 9 </w:t>
      </w:r>
    </w:p>
    <w:p w:rsidR="00961089" w:rsidRPr="009B5F3C" w:rsidRDefault="00961089" w:rsidP="00961089">
      <w:pPr>
        <w:spacing w:line="360" w:lineRule="auto"/>
        <w:ind w:firstLine="720"/>
      </w:pPr>
      <w:r w:rsidRPr="009B5F3C">
        <w:t>......................................                          .................................................</w:t>
      </w:r>
    </w:p>
    <w:p w:rsidR="00961089" w:rsidRPr="009B5F3C" w:rsidRDefault="00961089" w:rsidP="00961089">
      <w:pPr>
        <w:spacing w:line="360" w:lineRule="auto"/>
        <w:ind w:firstLine="720"/>
      </w:pPr>
      <w:r w:rsidRPr="009B5F3C">
        <w:t>.......................................                         .................................................</w:t>
      </w:r>
    </w:p>
    <w:p w:rsidR="00961089" w:rsidRPr="009B5F3C" w:rsidRDefault="00961089" w:rsidP="00961089">
      <w:pPr>
        <w:spacing w:line="360" w:lineRule="auto"/>
      </w:pPr>
      <w:r w:rsidRPr="009B5F3C">
        <w:rPr>
          <w:b/>
          <w:i/>
          <w:u w:val="single"/>
        </w:rPr>
        <w:t>Cõu 3</w:t>
      </w:r>
      <w:r w:rsidRPr="009B5F3C">
        <w:rPr>
          <w:b/>
        </w:rPr>
        <w:t>:</w:t>
      </w:r>
      <w:r w:rsidRPr="009B5F3C">
        <w:t xml:space="preserve"> Tỡm x</w:t>
      </w:r>
    </w:p>
    <w:p w:rsidR="00961089" w:rsidRPr="009B5F3C" w:rsidRDefault="00961089" w:rsidP="00961089">
      <w:pPr>
        <w:spacing w:line="360" w:lineRule="auto"/>
        <w:ind w:firstLine="720"/>
      </w:pPr>
      <w:r w:rsidRPr="009B5F3C">
        <w:t xml:space="preserve">a)     x </w:t>
      </w:r>
      <w:r w:rsidRPr="009B5F3C">
        <w:rPr>
          <w:position w:val="-4"/>
        </w:rPr>
        <w:object w:dxaOrig="180" w:dyaOrig="200">
          <v:shape id="_x0000_i1065" type="#_x0000_t75" style="width:9pt;height:9.75pt">
            <v:imagedata r:id="rId62" o:title=""/>
          </v:shape>
        </w:object>
      </w:r>
      <w:r w:rsidRPr="009B5F3C">
        <w:t xml:space="preserve"> 5 = 35 – 5                                   b)  60 – x  = 2 </w:t>
      </w:r>
      <w:r w:rsidRPr="009B5F3C">
        <w:rPr>
          <w:position w:val="-4"/>
        </w:rPr>
        <w:object w:dxaOrig="180" w:dyaOrig="200">
          <v:shape id="_x0000_i1066" type="#_x0000_t75" style="width:9pt;height:9.75pt">
            <v:imagedata r:id="rId63" o:title=""/>
          </v:shape>
        </w:object>
      </w:r>
      <w:r w:rsidRPr="009B5F3C">
        <w:t xml:space="preserve"> 9</w:t>
      </w:r>
    </w:p>
    <w:p w:rsidR="00961089" w:rsidRPr="009B5F3C" w:rsidRDefault="00961089" w:rsidP="00961089">
      <w:pPr>
        <w:spacing w:line="360" w:lineRule="auto"/>
        <w:ind w:firstLine="720"/>
      </w:pPr>
      <w:r w:rsidRPr="009B5F3C">
        <w:t>......................................                          .................................................</w:t>
      </w:r>
    </w:p>
    <w:p w:rsidR="00961089" w:rsidRPr="009B5F3C" w:rsidRDefault="00961089" w:rsidP="00961089">
      <w:pPr>
        <w:spacing w:line="360" w:lineRule="auto"/>
        <w:ind w:firstLine="720"/>
      </w:pPr>
      <w:r w:rsidRPr="009B5F3C">
        <w:t>.......................................                         .................................................</w:t>
      </w:r>
    </w:p>
    <w:p w:rsidR="00961089" w:rsidRPr="009B5F3C" w:rsidRDefault="00961089" w:rsidP="00961089">
      <w:pPr>
        <w:spacing w:line="360" w:lineRule="auto"/>
        <w:ind w:firstLine="720"/>
      </w:pPr>
      <w:r w:rsidRPr="009B5F3C">
        <w:t>.......................................                         ..................................................</w:t>
      </w:r>
    </w:p>
    <w:p w:rsidR="00961089" w:rsidRPr="009B5F3C" w:rsidRDefault="00961089" w:rsidP="00961089">
      <w:pPr>
        <w:spacing w:line="360" w:lineRule="auto"/>
        <w:jc w:val="both"/>
      </w:pPr>
      <w:r w:rsidRPr="009B5F3C">
        <w:rPr>
          <w:b/>
          <w:i/>
          <w:u w:val="single"/>
        </w:rPr>
        <w:t>Cõu 4</w:t>
      </w:r>
      <w:r w:rsidRPr="009B5F3C">
        <w:rPr>
          <w:b/>
        </w:rPr>
        <w:t>: a)</w:t>
      </w:r>
      <w:r w:rsidRPr="009B5F3C">
        <w:t xml:space="preserve">Bao gạo thứ nhất nặng 62 kg, nặng hơn bao gạo thứ hai 18kg. Hỏi bao gạo thứ hai nặng bao nhiêu kg ? </w:t>
      </w:r>
    </w:p>
    <w:p w:rsidR="00961089" w:rsidRPr="009B5F3C" w:rsidRDefault="00961089" w:rsidP="00961089">
      <w:pPr>
        <w:spacing w:line="360" w:lineRule="auto"/>
        <w:jc w:val="center"/>
        <w:rPr>
          <w:b/>
          <w:u w:val="single"/>
        </w:rPr>
      </w:pPr>
    </w:p>
    <w:p w:rsidR="00961089" w:rsidRPr="009B5F3C" w:rsidRDefault="00961089" w:rsidP="00961089">
      <w:pPr>
        <w:spacing w:line="360" w:lineRule="auto"/>
        <w:jc w:val="center"/>
        <w:rPr>
          <w:b/>
          <w:u w:val="single"/>
        </w:rPr>
      </w:pPr>
    </w:p>
    <w:p w:rsidR="00961089" w:rsidRPr="009B5F3C" w:rsidRDefault="00961089" w:rsidP="00961089">
      <w:pPr>
        <w:spacing w:line="360" w:lineRule="auto"/>
        <w:jc w:val="center"/>
        <w:rPr>
          <w:b/>
          <w:u w:val="single"/>
        </w:rPr>
      </w:pPr>
      <w:r w:rsidRPr="009B5F3C">
        <w:rPr>
          <w:b/>
          <w:u w:val="single"/>
        </w:rPr>
        <w:t>Bài giải</w:t>
      </w:r>
    </w:p>
    <w:p w:rsidR="00961089" w:rsidRPr="009B5F3C" w:rsidRDefault="00961089" w:rsidP="00961089">
      <w:pPr>
        <w:spacing w:line="360" w:lineRule="auto"/>
      </w:pPr>
      <w:r w:rsidRPr="009B5F3C">
        <w:t>..............................................................................................................................................................................................................................................................................................................................................................................................................................</w:t>
      </w:r>
    </w:p>
    <w:p w:rsidR="00961089" w:rsidRPr="009B5F3C" w:rsidRDefault="00961089" w:rsidP="00961089">
      <w:pPr>
        <w:spacing w:line="360" w:lineRule="auto"/>
        <w:ind w:firstLine="720"/>
      </w:pPr>
      <w:r w:rsidRPr="009B5F3C">
        <w:rPr>
          <w:b/>
          <w:i/>
        </w:rPr>
        <w:t xml:space="preserve">b) </w:t>
      </w:r>
      <w:r w:rsidRPr="009B5F3C">
        <w:t>Bố chặt một sợi dây thép dài 4dm thành những chiếc đinh dài 5cm. Hỏi Bố chặt được mấy cái đinh ?</w:t>
      </w:r>
    </w:p>
    <w:p w:rsidR="00961089" w:rsidRPr="009B5F3C" w:rsidRDefault="00961089" w:rsidP="00961089">
      <w:pPr>
        <w:spacing w:line="360" w:lineRule="auto"/>
        <w:jc w:val="center"/>
        <w:rPr>
          <w:b/>
          <w:u w:val="single"/>
        </w:rPr>
      </w:pPr>
      <w:r w:rsidRPr="009B5F3C">
        <w:rPr>
          <w:b/>
          <w:u w:val="single"/>
        </w:rPr>
        <w:t>Bài giải</w:t>
      </w:r>
    </w:p>
    <w:p w:rsidR="00961089" w:rsidRPr="009B5F3C" w:rsidRDefault="00961089" w:rsidP="00961089">
      <w:pPr>
        <w:spacing w:line="360" w:lineRule="auto"/>
      </w:pPr>
      <w:r w:rsidRPr="009B5F3C">
        <w:lastRenderedPageBreak/>
        <w:t>........................................................................................................................................................................................................................................................................................................................................................................................................................................................................................................................................................................</w:t>
      </w:r>
    </w:p>
    <w:p w:rsidR="00961089" w:rsidRPr="009B5F3C" w:rsidRDefault="00961089" w:rsidP="00961089">
      <w:pPr>
        <w:spacing w:line="360" w:lineRule="auto"/>
      </w:pPr>
      <w:r w:rsidRPr="009B5F3C">
        <w:rPr>
          <w:b/>
          <w:i/>
          <w:u w:val="single"/>
        </w:rPr>
        <w:t>Cõu 5</w:t>
      </w:r>
      <w:r w:rsidRPr="009B5F3C">
        <w:rPr>
          <w:b/>
        </w:rPr>
        <w:t>:</w:t>
      </w:r>
      <w:r w:rsidRPr="009B5F3C">
        <w:t xml:space="preserve">Thứ 3 tuần này là ngày 19 thỏng 4. Hỏi thứ 4 tuần sau là ngày nào của tháng tư. </w:t>
      </w:r>
    </w:p>
    <w:p w:rsidR="00961089" w:rsidRPr="009B5F3C" w:rsidRDefault="00961089" w:rsidP="00961089">
      <w:pPr>
        <w:spacing w:line="360" w:lineRule="auto"/>
      </w:pPr>
      <w:r w:rsidRPr="009B5F3C">
        <w:t>..............................................................................................................................................................................................................................................................................................................................................................................................................................</w:t>
      </w:r>
    </w:p>
    <w:p w:rsidR="00961089" w:rsidRPr="009B5F3C" w:rsidRDefault="00961089" w:rsidP="00961089">
      <w:pPr>
        <w:spacing w:line="360" w:lineRule="auto"/>
      </w:pPr>
    </w:p>
    <w:p w:rsidR="00961089" w:rsidRPr="009B5F3C" w:rsidRDefault="00961089" w:rsidP="00961089">
      <w:pPr>
        <w:spacing w:line="360" w:lineRule="auto"/>
      </w:pPr>
      <w:r w:rsidRPr="009B5F3C">
        <w:rPr>
          <w:b/>
          <w:i/>
          <w:u w:val="single"/>
        </w:rPr>
        <w:t>Cõu 6:</w:t>
      </w:r>
      <w:r w:rsidRPr="009B5F3C">
        <w:t xml:space="preserve"> Cho một hỡnh tứ giỏc cú chu vi bằng 50cm. Người ta giảm đều mỗi cạnh của hỡnh tứ giỏc đó đi 3cm thỡ được một hỡnh tứ giỏc mới. </w:t>
      </w:r>
      <w:r>
        <w:t>Tính</w:t>
      </w:r>
      <w:r w:rsidRPr="009B5F3C">
        <w:t xml:space="preserve"> chu vi hỡnh tứ giỏc mới?</w:t>
      </w:r>
    </w:p>
    <w:p w:rsidR="00961089" w:rsidRPr="009B5F3C" w:rsidRDefault="00961089" w:rsidP="00961089">
      <w:pPr>
        <w:spacing w:line="360" w:lineRule="auto"/>
        <w:jc w:val="center"/>
        <w:rPr>
          <w:b/>
          <w:u w:val="single"/>
        </w:rPr>
      </w:pPr>
      <w:r w:rsidRPr="009B5F3C">
        <w:rPr>
          <w:b/>
          <w:u w:val="single"/>
        </w:rPr>
        <w:t>Bài giải</w:t>
      </w:r>
    </w:p>
    <w:p w:rsidR="00961089" w:rsidRPr="009B5F3C" w:rsidRDefault="00961089" w:rsidP="00961089">
      <w:pPr>
        <w:spacing w:line="360" w:lineRule="auto"/>
      </w:pPr>
      <w:r w:rsidRPr="009B5F3C">
        <w:t>..................................................................................................................................................................................................................................................................................................................................................................................................................................................................................................................................................................................................................................................................................................................</w:t>
      </w: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pBdr>
          <w:bottom w:val="single" w:sz="6" w:space="1" w:color="auto"/>
        </w:pBdr>
        <w:spacing w:line="360" w:lineRule="auto"/>
        <w:jc w:val="center"/>
        <w:rPr>
          <w:b/>
        </w:rPr>
      </w:pPr>
    </w:p>
    <w:p w:rsidR="00961089" w:rsidRPr="009B5F3C" w:rsidRDefault="00961089" w:rsidP="00961089">
      <w:pPr>
        <w:spacing w:line="360" w:lineRule="auto"/>
        <w:jc w:val="center"/>
        <w:rPr>
          <w:b/>
        </w:rPr>
      </w:pPr>
    </w:p>
    <w:p w:rsidR="00961089" w:rsidRPr="009B5F3C" w:rsidRDefault="00961089" w:rsidP="00961089">
      <w:pPr>
        <w:spacing w:line="360" w:lineRule="auto"/>
        <w:jc w:val="center"/>
        <w:rPr>
          <w:b/>
        </w:rPr>
      </w:pPr>
      <w:r w:rsidRPr="009B5F3C">
        <w:rPr>
          <w:b/>
        </w:rPr>
        <w:t>HƯỚNG DẪN CHẤM- ĐÁP ÁN</w:t>
      </w:r>
    </w:p>
    <w:p w:rsidR="00961089" w:rsidRPr="009B5F3C" w:rsidRDefault="00961089" w:rsidP="00961089">
      <w:pPr>
        <w:spacing w:line="360" w:lineRule="auto"/>
        <w:rPr>
          <w:b/>
          <w:u w:val="single"/>
        </w:rPr>
      </w:pPr>
    </w:p>
    <w:p w:rsidR="00961089" w:rsidRPr="009B5F3C" w:rsidRDefault="00961089" w:rsidP="00961089">
      <w:pPr>
        <w:spacing w:line="360" w:lineRule="auto"/>
        <w:rPr>
          <w:b/>
        </w:rPr>
      </w:pPr>
      <w:r w:rsidRPr="009B5F3C">
        <w:rPr>
          <w:b/>
          <w:i/>
          <w:u w:val="single"/>
        </w:rPr>
        <w:lastRenderedPageBreak/>
        <w:t>Cõu 1</w:t>
      </w:r>
      <w:r w:rsidRPr="009B5F3C">
        <w:rPr>
          <w:b/>
        </w:rPr>
        <w:t>: (3 đ)</w:t>
      </w:r>
    </w:p>
    <w:p w:rsidR="00961089" w:rsidRPr="009B5F3C" w:rsidRDefault="00961089" w:rsidP="00961089">
      <w:pPr>
        <w:spacing w:line="360" w:lineRule="auto"/>
      </w:pPr>
      <w:r w:rsidRPr="009B5F3C">
        <w:rPr>
          <w:b/>
        </w:rPr>
        <w:t xml:space="preserve"> </w:t>
      </w:r>
      <w:r w:rsidRPr="009B5F3C">
        <w:rPr>
          <w:b/>
        </w:rPr>
        <w:tab/>
      </w:r>
      <w:r w:rsidRPr="009B5F3C">
        <w:t>a) (1đ)Học sinh viết đúng mỗi số cho 0,2 đ</w:t>
      </w:r>
    </w:p>
    <w:p w:rsidR="00961089" w:rsidRPr="009B5F3C" w:rsidRDefault="00961089" w:rsidP="00961089">
      <w:pPr>
        <w:spacing w:line="360" w:lineRule="auto"/>
        <w:ind w:firstLine="720"/>
      </w:pPr>
      <w:r w:rsidRPr="009B5F3C">
        <w:t>Cỏc số cú 3 chữ số khỏc nhau là: 579, 597, 759, 795, 957, 975</w:t>
      </w:r>
    </w:p>
    <w:p w:rsidR="00961089" w:rsidRPr="009B5F3C" w:rsidRDefault="00961089" w:rsidP="00961089">
      <w:pPr>
        <w:spacing w:line="360" w:lineRule="auto"/>
        <w:ind w:firstLine="720"/>
      </w:pPr>
      <w:r w:rsidRPr="009B5F3C">
        <w:t>b) (1đ)Xếp các số sau đây theo thứ tự từ bé đến lớn:</w:t>
      </w:r>
    </w:p>
    <w:p w:rsidR="00961089" w:rsidRPr="009B5F3C" w:rsidRDefault="00961089" w:rsidP="00961089">
      <w:pPr>
        <w:spacing w:line="360" w:lineRule="auto"/>
        <w:ind w:firstLine="720"/>
      </w:pPr>
      <w:r w:rsidRPr="009B5F3C">
        <w:t xml:space="preserve"> 225,  233, 235, 252, 255, 322, 325, 522</w:t>
      </w:r>
    </w:p>
    <w:p w:rsidR="00961089" w:rsidRPr="009B5F3C" w:rsidRDefault="00961089" w:rsidP="00961089">
      <w:pPr>
        <w:spacing w:line="360" w:lineRule="auto"/>
        <w:ind w:firstLine="720"/>
      </w:pPr>
      <w:r w:rsidRPr="009B5F3C">
        <w:t>c, (1đ)Viết được số nhỏ nhất có 3 chữ số  khác nhau mà tổng các chữ số của số đó bằng 9 là 108</w:t>
      </w:r>
    </w:p>
    <w:p w:rsidR="00961089" w:rsidRPr="009B5F3C" w:rsidRDefault="00961089" w:rsidP="00961089">
      <w:pPr>
        <w:spacing w:line="360" w:lineRule="auto"/>
        <w:rPr>
          <w:b/>
        </w:rPr>
      </w:pPr>
      <w:r w:rsidRPr="009B5F3C">
        <w:rPr>
          <w:b/>
          <w:i/>
          <w:u w:val="single"/>
        </w:rPr>
        <w:t>Cõu 2:</w:t>
      </w:r>
      <w:r w:rsidRPr="009B5F3C">
        <w:t xml:space="preserve"> </w:t>
      </w:r>
      <w:r w:rsidRPr="009B5F3C">
        <w:rPr>
          <w:b/>
        </w:rPr>
        <w:t>(4,0 đ)</w:t>
      </w:r>
      <w:r w:rsidRPr="009B5F3C">
        <w:t>.  a)</w:t>
      </w:r>
      <w:r>
        <w:t>Tính</w:t>
      </w:r>
      <w:r w:rsidRPr="009B5F3C">
        <w:t xml:space="preserve"> nhanh </w:t>
      </w:r>
      <w:r w:rsidRPr="009B5F3C">
        <w:rPr>
          <w:b/>
        </w:rPr>
        <w:t>(</w:t>
      </w:r>
      <w:r w:rsidRPr="009B5F3C">
        <w:rPr>
          <w:i/>
        </w:rPr>
        <w:t>2,0 đ</w:t>
      </w:r>
      <w:r w:rsidRPr="009B5F3C">
        <w:rPr>
          <w:b/>
        </w:rPr>
        <w:t>)</w:t>
      </w:r>
    </w:p>
    <w:p w:rsidR="00961089" w:rsidRPr="009B5F3C" w:rsidRDefault="00961089" w:rsidP="00961089">
      <w:pPr>
        <w:spacing w:line="360" w:lineRule="auto"/>
      </w:pPr>
      <w:r w:rsidRPr="009B5F3C">
        <w:t xml:space="preserve">    * 4 </w:t>
      </w:r>
      <w:r w:rsidRPr="009B5F3C">
        <w:rPr>
          <w:position w:val="-4"/>
        </w:rPr>
        <w:object w:dxaOrig="180" w:dyaOrig="200">
          <v:shape id="_x0000_i1067" type="#_x0000_t75" style="width:9pt;height:9.75pt">
            <v:imagedata r:id="rId57" o:title=""/>
          </v:shape>
        </w:object>
      </w:r>
      <w:r w:rsidRPr="009B5F3C">
        <w:t xml:space="preserve"> 5 + 6 </w:t>
      </w:r>
      <w:r w:rsidRPr="009B5F3C">
        <w:rPr>
          <w:position w:val="-4"/>
        </w:rPr>
        <w:object w:dxaOrig="180" w:dyaOrig="200">
          <v:shape id="_x0000_i1068" type="#_x0000_t75" style="width:9pt;height:9.75pt">
            <v:imagedata r:id="rId58" o:title=""/>
          </v:shape>
        </w:object>
      </w:r>
      <w:r w:rsidRPr="009B5F3C">
        <w:t xml:space="preserve"> 5 = 5 </w:t>
      </w:r>
      <w:r w:rsidRPr="009B5F3C">
        <w:rPr>
          <w:position w:val="-4"/>
        </w:rPr>
        <w:object w:dxaOrig="180" w:dyaOrig="200">
          <v:shape id="_x0000_i1069" type="#_x0000_t75" style="width:9pt;height:9.75pt">
            <v:imagedata r:id="rId64" o:title=""/>
          </v:shape>
        </w:object>
      </w:r>
      <w:r w:rsidRPr="009B5F3C">
        <w:t xml:space="preserve"> (6 + 4) = 5 </w:t>
      </w:r>
      <w:r w:rsidRPr="009B5F3C">
        <w:rPr>
          <w:position w:val="-4"/>
        </w:rPr>
        <w:object w:dxaOrig="180" w:dyaOrig="200">
          <v:shape id="_x0000_i1070" type="#_x0000_t75" style="width:9pt;height:9.75pt">
            <v:imagedata r:id="rId65" o:title=""/>
          </v:shape>
        </w:object>
      </w:r>
      <w:r w:rsidRPr="009B5F3C">
        <w:t xml:space="preserve"> 10 = 50                    1 đ                               </w:t>
      </w:r>
    </w:p>
    <w:p w:rsidR="00961089" w:rsidRPr="009B5F3C" w:rsidRDefault="00961089" w:rsidP="00961089">
      <w:pPr>
        <w:spacing w:line="360" w:lineRule="auto"/>
      </w:pPr>
      <w:r w:rsidRPr="009B5F3C">
        <w:t xml:space="preserve">    *415 + 417 + 419  - 115 - 117 - 119 = (415 - 115) +(417 -117) +(419 - 119)</w:t>
      </w:r>
    </w:p>
    <w:p w:rsidR="00961089" w:rsidRPr="009B5F3C" w:rsidRDefault="00961089" w:rsidP="00961089">
      <w:pPr>
        <w:spacing w:line="360" w:lineRule="auto"/>
      </w:pPr>
      <w:r w:rsidRPr="009B5F3C">
        <w:t>= 300 + 300 + 300 = 900                                                         1 đ</w:t>
      </w:r>
    </w:p>
    <w:p w:rsidR="00961089" w:rsidRPr="009B5F3C" w:rsidRDefault="00961089" w:rsidP="00961089">
      <w:pPr>
        <w:spacing w:line="360" w:lineRule="auto"/>
        <w:rPr>
          <w:b/>
        </w:rPr>
      </w:pPr>
      <w:r w:rsidRPr="009B5F3C">
        <w:t>b)</w:t>
      </w:r>
      <w:r>
        <w:t>Tính</w:t>
      </w:r>
      <w:r w:rsidRPr="009B5F3C">
        <w:rPr>
          <w:i/>
        </w:rPr>
        <w:t>(2,0đ)</w:t>
      </w:r>
      <w:r w:rsidRPr="009B5F3C">
        <w:t xml:space="preserve"> </w:t>
      </w:r>
    </w:p>
    <w:p w:rsidR="00961089" w:rsidRPr="009B5F3C" w:rsidRDefault="00961089" w:rsidP="00961089">
      <w:pPr>
        <w:spacing w:line="360" w:lineRule="auto"/>
        <w:ind w:firstLine="720"/>
      </w:pPr>
      <w:r w:rsidRPr="009B5F3C">
        <w:t xml:space="preserve">        5 </w:t>
      </w:r>
      <w:r w:rsidRPr="009B5F3C">
        <w:rPr>
          <w:position w:val="-4"/>
        </w:rPr>
        <w:object w:dxaOrig="180" w:dyaOrig="200">
          <v:shape id="_x0000_i1071" type="#_x0000_t75" style="width:9pt;height:9.75pt">
            <v:imagedata r:id="rId59" o:title=""/>
          </v:shape>
        </w:object>
      </w:r>
      <w:r w:rsidRPr="009B5F3C">
        <w:t xml:space="preserve"> 9 + 55 = 45 + 55 = 100;        2 </w:t>
      </w:r>
      <w:r w:rsidRPr="009B5F3C">
        <w:rPr>
          <w:position w:val="-4"/>
        </w:rPr>
        <w:object w:dxaOrig="180" w:dyaOrig="200">
          <v:shape id="_x0000_i1072" type="#_x0000_t75" style="width:9pt;height:9.75pt">
            <v:imagedata r:id="rId60" o:title=""/>
          </v:shape>
        </w:object>
      </w:r>
      <w:r w:rsidRPr="009B5F3C">
        <w:t xml:space="preserve"> 8 + 4 </w:t>
      </w:r>
      <w:r w:rsidRPr="009B5F3C">
        <w:rPr>
          <w:position w:val="-4"/>
        </w:rPr>
        <w:object w:dxaOrig="180" w:dyaOrig="200">
          <v:shape id="_x0000_i1073" type="#_x0000_t75" style="width:9pt;height:9.75pt">
            <v:imagedata r:id="rId61" o:title=""/>
          </v:shape>
        </w:object>
      </w:r>
      <w:r w:rsidRPr="009B5F3C">
        <w:t xml:space="preserve"> 9 = 16 + 36 =52</w:t>
      </w:r>
    </w:p>
    <w:p w:rsidR="00961089" w:rsidRPr="009B5F3C" w:rsidRDefault="00961089" w:rsidP="00961089">
      <w:pPr>
        <w:spacing w:line="360" w:lineRule="auto"/>
      </w:pPr>
      <w:r w:rsidRPr="009B5F3C">
        <w:rPr>
          <w:b/>
          <w:i/>
          <w:u w:val="single"/>
        </w:rPr>
        <w:t>Cõu 3</w:t>
      </w:r>
      <w:r w:rsidRPr="009B5F3C">
        <w:rPr>
          <w:b/>
        </w:rPr>
        <w:t>:</w:t>
      </w:r>
      <w:r w:rsidRPr="009B5F3C">
        <w:t xml:space="preserve"> Tỡm x </w:t>
      </w:r>
      <w:r w:rsidRPr="009B5F3C">
        <w:rPr>
          <w:b/>
        </w:rPr>
        <w:t>(3,0 đ)</w:t>
      </w:r>
      <w:r w:rsidRPr="009B5F3C">
        <w:t>. Mỗi bài đúng được 1,5 đ</w:t>
      </w:r>
    </w:p>
    <w:p w:rsidR="00961089" w:rsidRPr="009B5F3C" w:rsidRDefault="00961089" w:rsidP="00961089">
      <w:pPr>
        <w:spacing w:line="360" w:lineRule="auto"/>
        <w:ind w:firstLine="720"/>
      </w:pPr>
      <w:r w:rsidRPr="009B5F3C">
        <w:t xml:space="preserve">a)       x </w:t>
      </w:r>
      <w:r w:rsidRPr="009B5F3C">
        <w:rPr>
          <w:position w:val="-4"/>
        </w:rPr>
        <w:object w:dxaOrig="180" w:dyaOrig="200">
          <v:shape id="_x0000_i1074" type="#_x0000_t75" style="width:9pt;height:9.75pt">
            <v:imagedata r:id="rId62" o:title=""/>
          </v:shape>
        </w:object>
      </w:r>
      <w:r w:rsidRPr="009B5F3C">
        <w:t xml:space="preserve"> 5 = 35 – 5</w:t>
      </w:r>
    </w:p>
    <w:p w:rsidR="00961089" w:rsidRPr="009B5F3C" w:rsidRDefault="00961089" w:rsidP="00961089">
      <w:pPr>
        <w:spacing w:line="360" w:lineRule="auto"/>
        <w:ind w:firstLine="720"/>
      </w:pPr>
      <w:r w:rsidRPr="009B5F3C">
        <w:t xml:space="preserve">          x </w:t>
      </w:r>
      <w:r w:rsidRPr="009B5F3C">
        <w:rPr>
          <w:position w:val="-4"/>
        </w:rPr>
        <w:object w:dxaOrig="180" w:dyaOrig="200">
          <v:shape id="_x0000_i1075" type="#_x0000_t75" style="width:9pt;height:9.75pt">
            <v:imagedata r:id="rId62" o:title=""/>
          </v:shape>
        </w:object>
      </w:r>
      <w:r w:rsidRPr="009B5F3C">
        <w:t xml:space="preserve"> 5 = 30</w:t>
      </w:r>
    </w:p>
    <w:p w:rsidR="00961089" w:rsidRPr="009B5F3C" w:rsidRDefault="00961089" w:rsidP="00961089">
      <w:pPr>
        <w:spacing w:line="360" w:lineRule="auto"/>
        <w:ind w:firstLine="720"/>
      </w:pPr>
      <w:r w:rsidRPr="009B5F3C">
        <w:t xml:space="preserve">                x = 30 : 5</w:t>
      </w:r>
    </w:p>
    <w:p w:rsidR="00961089" w:rsidRPr="009B5F3C" w:rsidRDefault="00961089" w:rsidP="00961089">
      <w:pPr>
        <w:spacing w:line="360" w:lineRule="auto"/>
        <w:ind w:firstLine="720"/>
      </w:pPr>
      <w:r w:rsidRPr="009B5F3C">
        <w:t xml:space="preserve">                x = 6                        </w:t>
      </w:r>
    </w:p>
    <w:p w:rsidR="00961089" w:rsidRPr="009B5F3C" w:rsidRDefault="00961089" w:rsidP="00961089">
      <w:pPr>
        <w:spacing w:line="360" w:lineRule="auto"/>
        <w:ind w:firstLine="720"/>
      </w:pPr>
      <w:r w:rsidRPr="009B5F3C">
        <w:t xml:space="preserve"> b)  60 – x  = 2 </w:t>
      </w:r>
      <w:r w:rsidRPr="009B5F3C">
        <w:rPr>
          <w:position w:val="-4"/>
        </w:rPr>
        <w:object w:dxaOrig="180" w:dyaOrig="200">
          <v:shape id="_x0000_i1076" type="#_x0000_t75" style="width:9pt;height:9.75pt">
            <v:imagedata r:id="rId63" o:title=""/>
          </v:shape>
        </w:object>
      </w:r>
      <w:r w:rsidRPr="009B5F3C">
        <w:t xml:space="preserve"> 9</w:t>
      </w:r>
    </w:p>
    <w:p w:rsidR="00961089" w:rsidRPr="009B5F3C" w:rsidRDefault="00961089" w:rsidP="00961089">
      <w:pPr>
        <w:spacing w:line="360" w:lineRule="auto"/>
        <w:ind w:firstLine="720"/>
      </w:pPr>
      <w:r w:rsidRPr="009B5F3C">
        <w:t xml:space="preserve">       60 – x  = 18</w:t>
      </w:r>
    </w:p>
    <w:p w:rsidR="00961089" w:rsidRPr="009B5F3C" w:rsidRDefault="00961089" w:rsidP="00961089">
      <w:pPr>
        <w:spacing w:line="360" w:lineRule="auto"/>
        <w:ind w:firstLine="720"/>
      </w:pPr>
      <w:r w:rsidRPr="009B5F3C">
        <w:t xml:space="preserve">                x = 60 – 18</w:t>
      </w:r>
    </w:p>
    <w:p w:rsidR="00961089" w:rsidRPr="009B5F3C" w:rsidRDefault="00961089" w:rsidP="00961089">
      <w:pPr>
        <w:spacing w:line="360" w:lineRule="auto"/>
        <w:ind w:firstLine="720"/>
      </w:pPr>
      <w:r w:rsidRPr="009B5F3C">
        <w:t xml:space="preserve">                x = 42</w:t>
      </w:r>
    </w:p>
    <w:p w:rsidR="00961089" w:rsidRPr="009B5F3C" w:rsidRDefault="00961089" w:rsidP="00961089">
      <w:pPr>
        <w:spacing w:line="360" w:lineRule="auto"/>
      </w:pPr>
      <w:r w:rsidRPr="009B5F3C">
        <w:rPr>
          <w:b/>
          <w:i/>
          <w:u w:val="single"/>
        </w:rPr>
        <w:t>Cõu 4</w:t>
      </w:r>
      <w:r w:rsidRPr="009B5F3C">
        <w:rPr>
          <w:b/>
        </w:rPr>
        <w:t>: (5,0 đ)</w:t>
      </w:r>
      <w:r w:rsidRPr="009B5F3C">
        <w:t xml:space="preserve">.   </w:t>
      </w:r>
      <w:r w:rsidRPr="009B5F3C">
        <w:rPr>
          <w:b/>
        </w:rPr>
        <w:t xml:space="preserve">a) </w:t>
      </w:r>
      <w:r w:rsidRPr="009B5F3C">
        <w:rPr>
          <w:i/>
        </w:rPr>
        <w:t>(2,5 đ).</w:t>
      </w:r>
      <w:r w:rsidRPr="009B5F3C">
        <w:t xml:space="preserve">   Bao  gạo thứ hai nặng là:          0,75 đ</w:t>
      </w:r>
    </w:p>
    <w:p w:rsidR="00961089" w:rsidRPr="009B5F3C" w:rsidRDefault="00961089" w:rsidP="00961089">
      <w:pPr>
        <w:spacing w:line="360" w:lineRule="auto"/>
      </w:pPr>
      <w:r w:rsidRPr="009B5F3C">
        <w:t xml:space="preserve">                                         62 – 18 = 44 (kg)                          1,25 đ</w:t>
      </w:r>
    </w:p>
    <w:p w:rsidR="00961089" w:rsidRPr="009B5F3C" w:rsidRDefault="00961089" w:rsidP="00961089">
      <w:pPr>
        <w:spacing w:line="360" w:lineRule="auto"/>
      </w:pPr>
      <w:r w:rsidRPr="009B5F3C">
        <w:t xml:space="preserve">                                              Đáp số: 44kg                            0,5 đ         </w:t>
      </w:r>
    </w:p>
    <w:p w:rsidR="00961089" w:rsidRPr="009B5F3C" w:rsidRDefault="00961089" w:rsidP="00961089">
      <w:pPr>
        <w:spacing w:line="360" w:lineRule="auto"/>
        <w:ind w:firstLine="720"/>
      </w:pPr>
      <w:r w:rsidRPr="009B5F3C">
        <w:rPr>
          <w:b/>
          <w:i/>
        </w:rPr>
        <w:t xml:space="preserve">b) </w:t>
      </w:r>
      <w:r w:rsidRPr="009B5F3C">
        <w:rPr>
          <w:i/>
        </w:rPr>
        <w:t>(2,5 đ).</w:t>
      </w:r>
      <w:r w:rsidRPr="009B5F3C">
        <w:t xml:space="preserve">  Đổi 4 dm = 40 cm                                      0,5 đ</w:t>
      </w:r>
    </w:p>
    <w:p w:rsidR="00961089" w:rsidRPr="009B5F3C" w:rsidRDefault="00961089" w:rsidP="00961089">
      <w:pPr>
        <w:spacing w:line="360" w:lineRule="auto"/>
      </w:pPr>
      <w:r w:rsidRPr="009B5F3C">
        <w:t xml:space="preserve">                   Bố chặt được  số cái đinh là:                              0,75 đ </w:t>
      </w:r>
    </w:p>
    <w:p w:rsidR="00961089" w:rsidRPr="009B5F3C" w:rsidRDefault="00961089" w:rsidP="00961089">
      <w:pPr>
        <w:spacing w:line="360" w:lineRule="auto"/>
      </w:pPr>
      <w:r w:rsidRPr="009B5F3C">
        <w:t xml:space="preserve">                       40 : 5 = 8 (cái đinh)                                        1,25 đ     </w:t>
      </w:r>
    </w:p>
    <w:p w:rsidR="00961089" w:rsidRPr="009B5F3C" w:rsidRDefault="00961089" w:rsidP="00961089">
      <w:pPr>
        <w:spacing w:line="360" w:lineRule="auto"/>
        <w:ind w:firstLine="720"/>
      </w:pPr>
      <w:r w:rsidRPr="009B5F3C">
        <w:t xml:space="preserve">                      Đáp số: 8 cái đinh                                     0,5</w:t>
      </w:r>
    </w:p>
    <w:p w:rsidR="00961089" w:rsidRPr="009B5F3C" w:rsidRDefault="00961089" w:rsidP="00961089">
      <w:pPr>
        <w:spacing w:line="360" w:lineRule="auto"/>
        <w:rPr>
          <w:b/>
          <w:i/>
          <w:u w:val="single"/>
        </w:rPr>
      </w:pPr>
    </w:p>
    <w:p w:rsidR="00961089" w:rsidRPr="009B5F3C" w:rsidRDefault="00961089" w:rsidP="00961089">
      <w:pPr>
        <w:spacing w:line="360" w:lineRule="auto"/>
        <w:rPr>
          <w:b/>
        </w:rPr>
      </w:pPr>
      <w:r w:rsidRPr="009B5F3C">
        <w:rPr>
          <w:b/>
          <w:i/>
          <w:u w:val="single"/>
        </w:rPr>
        <w:lastRenderedPageBreak/>
        <w:t>Cõu 5</w:t>
      </w:r>
      <w:r w:rsidRPr="009B5F3C">
        <w:rPr>
          <w:b/>
        </w:rPr>
        <w:t>: (2,0 đ)</w:t>
      </w:r>
      <w:r w:rsidRPr="009B5F3C">
        <w:t xml:space="preserve">.     </w:t>
      </w:r>
    </w:p>
    <w:p w:rsidR="00961089" w:rsidRPr="009B5F3C" w:rsidRDefault="00961089" w:rsidP="00961089">
      <w:pPr>
        <w:spacing w:line="360" w:lineRule="auto"/>
      </w:pPr>
      <w:r w:rsidRPr="009B5F3C">
        <w:t xml:space="preserve">                    1tuần cú 7 ngày                                                                             </w:t>
      </w:r>
    </w:p>
    <w:p w:rsidR="00961089" w:rsidRPr="009B5F3C" w:rsidRDefault="00961089" w:rsidP="00961089">
      <w:pPr>
        <w:spacing w:line="360" w:lineRule="auto"/>
      </w:pPr>
      <w:r w:rsidRPr="009B5F3C">
        <w:t xml:space="preserve">Thứ ba tuần này cách thứ tư tuần sau số ngày là 8 ngày.               </w:t>
      </w:r>
    </w:p>
    <w:p w:rsidR="00961089" w:rsidRPr="009B5F3C" w:rsidRDefault="00961089" w:rsidP="00961089">
      <w:pPr>
        <w:spacing w:line="360" w:lineRule="auto"/>
      </w:pPr>
      <w:r w:rsidRPr="009B5F3C">
        <w:t>Thứ tư tuần sau là ngày: 19 + 8 = 27</w:t>
      </w:r>
    </w:p>
    <w:p w:rsidR="00961089" w:rsidRPr="009B5F3C" w:rsidRDefault="00961089" w:rsidP="00961089">
      <w:pPr>
        <w:spacing w:line="360" w:lineRule="auto"/>
      </w:pPr>
      <w:r w:rsidRPr="009B5F3C">
        <w:t xml:space="preserve">                                 Đáp số: Ngày 27 tháng tư</w:t>
      </w:r>
    </w:p>
    <w:p w:rsidR="00961089" w:rsidRPr="009B5F3C" w:rsidRDefault="00961089" w:rsidP="00961089">
      <w:pPr>
        <w:spacing w:line="360" w:lineRule="auto"/>
      </w:pPr>
      <w:r w:rsidRPr="009B5F3C">
        <w:t xml:space="preserve">   *Hs nêu đúng  đáp số cho 1 đ</w:t>
      </w:r>
    </w:p>
    <w:p w:rsidR="00961089" w:rsidRPr="009B5F3C" w:rsidRDefault="00961089" w:rsidP="00961089">
      <w:pPr>
        <w:spacing w:line="360" w:lineRule="auto"/>
        <w:rPr>
          <w:lang w:val="da-DK"/>
        </w:rPr>
      </w:pPr>
      <w:r w:rsidRPr="009B5F3C">
        <w:rPr>
          <w:b/>
          <w:i/>
          <w:u w:val="single"/>
        </w:rPr>
        <w:t>Cõu 6:</w:t>
      </w:r>
      <w:r w:rsidRPr="009B5F3C">
        <w:t xml:space="preserve"> </w:t>
      </w:r>
      <w:r w:rsidRPr="009B5F3C">
        <w:rPr>
          <w:b/>
        </w:rPr>
        <w:t>(3,0 đ)</w:t>
      </w:r>
      <w:r w:rsidRPr="009B5F3C">
        <w:t xml:space="preserve">.   </w:t>
      </w:r>
      <w:r w:rsidRPr="009B5F3C">
        <w:rPr>
          <w:lang w:val="da-DK"/>
        </w:rPr>
        <w:t xml:space="preserve">Chu vi giảm là:                         </w:t>
      </w:r>
    </w:p>
    <w:p w:rsidR="00961089" w:rsidRPr="009B5F3C" w:rsidRDefault="00961089" w:rsidP="00961089">
      <w:pPr>
        <w:spacing w:line="360" w:lineRule="auto"/>
        <w:rPr>
          <w:lang w:val="da-DK"/>
        </w:rPr>
      </w:pPr>
      <w:r w:rsidRPr="009B5F3C">
        <w:rPr>
          <w:lang w:val="da-DK"/>
        </w:rPr>
        <w:t xml:space="preserve">                                3 </w:t>
      </w:r>
      <w:r w:rsidRPr="009B5F3C">
        <w:rPr>
          <w:position w:val="-4"/>
          <w:lang w:val="da-DK"/>
        </w:rPr>
        <w:object w:dxaOrig="180" w:dyaOrig="200">
          <v:shape id="_x0000_i1077" type="#_x0000_t75" style="width:9pt;height:9.75pt">
            <v:imagedata r:id="rId66" o:title=""/>
          </v:shape>
        </w:object>
      </w:r>
      <w:r w:rsidRPr="009B5F3C">
        <w:rPr>
          <w:lang w:val="da-DK"/>
        </w:rPr>
        <w:t xml:space="preserve"> 4 = 12cm                                       1,5 đ</w:t>
      </w:r>
    </w:p>
    <w:p w:rsidR="00961089" w:rsidRPr="009B5F3C" w:rsidRDefault="00961089" w:rsidP="00961089">
      <w:pPr>
        <w:spacing w:line="360" w:lineRule="auto"/>
        <w:rPr>
          <w:lang w:val="da-DK"/>
        </w:rPr>
      </w:pPr>
      <w:r w:rsidRPr="009B5F3C">
        <w:rPr>
          <w:lang w:val="da-DK"/>
        </w:rPr>
        <w:t xml:space="preserve">                        Chu vi tứ giỏc nmới là:</w:t>
      </w:r>
    </w:p>
    <w:p w:rsidR="00961089" w:rsidRPr="009B5F3C" w:rsidRDefault="00961089" w:rsidP="00961089">
      <w:pPr>
        <w:tabs>
          <w:tab w:val="left" w:pos="6765"/>
        </w:tabs>
        <w:spacing w:line="360" w:lineRule="auto"/>
        <w:rPr>
          <w:lang w:val="da-DK"/>
        </w:rPr>
      </w:pPr>
      <w:r w:rsidRPr="009B5F3C">
        <w:rPr>
          <w:lang w:val="da-DK"/>
        </w:rPr>
        <w:t xml:space="preserve">                                      50 – 12 = 38 cm</w:t>
      </w:r>
      <w:r w:rsidRPr="009B5F3C">
        <w:rPr>
          <w:lang w:val="da-DK"/>
        </w:rPr>
        <w:tab/>
        <w:t>1,5 đ</w:t>
      </w:r>
    </w:p>
    <w:p w:rsidR="00961089" w:rsidRPr="009B5F3C" w:rsidRDefault="00961089" w:rsidP="00961089">
      <w:pPr>
        <w:spacing w:line="360" w:lineRule="auto"/>
        <w:rPr>
          <w:lang w:val="da-DK"/>
        </w:rPr>
      </w:pPr>
      <w:r w:rsidRPr="009B5F3C">
        <w:rPr>
          <w:lang w:val="da-DK"/>
        </w:rPr>
        <w:t xml:space="preserve">                               Đáp số: 38 cm</w:t>
      </w:r>
    </w:p>
    <w:p w:rsidR="00D60CF1" w:rsidRPr="004C380E" w:rsidRDefault="00D60CF1" w:rsidP="004C380E"/>
    <w:sectPr w:rsidR="00D60CF1" w:rsidRPr="004C380E" w:rsidSect="005607A2">
      <w:headerReference w:type="even" r:id="rId67"/>
      <w:headerReference w:type="default" r:id="rId68"/>
      <w:footerReference w:type="default" r:id="rId69"/>
      <w:headerReference w:type="first" r:id="rId70"/>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5FF9" w:rsidRDefault="007C5FF9" w:rsidP="009043BA">
      <w:pPr>
        <w:spacing w:line="240" w:lineRule="auto"/>
      </w:pPr>
      <w:r>
        <w:separator/>
      </w:r>
    </w:p>
  </w:endnote>
  <w:endnote w:type="continuationSeparator" w:id="0">
    <w:p w:rsidR="007C5FF9" w:rsidRDefault="007C5FF9"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HP001 5 hàng">
    <w:charset w:val="00"/>
    <w:family w:val="swiss"/>
    <w:pitch w:val="variable"/>
    <w:sig w:usb0="A00002AF" w:usb1="100068EB" w:usb2="00000000" w:usb3="00000000" w:csb0="0000019B"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95EFD">
      <w:trPr>
        <w:trHeight w:val="376"/>
      </w:trPr>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5FF9" w:rsidRDefault="007C5FF9" w:rsidP="009043BA">
      <w:pPr>
        <w:spacing w:line="240" w:lineRule="auto"/>
      </w:pPr>
      <w:r>
        <w:separator/>
      </w:r>
    </w:p>
  </w:footnote>
  <w:footnote w:type="continuationSeparator" w:id="0">
    <w:p w:rsidR="007C5FF9" w:rsidRDefault="007C5FF9"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3E7A3E">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3E7A3E">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8.85pt;margin-top:137.8pt;width:538.6pt;height:482.3pt;z-index:-251650048;mso-position-horizontal-relative:margin;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3E7A3E">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2D84DB2"/>
    <w:multiLevelType w:val="hybridMultilevel"/>
    <w:tmpl w:val="F5E4D186"/>
    <w:lvl w:ilvl="0" w:tplc="12EA1416">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
    <w:nsid w:val="08822356"/>
    <w:multiLevelType w:val="hybridMultilevel"/>
    <w:tmpl w:val="C0C244F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0AD71D70"/>
    <w:multiLevelType w:val="hybridMultilevel"/>
    <w:tmpl w:val="A50E7DEC"/>
    <w:lvl w:ilvl="0" w:tplc="047423AA">
      <w:start w:val="1"/>
      <w:numFmt w:val="upperLetter"/>
      <w:lvlText w:val="%1."/>
      <w:lvlJc w:val="left"/>
      <w:pPr>
        <w:tabs>
          <w:tab w:val="num" w:pos="6155"/>
        </w:tabs>
        <w:ind w:left="6155" w:hanging="975"/>
      </w:pPr>
      <w:rPr>
        <w:rFonts w:hint="default"/>
      </w:rPr>
    </w:lvl>
    <w:lvl w:ilvl="1" w:tplc="04090019" w:tentative="1">
      <w:start w:val="1"/>
      <w:numFmt w:val="lowerLetter"/>
      <w:lvlText w:val="%2."/>
      <w:lvlJc w:val="left"/>
      <w:pPr>
        <w:tabs>
          <w:tab w:val="num" w:pos="6260"/>
        </w:tabs>
        <w:ind w:left="6260" w:hanging="360"/>
      </w:pPr>
    </w:lvl>
    <w:lvl w:ilvl="2" w:tplc="0409001B" w:tentative="1">
      <w:start w:val="1"/>
      <w:numFmt w:val="lowerRoman"/>
      <w:lvlText w:val="%3."/>
      <w:lvlJc w:val="right"/>
      <w:pPr>
        <w:tabs>
          <w:tab w:val="num" w:pos="6980"/>
        </w:tabs>
        <w:ind w:left="6980" w:hanging="180"/>
      </w:pPr>
    </w:lvl>
    <w:lvl w:ilvl="3" w:tplc="0409000F" w:tentative="1">
      <w:start w:val="1"/>
      <w:numFmt w:val="decimal"/>
      <w:lvlText w:val="%4."/>
      <w:lvlJc w:val="left"/>
      <w:pPr>
        <w:tabs>
          <w:tab w:val="num" w:pos="7700"/>
        </w:tabs>
        <w:ind w:left="7700" w:hanging="360"/>
      </w:pPr>
    </w:lvl>
    <w:lvl w:ilvl="4" w:tplc="04090019" w:tentative="1">
      <w:start w:val="1"/>
      <w:numFmt w:val="lowerLetter"/>
      <w:lvlText w:val="%5."/>
      <w:lvlJc w:val="left"/>
      <w:pPr>
        <w:tabs>
          <w:tab w:val="num" w:pos="8420"/>
        </w:tabs>
        <w:ind w:left="8420" w:hanging="360"/>
      </w:pPr>
    </w:lvl>
    <w:lvl w:ilvl="5" w:tplc="0409001B" w:tentative="1">
      <w:start w:val="1"/>
      <w:numFmt w:val="lowerRoman"/>
      <w:lvlText w:val="%6."/>
      <w:lvlJc w:val="right"/>
      <w:pPr>
        <w:tabs>
          <w:tab w:val="num" w:pos="9140"/>
        </w:tabs>
        <w:ind w:left="9140" w:hanging="180"/>
      </w:pPr>
    </w:lvl>
    <w:lvl w:ilvl="6" w:tplc="0409000F" w:tentative="1">
      <w:start w:val="1"/>
      <w:numFmt w:val="decimal"/>
      <w:lvlText w:val="%7."/>
      <w:lvlJc w:val="left"/>
      <w:pPr>
        <w:tabs>
          <w:tab w:val="num" w:pos="9860"/>
        </w:tabs>
        <w:ind w:left="9860" w:hanging="360"/>
      </w:pPr>
    </w:lvl>
    <w:lvl w:ilvl="7" w:tplc="04090019" w:tentative="1">
      <w:start w:val="1"/>
      <w:numFmt w:val="lowerLetter"/>
      <w:lvlText w:val="%8."/>
      <w:lvlJc w:val="left"/>
      <w:pPr>
        <w:tabs>
          <w:tab w:val="num" w:pos="10580"/>
        </w:tabs>
        <w:ind w:left="10580" w:hanging="360"/>
      </w:pPr>
    </w:lvl>
    <w:lvl w:ilvl="8" w:tplc="0409001B" w:tentative="1">
      <w:start w:val="1"/>
      <w:numFmt w:val="lowerRoman"/>
      <w:lvlText w:val="%9."/>
      <w:lvlJc w:val="right"/>
      <w:pPr>
        <w:tabs>
          <w:tab w:val="num" w:pos="11300"/>
        </w:tabs>
        <w:ind w:left="11300" w:hanging="180"/>
      </w:pPr>
    </w:lvl>
  </w:abstractNum>
  <w:abstractNum w:abstractNumId="9">
    <w:nsid w:val="0D286680"/>
    <w:multiLevelType w:val="hybridMultilevel"/>
    <w:tmpl w:val="D384EC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206C32"/>
    <w:multiLevelType w:val="hybridMultilevel"/>
    <w:tmpl w:val="5A9C65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3C75EBC"/>
    <w:multiLevelType w:val="hybridMultilevel"/>
    <w:tmpl w:val="0C161A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74A3776"/>
    <w:multiLevelType w:val="hybridMultilevel"/>
    <w:tmpl w:val="A914DC60"/>
    <w:lvl w:ilvl="0" w:tplc="2656F5CE">
      <w:start w:val="1"/>
      <w:numFmt w:val="upperRoman"/>
      <w:lvlText w:val="%1."/>
      <w:lvlJc w:val="left"/>
      <w:pPr>
        <w:ind w:left="1080" w:hanging="720"/>
      </w:pPr>
      <w:rPr>
        <w:rFonts w:hint="default"/>
        <w:b/>
        <w:i/>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A622ED"/>
    <w:multiLevelType w:val="hybridMultilevel"/>
    <w:tmpl w:val="79182C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B913B98"/>
    <w:multiLevelType w:val="hybridMultilevel"/>
    <w:tmpl w:val="B6D0EE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C3F5C61"/>
    <w:multiLevelType w:val="hybridMultilevel"/>
    <w:tmpl w:val="B12EE1E8"/>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1D4D4C4A"/>
    <w:multiLevelType w:val="hybridMultilevel"/>
    <w:tmpl w:val="4C3885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E8B759A"/>
    <w:multiLevelType w:val="hybridMultilevel"/>
    <w:tmpl w:val="2B14F3D2"/>
    <w:lvl w:ilvl="0" w:tplc="4D0E612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9">
    <w:nsid w:val="22303978"/>
    <w:multiLevelType w:val="hybridMultilevel"/>
    <w:tmpl w:val="976E04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56C49B8"/>
    <w:multiLevelType w:val="hybridMultilevel"/>
    <w:tmpl w:val="DA1276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CEF1777"/>
    <w:multiLevelType w:val="hybridMultilevel"/>
    <w:tmpl w:val="84D69C5A"/>
    <w:lvl w:ilvl="0" w:tplc="07F6BD30">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2">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2E4001C9"/>
    <w:multiLevelType w:val="hybridMultilevel"/>
    <w:tmpl w:val="8DBE22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04207E8"/>
    <w:multiLevelType w:val="hybridMultilevel"/>
    <w:tmpl w:val="1C9AA04C"/>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33284CBE"/>
    <w:multiLevelType w:val="singleLevel"/>
    <w:tmpl w:val="C192B430"/>
    <w:lvl w:ilvl="0">
      <w:start w:val="1"/>
      <w:numFmt w:val="lowerLetter"/>
      <w:lvlText w:val="%1)"/>
      <w:lvlJc w:val="left"/>
      <w:pPr>
        <w:tabs>
          <w:tab w:val="num" w:pos="1080"/>
        </w:tabs>
        <w:ind w:left="1080" w:hanging="360"/>
      </w:pPr>
      <w:rPr>
        <w:rFonts w:hint="default"/>
      </w:rPr>
    </w:lvl>
  </w:abstractNum>
  <w:abstractNum w:abstractNumId="26">
    <w:nsid w:val="3A4C3768"/>
    <w:multiLevelType w:val="hybridMultilevel"/>
    <w:tmpl w:val="C680949A"/>
    <w:lvl w:ilvl="0" w:tplc="CC22DE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D005E30"/>
    <w:multiLevelType w:val="hybridMultilevel"/>
    <w:tmpl w:val="B6D0EE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EBD1EC1"/>
    <w:multiLevelType w:val="hybridMultilevel"/>
    <w:tmpl w:val="8AFC64F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1076036"/>
    <w:multiLevelType w:val="hybridMultilevel"/>
    <w:tmpl w:val="2F368AE2"/>
    <w:lvl w:ilvl="0" w:tplc="04090015">
      <w:start w:val="1"/>
      <w:numFmt w:val="upperLetter"/>
      <w:lvlText w:val="%1."/>
      <w:lvlJc w:val="left"/>
      <w:pPr>
        <w:tabs>
          <w:tab w:val="num" w:pos="762"/>
        </w:tabs>
        <w:ind w:left="762" w:hanging="360"/>
      </w:pPr>
      <w:rPr>
        <w:rFonts w:hint="default"/>
      </w:rPr>
    </w:lvl>
    <w:lvl w:ilvl="1" w:tplc="7F26598C">
      <w:start w:val="4"/>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2B67809"/>
    <w:multiLevelType w:val="hybridMultilevel"/>
    <w:tmpl w:val="1CAC72F2"/>
    <w:lvl w:ilvl="0" w:tplc="B0FC335E">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1">
    <w:nsid w:val="49270FD8"/>
    <w:multiLevelType w:val="hybridMultilevel"/>
    <w:tmpl w:val="EB4ED7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B5548B8"/>
    <w:multiLevelType w:val="hybridMultilevel"/>
    <w:tmpl w:val="C680949A"/>
    <w:lvl w:ilvl="0" w:tplc="CC22DE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4D823678"/>
    <w:multiLevelType w:val="hybridMultilevel"/>
    <w:tmpl w:val="49B2853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EDB7487"/>
    <w:multiLevelType w:val="hybridMultilevel"/>
    <w:tmpl w:val="CA20D72A"/>
    <w:lvl w:ilvl="0" w:tplc="04090015">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56A08AF"/>
    <w:multiLevelType w:val="hybridMultilevel"/>
    <w:tmpl w:val="28B4D3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D1D5FD3"/>
    <w:multiLevelType w:val="hybridMultilevel"/>
    <w:tmpl w:val="E7D67A40"/>
    <w:lvl w:ilvl="0" w:tplc="BAD062DC">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7">
    <w:nsid w:val="5DE72487"/>
    <w:multiLevelType w:val="hybridMultilevel"/>
    <w:tmpl w:val="709A23F2"/>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5EF815AE"/>
    <w:multiLevelType w:val="hybridMultilevel"/>
    <w:tmpl w:val="050031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0C646A5"/>
    <w:multiLevelType w:val="hybridMultilevel"/>
    <w:tmpl w:val="1A4E7EDE"/>
    <w:lvl w:ilvl="0" w:tplc="50507C6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0">
    <w:nsid w:val="63976937"/>
    <w:multiLevelType w:val="hybridMultilevel"/>
    <w:tmpl w:val="6AFCA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6D54121"/>
    <w:multiLevelType w:val="hybridMultilevel"/>
    <w:tmpl w:val="7382DE1E"/>
    <w:lvl w:ilvl="0" w:tplc="04090019">
      <w:start w:val="1"/>
      <w:numFmt w:val="lowerLetter"/>
      <w:lvlText w:val="%1."/>
      <w:lvlJc w:val="left"/>
      <w:pPr>
        <w:tabs>
          <w:tab w:val="num" w:pos="963"/>
        </w:tabs>
        <w:ind w:left="963"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664DC8"/>
    <w:multiLevelType w:val="hybridMultilevel"/>
    <w:tmpl w:val="6CDCB5C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CBC07DD"/>
    <w:multiLevelType w:val="hybridMultilevel"/>
    <w:tmpl w:val="C3DED2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CE35167"/>
    <w:multiLevelType w:val="hybridMultilevel"/>
    <w:tmpl w:val="B6D0EE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E990861"/>
    <w:multiLevelType w:val="hybridMultilevel"/>
    <w:tmpl w:val="B6D0EE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2"/>
  </w:num>
  <w:num w:numId="3">
    <w:abstractNumId w:val="3"/>
  </w:num>
  <w:num w:numId="4">
    <w:abstractNumId w:val="42"/>
  </w:num>
  <w:num w:numId="5">
    <w:abstractNumId w:val="2"/>
  </w:num>
  <w:num w:numId="6">
    <w:abstractNumId w:val="1"/>
  </w:num>
  <w:num w:numId="7">
    <w:abstractNumId w:val="0"/>
  </w:num>
  <w:num w:numId="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num>
  <w:num w:numId="10">
    <w:abstractNumId w:val="9"/>
  </w:num>
  <w:num w:numId="11">
    <w:abstractNumId w:val="17"/>
  </w:num>
  <w:num w:numId="12">
    <w:abstractNumId w:val="10"/>
  </w:num>
  <w:num w:numId="13">
    <w:abstractNumId w:val="38"/>
  </w:num>
  <w:num w:numId="14">
    <w:abstractNumId w:val="44"/>
  </w:num>
  <w:num w:numId="15">
    <w:abstractNumId w:val="23"/>
  </w:num>
  <w:num w:numId="16">
    <w:abstractNumId w:val="19"/>
  </w:num>
  <w:num w:numId="17">
    <w:abstractNumId w:val="21"/>
  </w:num>
  <w:num w:numId="18">
    <w:abstractNumId w:val="30"/>
  </w:num>
  <w:num w:numId="19">
    <w:abstractNumId w:val="18"/>
  </w:num>
  <w:num w:numId="20">
    <w:abstractNumId w:val="36"/>
  </w:num>
  <w:num w:numId="21">
    <w:abstractNumId w:val="6"/>
  </w:num>
  <w:num w:numId="22">
    <w:abstractNumId w:val="29"/>
  </w:num>
  <w:num w:numId="23">
    <w:abstractNumId w:val="34"/>
  </w:num>
  <w:num w:numId="24">
    <w:abstractNumId w:val="41"/>
  </w:num>
  <w:num w:numId="25">
    <w:abstractNumId w:val="8"/>
  </w:num>
  <w:num w:numId="26">
    <w:abstractNumId w:val="15"/>
  </w:num>
  <w:num w:numId="27">
    <w:abstractNumId w:val="45"/>
  </w:num>
  <w:num w:numId="28">
    <w:abstractNumId w:val="35"/>
  </w:num>
  <w:num w:numId="29">
    <w:abstractNumId w:val="46"/>
  </w:num>
  <w:num w:numId="30">
    <w:abstractNumId w:val="27"/>
  </w:num>
  <w:num w:numId="31">
    <w:abstractNumId w:val="31"/>
  </w:num>
  <w:num w:numId="32">
    <w:abstractNumId w:val="26"/>
  </w:num>
  <w:num w:numId="33">
    <w:abstractNumId w:val="32"/>
  </w:num>
  <w:num w:numId="34">
    <w:abstractNumId w:val="12"/>
  </w:num>
  <w:num w:numId="35">
    <w:abstractNumId w:val="40"/>
  </w:num>
  <w:num w:numId="36">
    <w:abstractNumId w:val="20"/>
  </w:num>
  <w:num w:numId="37">
    <w:abstractNumId w:val="43"/>
  </w:num>
  <w:num w:numId="38">
    <w:abstractNumId w:val="11"/>
  </w:num>
  <w:num w:numId="39">
    <w:abstractNumId w:val="33"/>
  </w:num>
  <w:num w:numId="40">
    <w:abstractNumId w:val="39"/>
  </w:num>
  <w:num w:numId="41">
    <w:abstractNumId w:val="25"/>
  </w:num>
  <w:num w:numId="4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characterSpacingControl w:val="doNotCompress"/>
  <w:hdrShapeDefaults>
    <o:shapedefaults v:ext="edit" spidmax="33794"/>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3241B"/>
    <w:rsid w:val="00061D0D"/>
    <w:rsid w:val="00062C3E"/>
    <w:rsid w:val="00062DFD"/>
    <w:rsid w:val="0007341F"/>
    <w:rsid w:val="00074EFF"/>
    <w:rsid w:val="00083165"/>
    <w:rsid w:val="00083D57"/>
    <w:rsid w:val="00093DE6"/>
    <w:rsid w:val="00096B3E"/>
    <w:rsid w:val="000A7C31"/>
    <w:rsid w:val="000B6FBB"/>
    <w:rsid w:val="000C07B7"/>
    <w:rsid w:val="000E2439"/>
    <w:rsid w:val="000F58D5"/>
    <w:rsid w:val="00103E46"/>
    <w:rsid w:val="00113386"/>
    <w:rsid w:val="00114875"/>
    <w:rsid w:val="00120226"/>
    <w:rsid w:val="00120F86"/>
    <w:rsid w:val="00147971"/>
    <w:rsid w:val="00147F49"/>
    <w:rsid w:val="00153473"/>
    <w:rsid w:val="0015661D"/>
    <w:rsid w:val="0016486C"/>
    <w:rsid w:val="001664D9"/>
    <w:rsid w:val="00175E8D"/>
    <w:rsid w:val="00182F79"/>
    <w:rsid w:val="00190B2E"/>
    <w:rsid w:val="0019288C"/>
    <w:rsid w:val="00192D7F"/>
    <w:rsid w:val="00194C9F"/>
    <w:rsid w:val="00195EFD"/>
    <w:rsid w:val="00197100"/>
    <w:rsid w:val="001C1AE9"/>
    <w:rsid w:val="001D3158"/>
    <w:rsid w:val="001E016D"/>
    <w:rsid w:val="00200677"/>
    <w:rsid w:val="00220617"/>
    <w:rsid w:val="00222B6C"/>
    <w:rsid w:val="002324D9"/>
    <w:rsid w:val="00234339"/>
    <w:rsid w:val="00234410"/>
    <w:rsid w:val="0023587A"/>
    <w:rsid w:val="0023684E"/>
    <w:rsid w:val="0024143F"/>
    <w:rsid w:val="002435BA"/>
    <w:rsid w:val="00256E2E"/>
    <w:rsid w:val="002649C7"/>
    <w:rsid w:val="00267116"/>
    <w:rsid w:val="00272EB4"/>
    <w:rsid w:val="002807DA"/>
    <w:rsid w:val="002825D3"/>
    <w:rsid w:val="0029104A"/>
    <w:rsid w:val="0029393F"/>
    <w:rsid w:val="002B4B3B"/>
    <w:rsid w:val="002C1F45"/>
    <w:rsid w:val="002F71E4"/>
    <w:rsid w:val="0030203A"/>
    <w:rsid w:val="00307E66"/>
    <w:rsid w:val="00315E93"/>
    <w:rsid w:val="003165AE"/>
    <w:rsid w:val="003173E9"/>
    <w:rsid w:val="00320BFB"/>
    <w:rsid w:val="003218A0"/>
    <w:rsid w:val="00330269"/>
    <w:rsid w:val="00330E25"/>
    <w:rsid w:val="0033488E"/>
    <w:rsid w:val="00352888"/>
    <w:rsid w:val="00373DF9"/>
    <w:rsid w:val="00381829"/>
    <w:rsid w:val="00382FC3"/>
    <w:rsid w:val="0039550D"/>
    <w:rsid w:val="00397596"/>
    <w:rsid w:val="003A70B0"/>
    <w:rsid w:val="003B3351"/>
    <w:rsid w:val="003E3F23"/>
    <w:rsid w:val="003E4393"/>
    <w:rsid w:val="003E7A3E"/>
    <w:rsid w:val="003F7408"/>
    <w:rsid w:val="00415B72"/>
    <w:rsid w:val="004168A1"/>
    <w:rsid w:val="004239F6"/>
    <w:rsid w:val="0042697E"/>
    <w:rsid w:val="00444B25"/>
    <w:rsid w:val="00446832"/>
    <w:rsid w:val="004526CD"/>
    <w:rsid w:val="00453C7A"/>
    <w:rsid w:val="00455D96"/>
    <w:rsid w:val="00466583"/>
    <w:rsid w:val="00470C07"/>
    <w:rsid w:val="00476542"/>
    <w:rsid w:val="004A1799"/>
    <w:rsid w:val="004B0B6F"/>
    <w:rsid w:val="004B19C7"/>
    <w:rsid w:val="004B19DF"/>
    <w:rsid w:val="004B3431"/>
    <w:rsid w:val="004B5942"/>
    <w:rsid w:val="004C195F"/>
    <w:rsid w:val="004C380E"/>
    <w:rsid w:val="004C69AA"/>
    <w:rsid w:val="004D2AC3"/>
    <w:rsid w:val="004E09B6"/>
    <w:rsid w:val="004E0EB1"/>
    <w:rsid w:val="004F41C1"/>
    <w:rsid w:val="00504C99"/>
    <w:rsid w:val="00505ABE"/>
    <w:rsid w:val="00512528"/>
    <w:rsid w:val="0051799A"/>
    <w:rsid w:val="00531435"/>
    <w:rsid w:val="00543017"/>
    <w:rsid w:val="005430CC"/>
    <w:rsid w:val="005443BF"/>
    <w:rsid w:val="00547635"/>
    <w:rsid w:val="00553CF1"/>
    <w:rsid w:val="005570A2"/>
    <w:rsid w:val="005607A2"/>
    <w:rsid w:val="00573FF4"/>
    <w:rsid w:val="00580D76"/>
    <w:rsid w:val="0058202A"/>
    <w:rsid w:val="005A517D"/>
    <w:rsid w:val="005A55AC"/>
    <w:rsid w:val="005A57ED"/>
    <w:rsid w:val="005A6D27"/>
    <w:rsid w:val="005C4FE2"/>
    <w:rsid w:val="005E3A37"/>
    <w:rsid w:val="005F7508"/>
    <w:rsid w:val="00612C65"/>
    <w:rsid w:val="00621D55"/>
    <w:rsid w:val="00623DD6"/>
    <w:rsid w:val="006362E5"/>
    <w:rsid w:val="00645A58"/>
    <w:rsid w:val="00647D6D"/>
    <w:rsid w:val="0065577C"/>
    <w:rsid w:val="0066091C"/>
    <w:rsid w:val="00673E79"/>
    <w:rsid w:val="00681E8E"/>
    <w:rsid w:val="006926DB"/>
    <w:rsid w:val="006937C6"/>
    <w:rsid w:val="006A4E6D"/>
    <w:rsid w:val="006B1FA8"/>
    <w:rsid w:val="006B2D1F"/>
    <w:rsid w:val="006C6005"/>
    <w:rsid w:val="006E2AC0"/>
    <w:rsid w:val="006E58ED"/>
    <w:rsid w:val="006E7409"/>
    <w:rsid w:val="007006F4"/>
    <w:rsid w:val="00720BB7"/>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C5FF9"/>
    <w:rsid w:val="007E7790"/>
    <w:rsid w:val="00805723"/>
    <w:rsid w:val="00807653"/>
    <w:rsid w:val="00815797"/>
    <w:rsid w:val="00824A82"/>
    <w:rsid w:val="008603DF"/>
    <w:rsid w:val="0086707B"/>
    <w:rsid w:val="0087073D"/>
    <w:rsid w:val="00871734"/>
    <w:rsid w:val="00874055"/>
    <w:rsid w:val="00890BC6"/>
    <w:rsid w:val="008963BE"/>
    <w:rsid w:val="008A072A"/>
    <w:rsid w:val="008B3B8E"/>
    <w:rsid w:val="008C7B44"/>
    <w:rsid w:val="008D53C8"/>
    <w:rsid w:val="008E0999"/>
    <w:rsid w:val="008F1BA5"/>
    <w:rsid w:val="00901D85"/>
    <w:rsid w:val="009043BA"/>
    <w:rsid w:val="009123D7"/>
    <w:rsid w:val="00931CDB"/>
    <w:rsid w:val="009545AC"/>
    <w:rsid w:val="00961089"/>
    <w:rsid w:val="009675E8"/>
    <w:rsid w:val="00971905"/>
    <w:rsid w:val="009B048A"/>
    <w:rsid w:val="009B7F18"/>
    <w:rsid w:val="009C3E11"/>
    <w:rsid w:val="009C48FF"/>
    <w:rsid w:val="009C53AE"/>
    <w:rsid w:val="009C6AB1"/>
    <w:rsid w:val="009D2DB5"/>
    <w:rsid w:val="009E051D"/>
    <w:rsid w:val="009E2186"/>
    <w:rsid w:val="009F3571"/>
    <w:rsid w:val="00A07C5D"/>
    <w:rsid w:val="00A30331"/>
    <w:rsid w:val="00A30B13"/>
    <w:rsid w:val="00A509F8"/>
    <w:rsid w:val="00A53D16"/>
    <w:rsid w:val="00A618FC"/>
    <w:rsid w:val="00A63E87"/>
    <w:rsid w:val="00A70D63"/>
    <w:rsid w:val="00A73C94"/>
    <w:rsid w:val="00A7473C"/>
    <w:rsid w:val="00A75091"/>
    <w:rsid w:val="00A8303A"/>
    <w:rsid w:val="00AB1339"/>
    <w:rsid w:val="00AD3F4F"/>
    <w:rsid w:val="00AE3870"/>
    <w:rsid w:val="00AE3A07"/>
    <w:rsid w:val="00AE3D76"/>
    <w:rsid w:val="00AE51F3"/>
    <w:rsid w:val="00AF4674"/>
    <w:rsid w:val="00B0367F"/>
    <w:rsid w:val="00B07A08"/>
    <w:rsid w:val="00B1100B"/>
    <w:rsid w:val="00B13347"/>
    <w:rsid w:val="00B15279"/>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43AC4"/>
    <w:rsid w:val="00C50634"/>
    <w:rsid w:val="00C50833"/>
    <w:rsid w:val="00C54ED9"/>
    <w:rsid w:val="00C751C4"/>
    <w:rsid w:val="00CA2363"/>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DF7483"/>
    <w:rsid w:val="00E035EA"/>
    <w:rsid w:val="00E07E6D"/>
    <w:rsid w:val="00E1267B"/>
    <w:rsid w:val="00E31F38"/>
    <w:rsid w:val="00E4325F"/>
    <w:rsid w:val="00E44304"/>
    <w:rsid w:val="00E52E10"/>
    <w:rsid w:val="00E5552D"/>
    <w:rsid w:val="00E5565E"/>
    <w:rsid w:val="00E57C17"/>
    <w:rsid w:val="00E77406"/>
    <w:rsid w:val="00E77C12"/>
    <w:rsid w:val="00E900A3"/>
    <w:rsid w:val="00E923AE"/>
    <w:rsid w:val="00E9267A"/>
    <w:rsid w:val="00E95747"/>
    <w:rsid w:val="00EC5BBA"/>
    <w:rsid w:val="00EC5EB6"/>
    <w:rsid w:val="00ED601B"/>
    <w:rsid w:val="00EE13C9"/>
    <w:rsid w:val="00EF0026"/>
    <w:rsid w:val="00EF43CD"/>
    <w:rsid w:val="00F017C6"/>
    <w:rsid w:val="00F15B86"/>
    <w:rsid w:val="00F163A2"/>
    <w:rsid w:val="00F269C8"/>
    <w:rsid w:val="00F439FA"/>
    <w:rsid w:val="00F4691A"/>
    <w:rsid w:val="00F50957"/>
    <w:rsid w:val="00F52B95"/>
    <w:rsid w:val="00F60C88"/>
    <w:rsid w:val="00F707EC"/>
    <w:rsid w:val="00F830F6"/>
    <w:rsid w:val="00F865D0"/>
    <w:rsid w:val="00F9092F"/>
    <w:rsid w:val="00F94449"/>
    <w:rsid w:val="00F96A51"/>
    <w:rsid w:val="00FA299F"/>
    <w:rsid w:val="00FB1F4E"/>
    <w:rsid w:val="00FB2476"/>
    <w:rsid w:val="00FB278E"/>
    <w:rsid w:val="00FB41AA"/>
    <w:rsid w:val="00FB551B"/>
    <w:rsid w:val="00FC4191"/>
    <w:rsid w:val="00FE01FE"/>
    <w:rsid w:val="00FE7A1A"/>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29,3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paragraph" w:styleId="Heading6">
    <w:name w:val="heading 6"/>
    <w:basedOn w:val="Normal"/>
    <w:next w:val="Normal"/>
    <w:link w:val="Heading6Char"/>
    <w:qFormat/>
    <w:rsid w:val="00961089"/>
    <w:pPr>
      <w:keepNext/>
      <w:spacing w:line="240" w:lineRule="auto"/>
      <w:ind w:left="720"/>
      <w:outlineLvl w:val="5"/>
    </w:pPr>
    <w:rPr>
      <w:rFonts w:eastAsia="Times New Roman" w:cs="Times New Roman"/>
      <w:b/>
      <w:bCs/>
      <w:i/>
      <w:iCs/>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uiPriority w:val="99"/>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uiPriority w:val="99"/>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nhideWhenUsed/>
    <w:rsid w:val="0024143F"/>
    <w:pPr>
      <w:spacing w:after="120" w:line="480" w:lineRule="auto"/>
    </w:pPr>
  </w:style>
  <w:style w:type="character" w:customStyle="1" w:styleId="BodyText2Char">
    <w:name w:val="Body Text 2 Char"/>
    <w:basedOn w:val="DefaultParagraphFont"/>
    <w:link w:val="BodyText2"/>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Char Char"/>
    <w:basedOn w:val="Normal"/>
    <w:rsid w:val="006937C6"/>
    <w:pPr>
      <w:spacing w:line="240" w:lineRule="auto"/>
      <w:ind w:left="0"/>
    </w:pPr>
    <w:rPr>
      <w:rFonts w:ascii=".VnArial" w:eastAsia=".VnTime" w:hAnsi=".VnArial" w:cs=".VnArial"/>
      <w:sz w:val="22"/>
      <w:lang w:val="en-AU"/>
    </w:rPr>
  </w:style>
  <w:style w:type="paragraph" w:customStyle="1" w:styleId="Style3">
    <w:name w:val="_Style 3"/>
    <w:basedOn w:val="Normal"/>
    <w:qFormat/>
    <w:rsid w:val="00061D0D"/>
    <w:pPr>
      <w:spacing w:line="240" w:lineRule="auto"/>
      <w:ind w:left="720"/>
    </w:pPr>
    <w:rPr>
      <w:rFonts w:ascii=".VnTime" w:eastAsia="Calibri" w:hAnsi=".VnTime" w:cs="Times New Roman"/>
      <w:sz w:val="24"/>
      <w:szCs w:val="24"/>
      <w:lang w:val="en-US"/>
    </w:rPr>
  </w:style>
  <w:style w:type="character" w:customStyle="1" w:styleId="style11">
    <w:name w:val="style11"/>
    <w:rsid w:val="00FE7A1A"/>
    <w:rPr>
      <w:rFonts w:ascii="HP001 5 hàng" w:hAnsi="HP001 5 hàng" w:hint="default"/>
    </w:rPr>
  </w:style>
  <w:style w:type="paragraph" w:styleId="BodyText3">
    <w:name w:val="Body Text 3"/>
    <w:basedOn w:val="Normal"/>
    <w:link w:val="BodyText3Char"/>
    <w:rsid w:val="00FE7A1A"/>
    <w:pPr>
      <w:spacing w:after="120" w:line="240" w:lineRule="auto"/>
      <w:ind w:left="0"/>
    </w:pPr>
    <w:rPr>
      <w:rFonts w:ascii=".VnTime" w:eastAsia="Times New Roman" w:hAnsi=".VnTime" w:cs="Times New Roman"/>
      <w:sz w:val="16"/>
      <w:szCs w:val="16"/>
      <w:lang w:val="en-US"/>
    </w:rPr>
  </w:style>
  <w:style w:type="character" w:customStyle="1" w:styleId="BodyText3Char">
    <w:name w:val="Body Text 3 Char"/>
    <w:basedOn w:val="DefaultParagraphFont"/>
    <w:link w:val="BodyText3"/>
    <w:rsid w:val="00FE7A1A"/>
    <w:rPr>
      <w:rFonts w:ascii=".VnTime" w:eastAsia="Times New Roman" w:hAnsi=".VnTime" w:cs="Times New Roman"/>
      <w:sz w:val="16"/>
      <w:szCs w:val="16"/>
      <w:lang w:val="en-US"/>
    </w:rPr>
  </w:style>
  <w:style w:type="paragraph" w:styleId="BodyTextIndent3">
    <w:name w:val="Body Text Indent 3"/>
    <w:basedOn w:val="Normal"/>
    <w:link w:val="BodyTextIndent3Char"/>
    <w:unhideWhenUsed/>
    <w:rsid w:val="00330269"/>
    <w:pPr>
      <w:spacing w:after="120"/>
      <w:ind w:left="360"/>
    </w:pPr>
    <w:rPr>
      <w:sz w:val="16"/>
      <w:szCs w:val="16"/>
    </w:rPr>
  </w:style>
  <w:style w:type="character" w:customStyle="1" w:styleId="BodyTextIndent3Char">
    <w:name w:val="Body Text Indent 3 Char"/>
    <w:basedOn w:val="DefaultParagraphFont"/>
    <w:link w:val="BodyTextIndent3"/>
    <w:rsid w:val="00330269"/>
    <w:rPr>
      <w:sz w:val="16"/>
      <w:szCs w:val="16"/>
    </w:rPr>
  </w:style>
  <w:style w:type="table" w:customStyle="1" w:styleId="Table">
    <w:name w:val="Table"/>
    <w:aliases w:val="Grid"/>
    <w:basedOn w:val="TableNormal"/>
    <w:rsid w:val="00330269"/>
    <w:pPr>
      <w:spacing w:line="240" w:lineRule="auto"/>
      <w:ind w:left="0"/>
    </w:pPr>
    <w:rPr>
      <w:rFonts w:eastAsia="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basedOn w:val="DefaultParagraphFont"/>
    <w:link w:val="Heading6"/>
    <w:rsid w:val="00961089"/>
    <w:rPr>
      <w:rFonts w:eastAsia="Times New Roman" w:cs="Times New Roman"/>
      <w:b/>
      <w:bCs/>
      <w:i/>
      <w:iCs/>
      <w:szCs w:val="24"/>
      <w:lang w:val="en-US"/>
    </w:rPr>
  </w:style>
  <w:style w:type="character" w:customStyle="1" w:styleId="time9">
    <w:name w:val="time9"/>
    <w:rsid w:val="00961089"/>
    <w:rPr>
      <w:color w:val="3E3E3E"/>
    </w:rPr>
  </w:style>
  <w:style w:type="paragraph" w:customStyle="1" w:styleId="titletintuc">
    <w:name w:val="title_tintuc"/>
    <w:basedOn w:val="Normal"/>
    <w:rsid w:val="00961089"/>
    <w:pPr>
      <w:spacing w:after="150" w:line="240" w:lineRule="auto"/>
      <w:ind w:left="0"/>
    </w:pPr>
    <w:rPr>
      <w:rFonts w:eastAsia="Times New Roman" w:cs="Times New Roman"/>
      <w:color w:val="E72E43"/>
      <w:sz w:val="30"/>
      <w:szCs w:val="30"/>
      <w:lang w:val="en-US"/>
    </w:rPr>
  </w:style>
  <w:style w:type="character" w:customStyle="1" w:styleId="titledetail1">
    <w:name w:val="titledetail1"/>
    <w:rsid w:val="00961089"/>
    <w:rPr>
      <w:rFonts w:ascii="Tahoma" w:hAnsi="Tahoma" w:cs="Tahoma" w:hint="default"/>
      <w:b/>
      <w:bCs/>
      <w:i w:val="0"/>
      <w:iCs w:val="0"/>
      <w:strike w:val="0"/>
      <w:dstrike w:val="0"/>
      <w:color w:val="000000"/>
      <w:sz w:val="18"/>
      <w:szCs w:val="18"/>
      <w:u w:val="none"/>
      <w:effect w:val="none"/>
    </w:rPr>
  </w:style>
  <w:style w:type="character" w:customStyle="1" w:styleId="normal1">
    <w:name w:val="normal1"/>
    <w:rsid w:val="00961089"/>
    <w:rPr>
      <w:rFonts w:ascii="Tahoma" w:hAnsi="Tahoma" w:cs="Tahoma" w:hint="default"/>
      <w:b w:val="0"/>
      <w:bCs w:val="0"/>
      <w:color w:val="333333"/>
      <w:sz w:val="17"/>
      <w:szCs w:val="17"/>
    </w:rPr>
  </w:style>
  <w:style w:type="character" w:customStyle="1" w:styleId="newsmoretitle1">
    <w:name w:val="newsmoretitle1"/>
    <w:rsid w:val="00961089"/>
    <w:rPr>
      <w:rFonts w:ascii="Tahoma" w:hAnsi="Tahoma" w:cs="Tahoma" w:hint="default"/>
      <w:b w:val="0"/>
      <w:bCs w:val="0"/>
      <w:i w:val="0"/>
      <w:iCs w:val="0"/>
      <w:strike w:val="0"/>
      <w:dstrike w:val="0"/>
      <w:color w:val="000000"/>
      <w:sz w:val="18"/>
      <w:szCs w:val="18"/>
      <w:u w:val="none"/>
      <w:effect w:val="none"/>
    </w:rPr>
  </w:style>
  <w:style w:type="paragraph" w:customStyle="1" w:styleId="Char4">
    <w:name w:val=" Char"/>
    <w:basedOn w:val="Normal"/>
    <w:rsid w:val="00961089"/>
    <w:pPr>
      <w:spacing w:line="240" w:lineRule="auto"/>
      <w:ind w:left="0"/>
    </w:pPr>
    <w:rPr>
      <w:rFonts w:ascii="Arial" w:eastAsia="Times New Roman" w:hAnsi="Arial" w:cs="Times New Roman"/>
      <w:sz w:val="22"/>
      <w:szCs w:val="20"/>
      <w:lang w:val="en-AU"/>
    </w:rPr>
  </w:style>
  <w:style w:type="paragraph" w:styleId="z-TopofForm">
    <w:name w:val="HTML Top of Form"/>
    <w:basedOn w:val="Normal"/>
    <w:next w:val="Normal"/>
    <w:link w:val="z-TopofFormChar"/>
    <w:hidden/>
    <w:rsid w:val="00961089"/>
    <w:pPr>
      <w:pBdr>
        <w:bottom w:val="single" w:sz="6" w:space="1" w:color="auto"/>
      </w:pBdr>
      <w:spacing w:line="240" w:lineRule="auto"/>
      <w:ind w:left="0"/>
      <w:jc w:val="center"/>
    </w:pPr>
    <w:rPr>
      <w:rFonts w:ascii="Arial" w:eastAsia="Times New Roman" w:hAnsi="Arial"/>
      <w:vanish/>
      <w:sz w:val="16"/>
      <w:szCs w:val="16"/>
      <w:lang w:val="en-US"/>
    </w:rPr>
  </w:style>
  <w:style w:type="character" w:customStyle="1" w:styleId="z-TopofFormChar">
    <w:name w:val="z-Top of Form Char"/>
    <w:basedOn w:val="DefaultParagraphFont"/>
    <w:link w:val="z-TopofForm"/>
    <w:rsid w:val="00961089"/>
    <w:rPr>
      <w:rFonts w:ascii="Arial" w:eastAsia="Times New Roman" w:hAnsi="Arial"/>
      <w:vanish/>
      <w:sz w:val="16"/>
      <w:szCs w:val="16"/>
      <w:lang w:val="en-US"/>
    </w:rPr>
  </w:style>
  <w:style w:type="character" w:customStyle="1" w:styleId="mcetoolbarcontainer">
    <w:name w:val="mcetoolbarcontainer"/>
    <w:basedOn w:val="DefaultParagraphFont"/>
    <w:rsid w:val="00961089"/>
  </w:style>
  <w:style w:type="paragraph" w:styleId="z-BottomofForm">
    <w:name w:val="HTML Bottom of Form"/>
    <w:basedOn w:val="Normal"/>
    <w:next w:val="Normal"/>
    <w:link w:val="z-BottomofFormChar"/>
    <w:hidden/>
    <w:rsid w:val="00961089"/>
    <w:pPr>
      <w:pBdr>
        <w:top w:val="single" w:sz="6" w:space="1" w:color="auto"/>
      </w:pBdr>
      <w:spacing w:line="240" w:lineRule="auto"/>
      <w:ind w:left="0"/>
      <w:jc w:val="center"/>
    </w:pPr>
    <w:rPr>
      <w:rFonts w:ascii="Arial" w:eastAsia="Times New Roman" w:hAnsi="Arial"/>
      <w:vanish/>
      <w:sz w:val="16"/>
      <w:szCs w:val="16"/>
      <w:lang w:val="en-US"/>
    </w:rPr>
  </w:style>
  <w:style w:type="character" w:customStyle="1" w:styleId="z-BottomofFormChar">
    <w:name w:val="z-Bottom of Form Char"/>
    <w:basedOn w:val="DefaultParagraphFont"/>
    <w:link w:val="z-BottomofForm"/>
    <w:rsid w:val="00961089"/>
    <w:rPr>
      <w:rFonts w:ascii="Arial" w:eastAsia="Times New Roman" w:hAnsi="Arial"/>
      <w:vanish/>
      <w:sz w:val="16"/>
      <w:szCs w:val="16"/>
      <w:lang w:val="en-US"/>
    </w:rPr>
  </w:style>
  <w:style w:type="paragraph" w:customStyle="1" w:styleId="DefaultParagraphFontParaCharCharCharCharChar1">
    <w:name w:val="Default Paragraph Font Para Char Char Char Char Char1"/>
    <w:autoRedefine/>
    <w:rsid w:val="00961089"/>
    <w:pPr>
      <w:tabs>
        <w:tab w:val="left" w:pos="1152"/>
      </w:tabs>
      <w:spacing w:before="120" w:after="120" w:line="312" w:lineRule="auto"/>
      <w:ind w:left="0"/>
    </w:pPr>
    <w:rPr>
      <w:rFonts w:ascii="Arial" w:eastAsia="Times New Roman" w:hAnsi="Arial"/>
      <w:sz w:val="26"/>
      <w:szCs w:val="2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9.emf"/><Relationship Id="rId39" Type="http://schemas.openxmlformats.org/officeDocument/2006/relationships/image" Target="media/image22.emf"/><Relationship Id="rId21" Type="http://schemas.openxmlformats.org/officeDocument/2006/relationships/oleObject" Target="embeddings/oleObject8.bin"/><Relationship Id="rId34" Type="http://schemas.openxmlformats.org/officeDocument/2006/relationships/image" Target="media/image17.emf"/><Relationship Id="rId42" Type="http://schemas.openxmlformats.org/officeDocument/2006/relationships/image" Target="media/image25.wmf"/><Relationship Id="rId47" Type="http://schemas.openxmlformats.org/officeDocument/2006/relationships/image" Target="media/image30.wmf"/><Relationship Id="rId50" Type="http://schemas.openxmlformats.org/officeDocument/2006/relationships/image" Target="media/image33.wmf"/><Relationship Id="rId55" Type="http://schemas.openxmlformats.org/officeDocument/2006/relationships/image" Target="media/image38.wmf"/><Relationship Id="rId63" Type="http://schemas.openxmlformats.org/officeDocument/2006/relationships/image" Target="media/image46.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7.wmf"/><Relationship Id="rId32" Type="http://schemas.openxmlformats.org/officeDocument/2006/relationships/image" Target="media/image15.wmf"/><Relationship Id="rId37" Type="http://schemas.openxmlformats.org/officeDocument/2006/relationships/image" Target="media/image20.emf"/><Relationship Id="rId40" Type="http://schemas.openxmlformats.org/officeDocument/2006/relationships/image" Target="media/image23.emf"/><Relationship Id="rId45"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image" Target="media/image41.wmf"/><Relationship Id="rId66" Type="http://schemas.openxmlformats.org/officeDocument/2006/relationships/image" Target="media/image4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image" Target="media/image11.emf"/><Relationship Id="rId36" Type="http://schemas.openxmlformats.org/officeDocument/2006/relationships/image" Target="media/image19.emf"/><Relationship Id="rId49" Type="http://schemas.openxmlformats.org/officeDocument/2006/relationships/image" Target="media/image32.wmf"/><Relationship Id="rId57" Type="http://schemas.openxmlformats.org/officeDocument/2006/relationships/image" Target="media/image40.wmf"/><Relationship Id="rId61" Type="http://schemas.openxmlformats.org/officeDocument/2006/relationships/image" Target="media/image44.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image" Target="media/image27.wmf"/><Relationship Id="rId52" Type="http://schemas.openxmlformats.org/officeDocument/2006/relationships/image" Target="media/image35.wmf"/><Relationship Id="rId60" Type="http://schemas.openxmlformats.org/officeDocument/2006/relationships/image" Target="media/image43.wmf"/><Relationship Id="rId65"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9.bin"/><Relationship Id="rId27" Type="http://schemas.openxmlformats.org/officeDocument/2006/relationships/image" Target="media/image10.emf"/><Relationship Id="rId30" Type="http://schemas.openxmlformats.org/officeDocument/2006/relationships/image" Target="media/image13.wmf"/><Relationship Id="rId35" Type="http://schemas.openxmlformats.org/officeDocument/2006/relationships/image" Target="media/image18.emf"/><Relationship Id="rId43" Type="http://schemas.openxmlformats.org/officeDocument/2006/relationships/image" Target="media/image26.emf"/><Relationship Id="rId48" Type="http://schemas.openxmlformats.org/officeDocument/2006/relationships/image" Target="media/image31.emf"/><Relationship Id="rId56" Type="http://schemas.openxmlformats.org/officeDocument/2006/relationships/image" Target="media/image39.wmf"/><Relationship Id="rId64" Type="http://schemas.openxmlformats.org/officeDocument/2006/relationships/image" Target="media/image47.wmf"/><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34.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8.emf"/><Relationship Id="rId33" Type="http://schemas.openxmlformats.org/officeDocument/2006/relationships/image" Target="media/image16.wmf"/><Relationship Id="rId38" Type="http://schemas.openxmlformats.org/officeDocument/2006/relationships/image" Target="media/image21.emf"/><Relationship Id="rId46" Type="http://schemas.openxmlformats.org/officeDocument/2006/relationships/image" Target="media/image29.emf"/><Relationship Id="rId59" Type="http://schemas.openxmlformats.org/officeDocument/2006/relationships/image" Target="media/image42.wmf"/><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24.emf"/><Relationship Id="rId54" Type="http://schemas.openxmlformats.org/officeDocument/2006/relationships/image" Target="media/image37.jpeg"/><Relationship Id="rId62" Type="http://schemas.openxmlformats.org/officeDocument/2006/relationships/image" Target="media/image45.wmf"/><Relationship Id="rId70"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0.png"/></Relationships>
</file>

<file path=word/_rels/header2.xml.rels><?xml version="1.0" encoding="UTF-8" standalone="yes"?>
<Relationships xmlns="http://schemas.openxmlformats.org/package/2006/relationships"><Relationship Id="rId1" Type="http://schemas.openxmlformats.org/officeDocument/2006/relationships/image" Target="media/image50.png"/></Relationships>
</file>

<file path=word/_rels/header3.xml.rels><?xml version="1.0" encoding="UTF-8" standalone="yes"?>
<Relationships xmlns="http://schemas.openxmlformats.org/package/2006/relationships"><Relationship Id="rId1"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9E2C06-E85A-41F2-9361-740A7F6CD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3</Pages>
  <Words>11460</Words>
  <Characters>65322</Characters>
  <Application>Microsoft Office Word</Application>
  <DocSecurity>0</DocSecurity>
  <Lines>544</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7T02:19:00Z</cp:lastPrinted>
  <dcterms:created xsi:type="dcterms:W3CDTF">2019-08-17T02:32:00Z</dcterms:created>
  <dcterms:modified xsi:type="dcterms:W3CDTF">2019-08-17T02:32:00Z</dcterms:modified>
</cp:coreProperties>
</file>